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6388" w:rsidRDefault="00D46388" w:rsidP="00D46388">
      <w:pPr>
        <w:widowControl/>
        <w:autoSpaceDE w:val="0"/>
        <w:autoSpaceDN w:val="0"/>
        <w:spacing w:before="240" w:after="60" w:line="48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:rsidR="004876BE" w:rsidRPr="00373011" w:rsidRDefault="005B331D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sz w:val="40"/>
        </w:rPr>
      </w:pPr>
      <w:r w:rsidRPr="00373011">
        <w:rPr>
          <w:rFonts w:eastAsia="標楷體" w:hint="eastAsia"/>
          <w:sz w:val="40"/>
        </w:rPr>
        <w:t>110</w:t>
      </w:r>
      <w:r w:rsidR="004876BE" w:rsidRPr="00373011">
        <w:rPr>
          <w:rFonts w:eastAsia="標楷體"/>
          <w:sz w:val="40"/>
        </w:rPr>
        <w:t>學年度指定科目考試試題</w:t>
      </w:r>
    </w:p>
    <w:p w:rsidR="00D46388" w:rsidRPr="00171B0E" w:rsidRDefault="00D46388" w:rsidP="00D46388">
      <w:pPr>
        <w:widowControl/>
        <w:autoSpaceDE w:val="0"/>
        <w:autoSpaceDN w:val="0"/>
        <w:spacing w:line="480" w:lineRule="atLeast"/>
        <w:jc w:val="center"/>
        <w:textAlignment w:val="bottom"/>
        <w:rPr>
          <w:rFonts w:eastAsia="標楷體"/>
          <w:sz w:val="40"/>
          <w:szCs w:val="40"/>
        </w:rPr>
      </w:pPr>
    </w:p>
    <w:p w:rsidR="00D46388" w:rsidRPr="00171B0E" w:rsidRDefault="00D46388" w:rsidP="00D46388">
      <w:pPr>
        <w:widowControl/>
        <w:autoSpaceDE w:val="0"/>
        <w:autoSpaceDN w:val="0"/>
        <w:spacing w:line="480" w:lineRule="atLeast"/>
        <w:jc w:val="center"/>
        <w:textAlignment w:val="bottom"/>
        <w:rPr>
          <w:rFonts w:eastAsia="標楷體"/>
          <w:sz w:val="40"/>
          <w:szCs w:val="40"/>
        </w:rPr>
      </w:pPr>
    </w:p>
    <w:p w:rsidR="004876BE" w:rsidRPr="00373011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  <w:sz w:val="52"/>
        </w:rPr>
      </w:pPr>
      <w:r w:rsidRPr="00373011">
        <w:rPr>
          <w:rFonts w:eastAsia="標楷體" w:hint="eastAsia"/>
          <w:sz w:val="52"/>
        </w:rPr>
        <w:t>物理</w:t>
      </w:r>
      <w:r w:rsidRPr="00373011">
        <w:rPr>
          <w:rFonts w:eastAsia="標楷體"/>
          <w:sz w:val="52"/>
        </w:rPr>
        <w:t>考科</w:t>
      </w:r>
    </w:p>
    <w:p w:rsidR="00D46388" w:rsidRPr="00171B0E" w:rsidRDefault="00D46388" w:rsidP="00D46388">
      <w:pPr>
        <w:widowControl/>
        <w:autoSpaceDE w:val="0"/>
        <w:autoSpaceDN w:val="0"/>
        <w:spacing w:line="480" w:lineRule="atLeast"/>
        <w:jc w:val="center"/>
        <w:textAlignment w:val="bottom"/>
        <w:rPr>
          <w:rFonts w:eastAsia="標楷體"/>
          <w:sz w:val="40"/>
          <w:szCs w:val="40"/>
        </w:rPr>
      </w:pPr>
    </w:p>
    <w:p w:rsidR="004876BE" w:rsidRPr="00707E84" w:rsidRDefault="004876BE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715"/>
      </w:tblGrid>
      <w:tr w:rsidR="00707E84" w:rsidRPr="003D72BE" w:rsidTr="00820273">
        <w:trPr>
          <w:cantSplit/>
          <w:trHeight w:val="5133"/>
          <w:jc w:val="center"/>
        </w:trPr>
        <w:tc>
          <w:tcPr>
            <w:tcW w:w="87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07E84" w:rsidRPr="003D72BE" w:rsidRDefault="00707E84" w:rsidP="00820273"/>
          <w:p w:rsidR="00707E84" w:rsidRPr="003D72BE" w:rsidRDefault="00707E84" w:rsidP="00820273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sz w:val="28"/>
                <w:szCs w:val="28"/>
              </w:rPr>
            </w:pPr>
            <w:r w:rsidRPr="003D72BE">
              <w:rPr>
                <w:rFonts w:eastAsia="標楷體"/>
                <w:sz w:val="36"/>
              </w:rPr>
              <w:t>－作答注意事項－</w:t>
            </w:r>
          </w:p>
          <w:p w:rsidR="00707E84" w:rsidRPr="003D72BE" w:rsidRDefault="00707E84" w:rsidP="00820273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sz w:val="32"/>
                <w:szCs w:val="32"/>
              </w:rPr>
            </w:pPr>
            <w:r w:rsidRPr="003D72BE">
              <w:rPr>
                <w:rFonts w:eastAsia="標楷體"/>
                <w:sz w:val="32"/>
                <w:szCs w:val="32"/>
              </w:rPr>
              <w:t>考試時間：</w:t>
            </w:r>
            <w:r w:rsidRPr="003D72BE">
              <w:rPr>
                <w:rFonts w:eastAsia="標楷體" w:hint="eastAsia"/>
                <w:sz w:val="32"/>
                <w:szCs w:val="32"/>
              </w:rPr>
              <w:t>80</w:t>
            </w:r>
            <w:r w:rsidRPr="003D72BE">
              <w:rPr>
                <w:rFonts w:eastAsia="標楷體"/>
                <w:sz w:val="32"/>
                <w:szCs w:val="32"/>
              </w:rPr>
              <w:t>分鐘</w:t>
            </w:r>
          </w:p>
          <w:p w:rsidR="00707E84" w:rsidRPr="003D72BE" w:rsidRDefault="00707E84" w:rsidP="00820273">
            <w:pPr>
              <w:widowControl/>
              <w:tabs>
                <w:tab w:val="left" w:pos="384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sz w:val="32"/>
                <w:szCs w:val="32"/>
              </w:rPr>
            </w:pPr>
            <w:r w:rsidRPr="003D72BE">
              <w:rPr>
                <w:rFonts w:eastAsia="標楷體"/>
                <w:sz w:val="32"/>
                <w:szCs w:val="32"/>
              </w:rPr>
              <w:t>作答方式：</w:t>
            </w:r>
            <w:r w:rsidRPr="003D72BE">
              <w:rPr>
                <w:rFonts w:eastAsia="標楷體"/>
                <w:sz w:val="32"/>
                <w:szCs w:val="32"/>
              </w:rPr>
              <w:tab/>
            </w:r>
          </w:p>
          <w:p w:rsidR="00707E84" w:rsidRPr="003D72BE" w:rsidRDefault="00707E84" w:rsidP="0082027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選擇題用</w:t>
            </w:r>
            <w:r w:rsidRPr="003D72BE">
              <w:rPr>
                <w:rFonts w:ascii="Times New Roman" w:eastAsia="標楷體"/>
                <w:szCs w:val="30"/>
              </w:rPr>
              <w:t xml:space="preserve"> 2B </w:t>
            </w:r>
            <w:r w:rsidRPr="003D72BE">
              <w:rPr>
                <w:rFonts w:ascii="標楷體" w:eastAsia="標楷體" w:hAnsi="標楷體"/>
                <w:szCs w:val="30"/>
              </w:rPr>
              <w:t>鉛筆在「答案卡」上作答</w:t>
            </w:r>
            <w:r w:rsidRPr="003D72BE">
              <w:rPr>
                <w:rFonts w:ascii="標楷體" w:eastAsia="標楷體" w:hAnsi="標楷體" w:hint="eastAsia"/>
                <w:szCs w:val="30"/>
              </w:rPr>
              <w:t>；更</w:t>
            </w:r>
            <w:r w:rsidRPr="003D72BE">
              <w:rPr>
                <w:rFonts w:ascii="標楷體" w:eastAsia="標楷體" w:hAnsi="標楷體"/>
                <w:szCs w:val="30"/>
              </w:rPr>
              <w:t>正時</w:t>
            </w:r>
            <w:r w:rsidRPr="003D72BE">
              <w:rPr>
                <w:rFonts w:ascii="標楷體" w:eastAsia="標楷體" w:hAnsi="標楷體" w:hint="eastAsia"/>
                <w:szCs w:val="30"/>
              </w:rPr>
              <w:t>，</w:t>
            </w:r>
            <w:r w:rsidRPr="003D72BE">
              <w:rPr>
                <w:rFonts w:ascii="標楷體" w:eastAsia="標楷體" w:hAnsi="標楷體"/>
                <w:szCs w:val="30"/>
              </w:rPr>
              <w:t>應以橡皮</w:t>
            </w:r>
            <w:r w:rsidRPr="003D72BE">
              <w:rPr>
                <w:rFonts w:ascii="標楷體" w:eastAsia="標楷體" w:hAnsi="標楷體" w:hint="eastAsia"/>
                <w:szCs w:val="30"/>
              </w:rPr>
              <w:t>擦</w:t>
            </w:r>
            <w:r w:rsidRPr="003D72BE">
              <w:rPr>
                <w:rFonts w:ascii="標楷體" w:eastAsia="標楷體" w:hAnsi="標楷體"/>
                <w:szCs w:val="30"/>
              </w:rPr>
              <w:t>擦拭，切勿使用修正液</w:t>
            </w:r>
            <w:r w:rsidRPr="003D72BE">
              <w:rPr>
                <w:rFonts w:ascii="標楷體" w:eastAsia="標楷體" w:hAnsi="標楷體" w:hint="eastAsia"/>
                <w:szCs w:val="30"/>
              </w:rPr>
              <w:t>（帶）。</w:t>
            </w:r>
          </w:p>
          <w:p w:rsidR="00707E84" w:rsidRPr="003D72BE" w:rsidRDefault="00707E84" w:rsidP="0082027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</w:t>
            </w:r>
            <w:r w:rsidRPr="003D72BE">
              <w:rPr>
                <w:rFonts w:ascii="標楷體" w:eastAsia="標楷體" w:hAnsi="標楷體" w:hint="eastAsia"/>
                <w:szCs w:val="30"/>
              </w:rPr>
              <w:t>非選擇題用筆尖較粗之黑色墨水的筆在「答案卷」上作答；更正時，可以使用修正液（帶）。</w:t>
            </w:r>
          </w:p>
          <w:p w:rsidR="00707E84" w:rsidRPr="003D72BE" w:rsidRDefault="00707E84" w:rsidP="0082027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</w:t>
            </w:r>
            <w:r w:rsidRPr="007E7289">
              <w:rPr>
                <w:rFonts w:ascii="標楷體" w:eastAsia="標楷體" w:hAnsi="標楷體" w:hint="eastAsia"/>
                <w:spacing w:val="-2"/>
                <w:szCs w:val="30"/>
              </w:rPr>
              <w:t>未依規定劃記答案卡，致機器掃描無法辨識答案；或未使用黑色墨水的筆書寫答案卷，致評閱人員無法辨認機器掃描後之答案者，</w:t>
            </w:r>
            <w:r w:rsidR="007E7289" w:rsidRPr="007E7289">
              <w:rPr>
                <w:rFonts w:ascii="標楷體" w:eastAsia="標楷體" w:hAnsi="標楷體" w:hint="eastAsia"/>
                <w:color w:val="000000"/>
                <w:spacing w:val="-2"/>
                <w:szCs w:val="30"/>
              </w:rPr>
              <w:t>恐將影響成績並損及權益</w:t>
            </w:r>
            <w:r w:rsidRPr="007E7289">
              <w:rPr>
                <w:rFonts w:ascii="標楷體" w:eastAsia="標楷體" w:hAnsi="標楷體" w:hint="eastAsia"/>
                <w:spacing w:val="-2"/>
                <w:szCs w:val="30"/>
              </w:rPr>
              <w:t>。</w:t>
            </w:r>
          </w:p>
          <w:p w:rsidR="00707E84" w:rsidRPr="003D72BE" w:rsidRDefault="00707E84" w:rsidP="00820273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</w:t>
            </w:r>
            <w:r w:rsidRPr="003D72BE">
              <w:rPr>
                <w:rFonts w:ascii="標楷體" w:eastAsia="標楷體" w:hAnsi="標楷體" w:hint="eastAsia"/>
                <w:szCs w:val="30"/>
              </w:rPr>
              <w:t>答案卷每人一張，不得要求增補。</w:t>
            </w:r>
          </w:p>
          <w:p w:rsidR="00707E84" w:rsidRPr="003D72BE" w:rsidRDefault="00707E84" w:rsidP="0082027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</w:p>
          <w:p w:rsidR="00707E84" w:rsidRPr="003D72BE" w:rsidRDefault="00707E84" w:rsidP="0082027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eastAsia="標楷體" w:hAnsi="標楷體"/>
                <w:sz w:val="28"/>
                <w:szCs w:val="28"/>
              </w:rPr>
            </w:pPr>
          </w:p>
          <w:p w:rsidR="00707E84" w:rsidRPr="003D72BE" w:rsidRDefault="00707E84" w:rsidP="00820273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</w:rPr>
            </w:pPr>
          </w:p>
        </w:tc>
      </w:tr>
    </w:tbl>
    <w:p w:rsidR="00921C4F" w:rsidRPr="00707E84" w:rsidRDefault="00921C4F" w:rsidP="00921C4F">
      <w:pPr>
        <w:pStyle w:val="002"/>
        <w:widowControl/>
        <w:autoSpaceDE w:val="0"/>
        <w:autoSpaceDN w:val="0"/>
        <w:snapToGrid w:val="0"/>
        <w:spacing w:beforeLines="25" w:before="60" w:line="360" w:lineRule="atLeast"/>
        <w:ind w:leftChars="200" w:left="480" w:right="0" w:firstLine="0"/>
        <w:textAlignment w:val="bottom"/>
        <w:rPr>
          <w:rFonts w:ascii="Times New Roman" w:eastAsia="標楷體"/>
          <w:sz w:val="24"/>
          <w:szCs w:val="24"/>
        </w:rPr>
      </w:pPr>
    </w:p>
    <w:p w:rsidR="004876BE" w:rsidRPr="00373011" w:rsidRDefault="004876BE"/>
    <w:p w:rsidR="004876BE" w:rsidRPr="00373011" w:rsidRDefault="004876BE"/>
    <w:p w:rsidR="004876BE" w:rsidRPr="0097164F" w:rsidRDefault="000D647B" w:rsidP="003217A7">
      <w:pPr>
        <w:pStyle w:val="af1"/>
        <w:rPr>
          <w:sz w:val="26"/>
          <w:szCs w:val="26"/>
        </w:rPr>
      </w:pPr>
      <w:r w:rsidRPr="00373011">
        <w:br w:type="page"/>
      </w:r>
      <w:r w:rsidR="004876BE" w:rsidRPr="0097164F">
        <w:rPr>
          <w:rFonts w:hint="eastAsia"/>
          <w:sz w:val="26"/>
          <w:szCs w:val="26"/>
        </w:rPr>
        <w:lastRenderedPageBreak/>
        <w:t>第壹部分：選擇題</w:t>
      </w:r>
      <w:r w:rsidR="00A94244" w:rsidRPr="0097164F">
        <w:rPr>
          <w:rFonts w:hint="eastAsia"/>
          <w:sz w:val="26"/>
          <w:szCs w:val="26"/>
        </w:rPr>
        <w:t>（</w:t>
      </w:r>
      <w:r w:rsidR="00915DDA" w:rsidRPr="0097164F">
        <w:rPr>
          <w:rFonts w:hint="eastAsia"/>
          <w:sz w:val="26"/>
          <w:szCs w:val="26"/>
        </w:rPr>
        <w:t>占</w:t>
      </w:r>
      <w:r w:rsidR="00E177CA" w:rsidRPr="0097164F">
        <w:rPr>
          <w:sz w:val="26"/>
          <w:szCs w:val="26"/>
        </w:rPr>
        <w:t>80</w:t>
      </w:r>
      <w:r w:rsidR="00A94244" w:rsidRPr="0097164F">
        <w:rPr>
          <w:rFonts w:hint="eastAsia"/>
          <w:sz w:val="26"/>
          <w:szCs w:val="26"/>
        </w:rPr>
        <w:t>分）</w:t>
      </w:r>
    </w:p>
    <w:p w:rsidR="000B32D1" w:rsidRPr="0097164F" w:rsidRDefault="00232D6A" w:rsidP="003217A7">
      <w:pPr>
        <w:pStyle w:val="af1"/>
        <w:rPr>
          <w:sz w:val="26"/>
          <w:szCs w:val="26"/>
        </w:rPr>
      </w:pPr>
      <w:r w:rsidRPr="0097164F">
        <w:rPr>
          <w:rFonts w:hint="eastAsia"/>
          <w:sz w:val="26"/>
          <w:szCs w:val="26"/>
        </w:rPr>
        <w:t>一、</w:t>
      </w:r>
      <w:r w:rsidR="004876BE" w:rsidRPr="0097164F">
        <w:rPr>
          <w:rFonts w:hint="eastAsia"/>
          <w:sz w:val="26"/>
          <w:szCs w:val="26"/>
        </w:rPr>
        <w:t>單選題</w:t>
      </w:r>
      <w:r w:rsidR="00A94244" w:rsidRPr="0097164F">
        <w:rPr>
          <w:rFonts w:hint="eastAsia"/>
          <w:sz w:val="26"/>
          <w:szCs w:val="26"/>
        </w:rPr>
        <w:t>（</w:t>
      </w:r>
      <w:r w:rsidR="0068697B" w:rsidRPr="0097164F">
        <w:rPr>
          <w:rFonts w:hint="eastAsia"/>
          <w:sz w:val="26"/>
          <w:szCs w:val="26"/>
        </w:rPr>
        <w:t>占</w:t>
      </w:r>
      <w:r w:rsidR="00E177CA" w:rsidRPr="0097164F">
        <w:rPr>
          <w:sz w:val="26"/>
          <w:szCs w:val="26"/>
        </w:rPr>
        <w:t>60</w:t>
      </w:r>
      <w:r w:rsidR="00A94244" w:rsidRPr="0097164F">
        <w:rPr>
          <w:rFonts w:hint="eastAsia"/>
          <w:sz w:val="26"/>
          <w:szCs w:val="26"/>
        </w:rPr>
        <w:t>分）</w:t>
      </w:r>
    </w:p>
    <w:p w:rsidR="004876BE" w:rsidRPr="00234AB0" w:rsidRDefault="0068697B" w:rsidP="006C77AE">
      <w:pPr>
        <w:pStyle w:val="0cm30cm6pt"/>
        <w:spacing w:line="320" w:lineRule="exact"/>
        <w:rPr>
          <w:snapToGrid/>
        </w:rPr>
      </w:pPr>
      <w:r w:rsidRPr="00234AB0">
        <w:rPr>
          <w:rFonts w:hint="eastAsia"/>
        </w:rPr>
        <w:t>說明：第</w:t>
      </w:r>
      <w:r w:rsidRPr="00234AB0">
        <w:t>1</w:t>
      </w:r>
      <w:r w:rsidRPr="00234AB0">
        <w:rPr>
          <w:rFonts w:hint="eastAsia"/>
        </w:rPr>
        <w:t>題至第</w:t>
      </w:r>
      <w:r w:rsidR="00E177CA" w:rsidRPr="00234AB0">
        <w:t>20</w:t>
      </w:r>
      <w:r w:rsidRPr="00234AB0">
        <w:rPr>
          <w:rFonts w:hint="eastAsia"/>
        </w:rPr>
        <w:t>題，每題有</w:t>
      </w:r>
      <w:r w:rsidRPr="00234AB0">
        <w:rPr>
          <w:rFonts w:hint="eastAsia"/>
        </w:rPr>
        <w:t>5</w:t>
      </w:r>
      <w:r w:rsidR="00A21671">
        <w:rPr>
          <w:rFonts w:hint="eastAsia"/>
        </w:rPr>
        <w:t>個選項，其中只有一個是正確或最適當的選項，請劃</w:t>
      </w:r>
      <w:r w:rsidRPr="00234AB0">
        <w:rPr>
          <w:rFonts w:hint="eastAsia"/>
        </w:rPr>
        <w:t>記在答案卡之「選擇題答案區」。各題答對者，得</w:t>
      </w:r>
      <w:r w:rsidRPr="00234AB0">
        <w:rPr>
          <w:rFonts w:hint="eastAsia"/>
        </w:rPr>
        <w:t>3</w:t>
      </w:r>
      <w:r w:rsidRPr="00234AB0">
        <w:rPr>
          <w:rFonts w:hint="eastAsia"/>
        </w:rPr>
        <w:t>分；答錯、未作答或</w:t>
      </w:r>
      <w:r w:rsidR="007E7289">
        <w:rPr>
          <w:rFonts w:hint="eastAsia"/>
        </w:rPr>
        <w:t>劃</w:t>
      </w:r>
      <w:r w:rsidRPr="00234AB0">
        <w:rPr>
          <w:rFonts w:hint="eastAsia"/>
        </w:rPr>
        <w:t>記多於一個選項者，該題以零分計算。</w:t>
      </w:r>
    </w:p>
    <w:p w:rsidR="00FB290C" w:rsidRPr="00F23962" w:rsidRDefault="005B1FCF" w:rsidP="00041266">
      <w:pPr>
        <w:pStyle w:val="TIT111"/>
        <w:snapToGrid w:val="0"/>
        <w:ind w:left="357" w:hanging="357"/>
        <w:rPr>
          <w:szCs w:val="22"/>
        </w:rPr>
      </w:pPr>
      <w:r>
        <w:rPr>
          <w:rFonts w:hint="eastAsia"/>
          <w:szCs w:val="22"/>
        </w:rPr>
        <w:t>關於目前所觀測到的宇宙，下列</w:t>
      </w:r>
      <w:r w:rsidR="00817B32" w:rsidRPr="00F23962">
        <w:rPr>
          <w:rFonts w:hint="eastAsia"/>
          <w:szCs w:val="22"/>
        </w:rPr>
        <w:t>敘</w:t>
      </w:r>
      <w:r w:rsidR="00FB290C" w:rsidRPr="00F23962">
        <w:rPr>
          <w:rFonts w:hint="eastAsia"/>
          <w:szCs w:val="22"/>
        </w:rPr>
        <w:t>述或推論何者正確？</w:t>
      </w:r>
    </w:p>
    <w:p w:rsidR="00FB290C" w:rsidRPr="00F23962" w:rsidRDefault="00FB290C" w:rsidP="00041266">
      <w:pPr>
        <w:pStyle w:val="ABC"/>
        <w:ind w:left="880" w:hanging="520"/>
        <w:rPr>
          <w:spacing w:val="20"/>
          <w:sz w:val="22"/>
        </w:rPr>
      </w:pPr>
      <w:r w:rsidRPr="00F23962">
        <w:rPr>
          <w:rFonts w:hint="eastAsia"/>
          <w:spacing w:val="20"/>
          <w:sz w:val="22"/>
        </w:rPr>
        <w:t>(A)</w:t>
      </w:r>
      <w:r w:rsidR="00234AB0" w:rsidRPr="00F23962">
        <w:rPr>
          <w:rFonts w:hint="eastAsia"/>
          <w:spacing w:val="20"/>
          <w:sz w:val="22"/>
        </w:rPr>
        <w:t xml:space="preserve"> </w:t>
      </w:r>
      <w:r w:rsidRPr="00F23962">
        <w:rPr>
          <w:rFonts w:hint="eastAsia"/>
          <w:spacing w:val="20"/>
          <w:sz w:val="22"/>
        </w:rPr>
        <w:t>宇宙</w:t>
      </w:r>
      <w:r w:rsidR="00105DBD" w:rsidRPr="00F23962">
        <w:rPr>
          <w:rFonts w:hint="eastAsia"/>
          <w:spacing w:val="20"/>
          <w:sz w:val="22"/>
        </w:rPr>
        <w:t>越遠處</w:t>
      </w:r>
      <w:r w:rsidR="005B1FCF">
        <w:rPr>
          <w:rFonts w:hint="eastAsia"/>
          <w:spacing w:val="20"/>
          <w:sz w:val="22"/>
        </w:rPr>
        <w:t>星體的遠離速率越慢</w:t>
      </w:r>
    </w:p>
    <w:p w:rsidR="00FB290C" w:rsidRPr="00F23962" w:rsidRDefault="00FB290C" w:rsidP="00041266">
      <w:pPr>
        <w:pStyle w:val="ABC"/>
        <w:ind w:left="880" w:hanging="520"/>
        <w:rPr>
          <w:spacing w:val="20"/>
          <w:sz w:val="22"/>
        </w:rPr>
      </w:pPr>
      <w:r w:rsidRPr="00F23962">
        <w:rPr>
          <w:rFonts w:hint="eastAsia"/>
          <w:spacing w:val="20"/>
          <w:sz w:val="22"/>
        </w:rPr>
        <w:t>(B)</w:t>
      </w:r>
      <w:r w:rsidR="00234AB0" w:rsidRPr="00F23962">
        <w:rPr>
          <w:rFonts w:hint="eastAsia"/>
          <w:spacing w:val="20"/>
          <w:sz w:val="22"/>
        </w:rPr>
        <w:t xml:space="preserve"> </w:t>
      </w:r>
      <w:r w:rsidR="005B1FCF">
        <w:rPr>
          <w:rFonts w:hint="eastAsia"/>
          <w:spacing w:val="20"/>
          <w:sz w:val="22"/>
        </w:rPr>
        <w:t>某星</w:t>
      </w:r>
      <w:r w:rsidR="00D93CE2">
        <w:rPr>
          <w:rFonts w:hint="eastAsia"/>
          <w:spacing w:val="20"/>
          <w:sz w:val="22"/>
        </w:rPr>
        <w:t>系</w:t>
      </w:r>
      <w:r w:rsidR="005B1FCF">
        <w:rPr>
          <w:rFonts w:hint="eastAsia"/>
          <w:spacing w:val="20"/>
          <w:sz w:val="22"/>
        </w:rPr>
        <w:t>發出的光譜線有紅移現象，代表該星系正在靠近觀測者</w:t>
      </w:r>
    </w:p>
    <w:p w:rsidR="00FB290C" w:rsidRPr="00F23962" w:rsidRDefault="00234AB0" w:rsidP="00041266">
      <w:pPr>
        <w:pStyle w:val="ABC"/>
        <w:ind w:left="880" w:hanging="520"/>
        <w:rPr>
          <w:spacing w:val="20"/>
          <w:sz w:val="22"/>
        </w:rPr>
      </w:pPr>
      <w:r w:rsidRPr="00F23962">
        <w:rPr>
          <w:rFonts w:hint="eastAsia"/>
          <w:spacing w:val="20"/>
          <w:sz w:val="22"/>
        </w:rPr>
        <w:t xml:space="preserve">(C) </w:t>
      </w:r>
      <w:r w:rsidR="00FB290C" w:rsidRPr="00F23962">
        <w:rPr>
          <w:rFonts w:hint="eastAsia"/>
          <w:spacing w:val="20"/>
          <w:sz w:val="22"/>
        </w:rPr>
        <w:t>宇宙微波背景</w:t>
      </w:r>
      <w:r w:rsidR="005B1FCF">
        <w:rPr>
          <w:rFonts w:hint="eastAsia"/>
          <w:spacing w:val="20"/>
          <w:sz w:val="22"/>
        </w:rPr>
        <w:t>輻射</w:t>
      </w:r>
      <w:r w:rsidR="00FB290C" w:rsidRPr="00F23962">
        <w:rPr>
          <w:rFonts w:hint="eastAsia"/>
          <w:spacing w:val="20"/>
          <w:sz w:val="22"/>
        </w:rPr>
        <w:t>自誕生至今，其溫度一直都是低於</w:t>
      </w:r>
      <w:r w:rsidR="00FB290C" w:rsidRPr="00F23962">
        <w:rPr>
          <w:rFonts w:hint="eastAsia"/>
          <w:spacing w:val="20"/>
          <w:sz w:val="22"/>
        </w:rPr>
        <w:t>5 K</w:t>
      </w:r>
    </w:p>
    <w:p w:rsidR="00FB290C" w:rsidRPr="00F23962" w:rsidRDefault="00FB290C" w:rsidP="00041266">
      <w:pPr>
        <w:pStyle w:val="ABC"/>
        <w:ind w:left="880" w:hanging="520"/>
        <w:rPr>
          <w:spacing w:val="20"/>
          <w:sz w:val="22"/>
        </w:rPr>
      </w:pPr>
      <w:r w:rsidRPr="00F23962">
        <w:rPr>
          <w:rFonts w:hint="eastAsia"/>
          <w:spacing w:val="20"/>
          <w:sz w:val="22"/>
        </w:rPr>
        <w:t>(D)</w:t>
      </w:r>
      <w:r w:rsidR="00234AB0" w:rsidRPr="00F23962">
        <w:rPr>
          <w:rFonts w:hint="eastAsia"/>
          <w:spacing w:val="20"/>
          <w:sz w:val="22"/>
        </w:rPr>
        <w:t xml:space="preserve"> </w:t>
      </w:r>
      <w:r w:rsidR="00105DBD" w:rsidRPr="00F23962">
        <w:rPr>
          <w:rFonts w:hint="eastAsia"/>
          <w:spacing w:val="20"/>
          <w:sz w:val="22"/>
        </w:rPr>
        <w:t>越近處的宇宙現象</w:t>
      </w:r>
      <w:r w:rsidRPr="00F23962">
        <w:rPr>
          <w:rFonts w:hint="eastAsia"/>
          <w:spacing w:val="20"/>
          <w:sz w:val="22"/>
        </w:rPr>
        <w:t>顯示的是宇宙演化越早期的樣貌</w:t>
      </w:r>
    </w:p>
    <w:p w:rsidR="00FB290C" w:rsidRPr="00F23962" w:rsidRDefault="00FB290C" w:rsidP="00041266">
      <w:pPr>
        <w:pStyle w:val="ABC"/>
        <w:ind w:left="880" w:hanging="520"/>
        <w:rPr>
          <w:spacing w:val="20"/>
          <w:sz w:val="22"/>
        </w:rPr>
      </w:pPr>
      <w:r w:rsidRPr="00F23962">
        <w:rPr>
          <w:rFonts w:hint="eastAsia"/>
          <w:spacing w:val="20"/>
          <w:sz w:val="22"/>
        </w:rPr>
        <w:t>(E)</w:t>
      </w:r>
      <w:r w:rsidR="00234AB0" w:rsidRPr="00F23962">
        <w:rPr>
          <w:rFonts w:hint="eastAsia"/>
          <w:spacing w:val="20"/>
          <w:sz w:val="22"/>
        </w:rPr>
        <w:t xml:space="preserve"> </w:t>
      </w:r>
      <w:r w:rsidRPr="00F23962">
        <w:rPr>
          <w:rFonts w:hint="eastAsia"/>
          <w:spacing w:val="20"/>
          <w:sz w:val="22"/>
        </w:rPr>
        <w:t>宇宙微波背景</w:t>
      </w:r>
      <w:r w:rsidR="005B1FCF">
        <w:rPr>
          <w:rFonts w:hint="eastAsia"/>
          <w:spacing w:val="20"/>
          <w:sz w:val="22"/>
        </w:rPr>
        <w:t>輻射</w:t>
      </w:r>
      <w:r w:rsidRPr="00F23962">
        <w:rPr>
          <w:rFonts w:hint="eastAsia"/>
          <w:spacing w:val="20"/>
          <w:sz w:val="22"/>
        </w:rPr>
        <w:t>是目前已觀測到的所有電磁波訊號中，最古老的訊號</w:t>
      </w:r>
    </w:p>
    <w:p w:rsidR="00FB290C" w:rsidRPr="00F23962" w:rsidRDefault="00FB290C" w:rsidP="00041266">
      <w:pPr>
        <w:pStyle w:val="TIT111"/>
        <w:snapToGrid w:val="0"/>
        <w:ind w:left="357" w:hanging="357"/>
        <w:rPr>
          <w:szCs w:val="22"/>
        </w:rPr>
      </w:pPr>
      <w:r w:rsidRPr="00F23962">
        <w:rPr>
          <w:szCs w:val="22"/>
        </w:rPr>
        <w:t>假設在水波槽中</w:t>
      </w:r>
      <w:r w:rsidRPr="00F23962">
        <w:rPr>
          <w:rFonts w:hint="eastAsia"/>
          <w:szCs w:val="22"/>
        </w:rPr>
        <w:t>，與</w:t>
      </w:r>
      <w:r w:rsidRPr="00F23962">
        <w:rPr>
          <w:szCs w:val="22"/>
        </w:rPr>
        <w:t>水波</w:t>
      </w:r>
      <w:r w:rsidR="00817B32" w:rsidRPr="00F23962">
        <w:rPr>
          <w:rFonts w:hint="eastAsia"/>
          <w:szCs w:val="22"/>
        </w:rPr>
        <w:t>波速</w:t>
      </w:r>
      <w:r w:rsidR="00F851B4" w:rsidRPr="00F23962">
        <w:rPr>
          <w:rFonts w:hint="eastAsia"/>
          <w:szCs w:val="22"/>
        </w:rPr>
        <w:t>可能</w:t>
      </w:r>
      <w:r w:rsidRPr="00F23962">
        <w:rPr>
          <w:rFonts w:hint="eastAsia"/>
          <w:szCs w:val="22"/>
        </w:rPr>
        <w:t>有關的</w:t>
      </w:r>
      <w:r w:rsidR="00817B32" w:rsidRPr="00F23962">
        <w:rPr>
          <w:rFonts w:hint="eastAsia"/>
          <w:szCs w:val="22"/>
        </w:rPr>
        <w:t>物理量為</w:t>
      </w:r>
      <w:r w:rsidRPr="00F23962">
        <w:rPr>
          <w:szCs w:val="22"/>
        </w:rPr>
        <w:t>重力加速度</w:t>
      </w:r>
      <w:r w:rsidRPr="00F23962">
        <w:rPr>
          <w:position w:val="-10"/>
          <w:szCs w:val="22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2.65pt" o:ole="">
            <v:imagedata r:id="rId8" o:title=""/>
          </v:shape>
          <o:OLEObject Type="Embed" ProgID="Equation.3" ShapeID="_x0000_i1025" DrawAspect="Content" ObjectID="_1688486494" r:id="rId9"/>
        </w:object>
      </w:r>
      <w:r w:rsidRPr="00F23962">
        <w:rPr>
          <w:rFonts w:hint="eastAsia"/>
          <w:szCs w:val="22"/>
        </w:rPr>
        <w:t>、</w:t>
      </w:r>
      <w:r w:rsidRPr="00F23962">
        <w:rPr>
          <w:szCs w:val="22"/>
        </w:rPr>
        <w:t>水的密度</w:t>
      </w:r>
      <w:r w:rsidRPr="00F23962">
        <w:rPr>
          <w:position w:val="-10"/>
          <w:szCs w:val="22"/>
        </w:rPr>
        <w:object w:dxaOrig="240" w:dyaOrig="260">
          <v:shape id="_x0000_i1026" type="#_x0000_t75" style="width:11.6pt;height:12.65pt" o:ole="">
            <v:imagedata r:id="rId10" o:title=""/>
          </v:shape>
          <o:OLEObject Type="Embed" ProgID="Equation.3" ShapeID="_x0000_i1026" DrawAspect="Content" ObjectID="_1688486495" r:id="rId11"/>
        </w:object>
      </w:r>
      <w:r w:rsidRPr="00F23962">
        <w:rPr>
          <w:szCs w:val="22"/>
        </w:rPr>
        <w:t>與水深</w:t>
      </w:r>
      <w:r w:rsidR="009E59D1" w:rsidRPr="00F23962">
        <w:rPr>
          <w:position w:val="-4"/>
          <w:szCs w:val="22"/>
        </w:rPr>
        <w:object w:dxaOrig="240" w:dyaOrig="240">
          <v:shape id="_x0000_i1027" type="#_x0000_t75" style="width:11.6pt;height:11.6pt" o:ole="">
            <v:imagedata r:id="rId12" o:title=""/>
          </v:shape>
          <o:OLEObject Type="Embed" ProgID="Equation.DSMT4" ShapeID="_x0000_i1027" DrawAspect="Content" ObjectID="_1688486496" r:id="rId13"/>
        </w:object>
      </w:r>
      <w:r w:rsidRPr="00F23962">
        <w:rPr>
          <w:szCs w:val="22"/>
        </w:rPr>
        <w:t>。若</w:t>
      </w:r>
      <w:r w:rsidR="00817B32" w:rsidRPr="00F23962">
        <w:rPr>
          <w:rFonts w:hint="eastAsia"/>
          <w:szCs w:val="22"/>
        </w:rPr>
        <w:t>僅以上述三個物理量的因次</w:t>
      </w:r>
      <w:r w:rsidRPr="00F23962">
        <w:rPr>
          <w:szCs w:val="22"/>
        </w:rPr>
        <w:t>來判斷波速</w:t>
      </w:r>
      <w:r w:rsidRPr="00F23962">
        <w:rPr>
          <w:position w:val="-6"/>
          <w:szCs w:val="22"/>
        </w:rPr>
        <w:object w:dxaOrig="180" w:dyaOrig="220">
          <v:shape id="_x0000_i1028" type="#_x0000_t75" style="width:9.9pt;height:10.9pt" o:ole="">
            <v:imagedata r:id="rId14" o:title=""/>
          </v:shape>
          <o:OLEObject Type="Embed" ProgID="Equation.3" ShapeID="_x0000_i1028" DrawAspect="Content" ObjectID="_1688486497" r:id="rId15"/>
        </w:object>
      </w:r>
      <w:r w:rsidRPr="00F23962">
        <w:rPr>
          <w:szCs w:val="22"/>
        </w:rPr>
        <w:t>，則下列何者正確？</w:t>
      </w:r>
    </w:p>
    <w:p w:rsidR="00FB290C" w:rsidRPr="00F23962" w:rsidRDefault="00FB290C" w:rsidP="00041266">
      <w:pPr>
        <w:pStyle w:val="ABC"/>
        <w:ind w:left="880" w:hanging="520"/>
        <w:rPr>
          <w:spacing w:val="20"/>
          <w:sz w:val="22"/>
        </w:rPr>
      </w:pPr>
      <w:r w:rsidRPr="00F23962">
        <w:rPr>
          <w:spacing w:val="20"/>
          <w:sz w:val="22"/>
        </w:rPr>
        <w:t xml:space="preserve">(A) </w:t>
      </w:r>
      <w:r w:rsidRPr="00F23962">
        <w:rPr>
          <w:spacing w:val="20"/>
          <w:position w:val="-6"/>
          <w:sz w:val="22"/>
        </w:rPr>
        <w:object w:dxaOrig="180" w:dyaOrig="220">
          <v:shape id="_x0000_i1029" type="#_x0000_t75" style="width:9.9pt;height:10.9pt" o:ole="">
            <v:imagedata r:id="rId16" o:title=""/>
          </v:shape>
          <o:OLEObject Type="Embed" ProgID="Equation.3" ShapeID="_x0000_i1029" DrawAspect="Content" ObjectID="_1688486498" r:id="rId17"/>
        </w:object>
      </w:r>
      <w:r w:rsidRPr="00F23962">
        <w:rPr>
          <w:spacing w:val="20"/>
          <w:sz w:val="22"/>
        </w:rPr>
        <w:t>正比於</w:t>
      </w:r>
      <w:r w:rsidR="009E59D1" w:rsidRPr="00F23962">
        <w:rPr>
          <w:spacing w:val="20"/>
          <w:position w:val="-10"/>
          <w:sz w:val="22"/>
        </w:rPr>
        <w:object w:dxaOrig="360" w:dyaOrig="300">
          <v:shape id="_x0000_i1030" type="#_x0000_t75" style="width:18.45pt;height:15pt" o:ole="">
            <v:imagedata r:id="rId18" o:title=""/>
          </v:shape>
          <o:OLEObject Type="Embed" ProgID="Equation.DSMT4" ShapeID="_x0000_i1030" DrawAspect="Content" ObjectID="_1688486499" r:id="rId19"/>
        </w:object>
      </w:r>
      <w:r w:rsidR="00234AB0" w:rsidRPr="00F23962">
        <w:rPr>
          <w:spacing w:val="20"/>
          <w:sz w:val="22"/>
        </w:rPr>
        <w:tab/>
      </w:r>
      <w:r w:rsidRPr="00F23962">
        <w:rPr>
          <w:spacing w:val="20"/>
          <w:sz w:val="22"/>
        </w:rPr>
        <w:t xml:space="preserve">(B) </w:t>
      </w:r>
      <w:r w:rsidRPr="00F23962">
        <w:rPr>
          <w:spacing w:val="20"/>
          <w:position w:val="-6"/>
          <w:sz w:val="22"/>
        </w:rPr>
        <w:object w:dxaOrig="180" w:dyaOrig="220">
          <v:shape id="_x0000_i1031" type="#_x0000_t75" style="width:9.9pt;height:10.9pt" o:ole="">
            <v:imagedata r:id="rId16" o:title=""/>
          </v:shape>
          <o:OLEObject Type="Embed" ProgID="Equation.3" ShapeID="_x0000_i1031" DrawAspect="Content" ObjectID="_1688486500" r:id="rId20"/>
        </w:object>
      </w:r>
      <w:r w:rsidRPr="00F23962">
        <w:rPr>
          <w:spacing w:val="20"/>
          <w:sz w:val="22"/>
        </w:rPr>
        <w:t>正比於</w:t>
      </w:r>
      <w:r w:rsidR="00E6183D" w:rsidRPr="00F23962">
        <w:rPr>
          <w:spacing w:val="20"/>
          <w:position w:val="-10"/>
          <w:sz w:val="22"/>
        </w:rPr>
        <w:object w:dxaOrig="499" w:dyaOrig="300">
          <v:shape id="_x0000_i1032" type="#_x0000_t75" style="width:25.25pt;height:15pt" o:ole="">
            <v:imagedata r:id="rId21" o:title=""/>
          </v:shape>
          <o:OLEObject Type="Embed" ProgID="Equation.DSMT4" ShapeID="_x0000_i1032" DrawAspect="Content" ObjectID="_1688486501" r:id="rId22"/>
        </w:object>
      </w:r>
      <w:r w:rsidR="00234AB0" w:rsidRPr="00F23962">
        <w:rPr>
          <w:spacing w:val="20"/>
          <w:sz w:val="22"/>
        </w:rPr>
        <w:tab/>
      </w:r>
      <w:r w:rsidRPr="00F23962">
        <w:rPr>
          <w:spacing w:val="20"/>
          <w:sz w:val="22"/>
        </w:rPr>
        <w:t xml:space="preserve">(C) </w:t>
      </w:r>
      <w:r w:rsidRPr="00F23962">
        <w:rPr>
          <w:spacing w:val="20"/>
          <w:position w:val="-6"/>
          <w:sz w:val="22"/>
        </w:rPr>
        <w:object w:dxaOrig="180" w:dyaOrig="220">
          <v:shape id="_x0000_i1033" type="#_x0000_t75" style="width:9.9pt;height:10.9pt" o:ole="">
            <v:imagedata r:id="rId16" o:title=""/>
          </v:shape>
          <o:OLEObject Type="Embed" ProgID="Equation.3" ShapeID="_x0000_i1033" DrawAspect="Content" ObjectID="_1688486502" r:id="rId23"/>
        </w:object>
      </w:r>
      <w:r w:rsidRPr="00F23962">
        <w:rPr>
          <w:spacing w:val="20"/>
          <w:sz w:val="22"/>
        </w:rPr>
        <w:t>正比於</w:t>
      </w:r>
      <w:r w:rsidR="00E6183D" w:rsidRPr="00F23962">
        <w:rPr>
          <w:spacing w:val="20"/>
          <w:position w:val="-12"/>
          <w:sz w:val="22"/>
        </w:rPr>
        <w:object w:dxaOrig="540" w:dyaOrig="380">
          <v:shape id="_x0000_i1034" type="#_x0000_t75" style="width:27.65pt;height:18.45pt" o:ole="">
            <v:imagedata r:id="rId24" o:title=""/>
          </v:shape>
          <o:OLEObject Type="Embed" ProgID="Equation.DSMT4" ShapeID="_x0000_i1034" DrawAspect="Content" ObjectID="_1688486503" r:id="rId25"/>
        </w:object>
      </w:r>
    </w:p>
    <w:p w:rsidR="00FB290C" w:rsidRPr="00F23962" w:rsidRDefault="00FB290C" w:rsidP="00041266">
      <w:pPr>
        <w:pStyle w:val="ABC"/>
        <w:ind w:left="880" w:hanging="520"/>
        <w:rPr>
          <w:spacing w:val="20"/>
          <w:sz w:val="22"/>
        </w:rPr>
      </w:pPr>
      <w:r w:rsidRPr="00F23962">
        <w:rPr>
          <w:spacing w:val="20"/>
          <w:sz w:val="22"/>
        </w:rPr>
        <w:t xml:space="preserve">(D) </w:t>
      </w:r>
      <w:r w:rsidRPr="00F23962">
        <w:rPr>
          <w:spacing w:val="20"/>
          <w:position w:val="-6"/>
          <w:sz w:val="22"/>
        </w:rPr>
        <w:object w:dxaOrig="180" w:dyaOrig="220">
          <v:shape id="_x0000_i1035" type="#_x0000_t75" style="width:9.9pt;height:10.9pt" o:ole="">
            <v:imagedata r:id="rId16" o:title=""/>
          </v:shape>
          <o:OLEObject Type="Embed" ProgID="Equation.3" ShapeID="_x0000_i1035" DrawAspect="Content" ObjectID="_1688486504" r:id="rId26"/>
        </w:object>
      </w:r>
      <w:r w:rsidRPr="00F23962">
        <w:rPr>
          <w:spacing w:val="20"/>
          <w:sz w:val="22"/>
        </w:rPr>
        <w:t>正比於</w:t>
      </w:r>
      <w:r w:rsidR="00E6183D" w:rsidRPr="00F23962">
        <w:rPr>
          <w:spacing w:val="20"/>
          <w:position w:val="-12"/>
          <w:sz w:val="22"/>
        </w:rPr>
        <w:object w:dxaOrig="700" w:dyaOrig="380">
          <v:shape id="_x0000_i1036" type="#_x0000_t75" style="width:36.15pt;height:18.45pt" o:ole="">
            <v:imagedata r:id="rId27" o:title=""/>
          </v:shape>
          <o:OLEObject Type="Embed" ProgID="Equation.DSMT4" ShapeID="_x0000_i1036" DrawAspect="Content" ObjectID="_1688486505" r:id="rId28"/>
        </w:object>
      </w:r>
      <w:r w:rsidR="00234AB0" w:rsidRPr="00F23962">
        <w:rPr>
          <w:spacing w:val="20"/>
          <w:sz w:val="22"/>
        </w:rPr>
        <w:tab/>
      </w:r>
      <w:r w:rsidRPr="00F23962">
        <w:rPr>
          <w:spacing w:val="20"/>
          <w:sz w:val="22"/>
        </w:rPr>
        <w:t xml:space="preserve">(E) </w:t>
      </w:r>
      <w:r w:rsidRPr="00F23962">
        <w:rPr>
          <w:spacing w:val="20"/>
          <w:position w:val="-6"/>
          <w:sz w:val="22"/>
        </w:rPr>
        <w:object w:dxaOrig="180" w:dyaOrig="220">
          <v:shape id="_x0000_i1037" type="#_x0000_t75" style="width:9.9pt;height:10.9pt" o:ole="">
            <v:imagedata r:id="rId16" o:title=""/>
          </v:shape>
          <o:OLEObject Type="Embed" ProgID="Equation.3" ShapeID="_x0000_i1037" DrawAspect="Content" ObjectID="_1688486506" r:id="rId29"/>
        </w:object>
      </w:r>
      <w:r w:rsidRPr="00F23962">
        <w:rPr>
          <w:spacing w:val="20"/>
          <w:sz w:val="22"/>
        </w:rPr>
        <w:t>正比於</w:t>
      </w:r>
      <w:r w:rsidR="00E6183D" w:rsidRPr="00F23962">
        <w:rPr>
          <w:spacing w:val="20"/>
          <w:position w:val="-30"/>
          <w:sz w:val="22"/>
        </w:rPr>
        <w:object w:dxaOrig="580" w:dyaOrig="660">
          <v:shape id="_x0000_i1038" type="#_x0000_t75" style="width:30.05pt;height:31.75pt" o:ole="">
            <v:imagedata r:id="rId30" o:title=""/>
          </v:shape>
          <o:OLEObject Type="Embed" ProgID="Equation.DSMT4" ShapeID="_x0000_i1038" DrawAspect="Content" ObjectID="_1688486507" r:id="rId31"/>
        </w:object>
      </w:r>
    </w:p>
    <w:p w:rsidR="00FB290C" w:rsidRPr="00F23962" w:rsidRDefault="00FB290C" w:rsidP="00F23962">
      <w:pPr>
        <w:tabs>
          <w:tab w:val="left" w:pos="3285"/>
          <w:tab w:val="left" w:pos="6650"/>
        </w:tabs>
        <w:snapToGrid w:val="0"/>
        <w:spacing w:line="320" w:lineRule="atLeast"/>
        <w:ind w:rightChars="16" w:right="38"/>
        <w:jc w:val="both"/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</w:pPr>
      <w:r w:rsidRPr="00F23962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第</w:t>
      </w:r>
      <w:r w:rsidRPr="00F23962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3</w:t>
      </w:r>
      <w:r w:rsidRPr="00F23962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-</w:t>
      </w:r>
      <w:r w:rsidRPr="00F23962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4</w:t>
      </w:r>
      <w:r w:rsidRPr="00F23962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題為題組</w:t>
      </w:r>
    </w:p>
    <w:p w:rsidR="00FB290C" w:rsidRPr="00F23962" w:rsidRDefault="00FB290C" w:rsidP="00041266">
      <w:pPr>
        <w:tabs>
          <w:tab w:val="left" w:pos="3285"/>
          <w:tab w:val="left" w:pos="6650"/>
        </w:tabs>
        <w:spacing w:beforeLines="25" w:before="60" w:line="340" w:lineRule="atLeast"/>
        <w:ind w:rightChars="16" w:right="38"/>
        <w:jc w:val="both"/>
        <w:rPr>
          <w:spacing w:val="20"/>
          <w:kern w:val="0"/>
          <w:sz w:val="22"/>
          <w:szCs w:val="22"/>
        </w:rPr>
      </w:pPr>
      <w:r w:rsidRPr="00F23962">
        <w:rPr>
          <w:rFonts w:cs="新細明體" w:hint="eastAsia"/>
          <w:spacing w:val="20"/>
          <w:kern w:val="0"/>
          <w:sz w:val="22"/>
          <w:szCs w:val="22"/>
        </w:rPr>
        <w:t>假設棒球的旋轉與空氣阻力可被忽略，回答第</w:t>
      </w:r>
      <w:r w:rsidR="006F6C77" w:rsidRPr="00F23962">
        <w:rPr>
          <w:rFonts w:cs="新細明體"/>
          <w:spacing w:val="20"/>
          <w:kern w:val="0"/>
          <w:sz w:val="22"/>
          <w:szCs w:val="22"/>
        </w:rPr>
        <w:t>3</w:t>
      </w:r>
      <w:r w:rsidRPr="00F23962">
        <w:rPr>
          <w:rFonts w:cs="新細明體" w:hint="eastAsia"/>
          <w:spacing w:val="20"/>
          <w:kern w:val="0"/>
          <w:sz w:val="22"/>
          <w:szCs w:val="22"/>
        </w:rPr>
        <w:t>-</w:t>
      </w:r>
      <w:r w:rsidR="006F6C77" w:rsidRPr="00F23962">
        <w:rPr>
          <w:rFonts w:cs="新細明體"/>
          <w:spacing w:val="20"/>
          <w:kern w:val="0"/>
          <w:sz w:val="22"/>
          <w:szCs w:val="22"/>
        </w:rPr>
        <w:t>4</w:t>
      </w:r>
      <w:r w:rsidRPr="00F23962">
        <w:rPr>
          <w:rFonts w:cs="新細明體" w:hint="eastAsia"/>
          <w:spacing w:val="20"/>
          <w:kern w:val="0"/>
          <w:sz w:val="22"/>
          <w:szCs w:val="22"/>
        </w:rPr>
        <w:t>題有關棒球的問題。</w:t>
      </w:r>
    </w:p>
    <w:p w:rsidR="00DA0C43" w:rsidRPr="00F23962" w:rsidRDefault="00DA0C43" w:rsidP="00041266">
      <w:pPr>
        <w:pStyle w:val="TIT111"/>
        <w:snapToGrid w:val="0"/>
        <w:ind w:left="357" w:hanging="357"/>
        <w:rPr>
          <w:szCs w:val="22"/>
        </w:rPr>
      </w:pPr>
      <w:r w:rsidRPr="00F23962">
        <w:rPr>
          <w:rFonts w:hint="eastAsia"/>
          <w:szCs w:val="22"/>
        </w:rPr>
        <w:t>某職棒投手先以固定力</w:t>
      </w:r>
      <w:r w:rsidR="00143ADF" w:rsidRPr="00F23962">
        <w:rPr>
          <w:rFonts w:hint="eastAsia"/>
          <w:szCs w:val="22"/>
        </w:rPr>
        <w:t>將靜止的棒球</w:t>
      </w:r>
      <w:r w:rsidRPr="00F23962">
        <w:rPr>
          <w:rFonts w:hint="eastAsia"/>
          <w:szCs w:val="22"/>
        </w:rPr>
        <w:t>沿直線帶動約</w:t>
      </w:r>
      <w:r w:rsidR="006B16C4" w:rsidRPr="00F23962">
        <w:rPr>
          <w:rFonts w:hint="eastAsia"/>
          <w:szCs w:val="22"/>
        </w:rPr>
        <w:t>1</w:t>
      </w:r>
      <w:r w:rsidR="00232AE4" w:rsidRPr="00F23962">
        <w:rPr>
          <w:szCs w:val="22"/>
        </w:rPr>
        <w:t>.</w:t>
      </w:r>
      <w:r w:rsidRPr="00F23962">
        <w:rPr>
          <w:rFonts w:hint="eastAsia"/>
          <w:szCs w:val="22"/>
        </w:rPr>
        <w:t>5</w:t>
      </w:r>
      <w:r w:rsidR="00232AE4" w:rsidRPr="00F23962">
        <w:rPr>
          <w:rFonts w:hint="eastAsia"/>
          <w:szCs w:val="22"/>
        </w:rPr>
        <w:t xml:space="preserve"> </w:t>
      </w:r>
      <w:r w:rsidRPr="00F23962">
        <w:rPr>
          <w:rFonts w:hint="eastAsia"/>
          <w:szCs w:val="22"/>
        </w:rPr>
        <w:t>m</w:t>
      </w:r>
      <w:r w:rsidRPr="00F23962">
        <w:rPr>
          <w:rFonts w:hint="eastAsia"/>
          <w:szCs w:val="22"/>
        </w:rPr>
        <w:t>的長度後，投出</w:t>
      </w:r>
      <w:r w:rsidR="00E6183D" w:rsidRPr="00F23962">
        <w:rPr>
          <w:position w:val="-10"/>
          <w:szCs w:val="22"/>
        </w:rPr>
        <w:object w:dxaOrig="920" w:dyaOrig="300">
          <v:shape id="_x0000_i1039" type="#_x0000_t75" style="width:46.05pt;height:15pt" o:ole="">
            <v:imagedata r:id="rId32" o:title=""/>
          </v:shape>
          <o:OLEObject Type="Embed" ProgID="Equation.DSMT4" ShapeID="_x0000_i1039" DrawAspect="Content" ObjectID="_1688486508" r:id="rId33"/>
        </w:object>
      </w:r>
      <w:r w:rsidRPr="00F23962">
        <w:rPr>
          <w:rFonts w:hint="eastAsia"/>
          <w:szCs w:val="22"/>
        </w:rPr>
        <w:t>的快速直球。已知棒球的質量約為</w:t>
      </w:r>
      <w:r w:rsidRPr="00F23962">
        <w:rPr>
          <w:rFonts w:hint="eastAsia"/>
          <w:szCs w:val="22"/>
        </w:rPr>
        <w:t>150 g</w:t>
      </w:r>
      <w:r w:rsidRPr="00F23962">
        <w:rPr>
          <w:rFonts w:hint="eastAsia"/>
          <w:szCs w:val="22"/>
        </w:rPr>
        <w:t>，則該投手施於球的固定力量值約為何</w:t>
      </w:r>
      <w:r w:rsidR="00E6183D" w:rsidRPr="00F23962">
        <w:rPr>
          <w:rFonts w:hint="eastAsia"/>
          <w:szCs w:val="22"/>
        </w:rPr>
        <w:t>？</w:t>
      </w:r>
    </w:p>
    <w:p w:rsidR="00377394" w:rsidRPr="00F23962" w:rsidRDefault="00DA0C43" w:rsidP="00041266">
      <w:pPr>
        <w:pStyle w:val="ABC"/>
        <w:ind w:left="880" w:hanging="520"/>
        <w:rPr>
          <w:spacing w:val="20"/>
          <w:sz w:val="22"/>
        </w:rPr>
      </w:pPr>
      <w:r w:rsidRPr="00F23962">
        <w:rPr>
          <w:spacing w:val="20"/>
          <w:sz w:val="22"/>
        </w:rPr>
        <w:t xml:space="preserve">(A) </w:t>
      </w:r>
      <w:r w:rsidR="00737879" w:rsidRPr="00737879">
        <w:rPr>
          <w:spacing w:val="20"/>
          <w:position w:val="-10"/>
          <w:sz w:val="22"/>
        </w:rPr>
        <w:object w:dxaOrig="560" w:dyaOrig="300">
          <v:shape id="_x0000_i1040" type="#_x0000_t75" style="width:27.65pt;height:15pt" o:ole="">
            <v:imagedata r:id="rId34" o:title=""/>
          </v:shape>
          <o:OLEObject Type="Embed" ProgID="Equation.DSMT4" ShapeID="_x0000_i1040" DrawAspect="Content" ObjectID="_1688486509" r:id="rId35"/>
        </w:object>
      </w:r>
      <w:r w:rsidR="00234AB0" w:rsidRPr="00F23962">
        <w:rPr>
          <w:spacing w:val="20"/>
          <w:sz w:val="22"/>
        </w:rPr>
        <w:tab/>
      </w:r>
      <w:r w:rsidR="00443E04" w:rsidRPr="00F23962">
        <w:rPr>
          <w:spacing w:val="20"/>
          <w:sz w:val="22"/>
        </w:rPr>
        <w:t xml:space="preserve">(B) </w:t>
      </w:r>
      <w:r w:rsidR="00737879" w:rsidRPr="00737879">
        <w:rPr>
          <w:spacing w:val="20"/>
          <w:position w:val="-10"/>
          <w:sz w:val="22"/>
        </w:rPr>
        <w:object w:dxaOrig="700" w:dyaOrig="300">
          <v:shape id="_x0000_i1041" type="#_x0000_t75" style="width:35.15pt;height:15pt" o:ole="">
            <v:imagedata r:id="rId36" o:title=""/>
          </v:shape>
          <o:OLEObject Type="Embed" ProgID="Equation.DSMT4" ShapeID="_x0000_i1041" DrawAspect="Content" ObjectID="_1688486510" r:id="rId37"/>
        </w:object>
      </w:r>
      <w:r w:rsidR="00234AB0" w:rsidRPr="00F23962">
        <w:rPr>
          <w:spacing w:val="20"/>
          <w:sz w:val="22"/>
        </w:rPr>
        <w:tab/>
      </w:r>
      <w:r w:rsidRPr="00F23962">
        <w:rPr>
          <w:spacing w:val="20"/>
          <w:sz w:val="22"/>
        </w:rPr>
        <w:t xml:space="preserve">(C) </w:t>
      </w:r>
      <w:r w:rsidR="00737879" w:rsidRPr="00737879">
        <w:rPr>
          <w:spacing w:val="20"/>
          <w:position w:val="-10"/>
          <w:sz w:val="22"/>
        </w:rPr>
        <w:object w:dxaOrig="660" w:dyaOrig="300">
          <v:shape id="_x0000_i1042" type="#_x0000_t75" style="width:32.75pt;height:15pt" o:ole="">
            <v:imagedata r:id="rId38" o:title=""/>
          </v:shape>
          <o:OLEObject Type="Embed" ProgID="Equation.DSMT4" ShapeID="_x0000_i1042" DrawAspect="Content" ObjectID="_1688486511" r:id="rId39"/>
        </w:object>
      </w:r>
    </w:p>
    <w:p w:rsidR="00DA0C43" w:rsidRPr="00F23962" w:rsidRDefault="00443E04" w:rsidP="00041266">
      <w:pPr>
        <w:pStyle w:val="ABC"/>
        <w:ind w:left="880" w:hanging="520"/>
        <w:rPr>
          <w:spacing w:val="20"/>
          <w:sz w:val="22"/>
        </w:rPr>
      </w:pPr>
      <w:r w:rsidRPr="00F23962">
        <w:rPr>
          <w:spacing w:val="20"/>
          <w:sz w:val="22"/>
        </w:rPr>
        <w:t xml:space="preserve">(D) </w:t>
      </w:r>
      <w:r w:rsidR="00737879" w:rsidRPr="00737879">
        <w:rPr>
          <w:spacing w:val="20"/>
          <w:position w:val="-10"/>
          <w:sz w:val="22"/>
        </w:rPr>
        <w:object w:dxaOrig="720" w:dyaOrig="300">
          <v:shape id="_x0000_i1043" type="#_x0000_t75" style="width:36.85pt;height:15pt" o:ole="">
            <v:imagedata r:id="rId40" o:title=""/>
          </v:shape>
          <o:OLEObject Type="Embed" ProgID="Equation.DSMT4" ShapeID="_x0000_i1043" DrawAspect="Content" ObjectID="_1688486512" r:id="rId41"/>
        </w:object>
      </w:r>
      <w:r w:rsidR="00234AB0" w:rsidRPr="00F23962">
        <w:rPr>
          <w:spacing w:val="20"/>
          <w:sz w:val="22"/>
        </w:rPr>
        <w:tab/>
      </w:r>
      <w:r w:rsidR="00DA0C43" w:rsidRPr="00F23962">
        <w:rPr>
          <w:spacing w:val="20"/>
          <w:sz w:val="22"/>
        </w:rPr>
        <w:t xml:space="preserve">(E) </w:t>
      </w:r>
      <w:r w:rsidR="00737879" w:rsidRPr="00737879">
        <w:rPr>
          <w:spacing w:val="20"/>
          <w:position w:val="-10"/>
          <w:sz w:val="22"/>
        </w:rPr>
        <w:object w:dxaOrig="700" w:dyaOrig="300">
          <v:shape id="_x0000_i1044" type="#_x0000_t75" style="width:34.45pt;height:15pt" o:ole="">
            <v:imagedata r:id="rId42" o:title=""/>
          </v:shape>
          <o:OLEObject Type="Embed" ProgID="Equation.DSMT4" ShapeID="_x0000_i1044" DrawAspect="Content" ObjectID="_1688486513" r:id="rId43"/>
        </w:object>
      </w:r>
    </w:p>
    <w:p w:rsidR="00281E06" w:rsidRPr="00F23962" w:rsidRDefault="00281E06" w:rsidP="006C77AE">
      <w:pPr>
        <w:pStyle w:val="TIT111"/>
        <w:snapToGrid w:val="0"/>
        <w:spacing w:line="380" w:lineRule="atLeast"/>
        <w:ind w:left="357" w:hanging="357"/>
        <w:rPr>
          <w:szCs w:val="22"/>
        </w:rPr>
      </w:pPr>
      <w:r w:rsidRPr="00F23962">
        <w:rPr>
          <w:szCs w:val="22"/>
        </w:rPr>
        <w:t>棒球</w:t>
      </w:r>
      <w:r w:rsidR="005B1FCF">
        <w:rPr>
          <w:rFonts w:hint="eastAsia"/>
          <w:szCs w:val="22"/>
        </w:rPr>
        <w:t>抵達本壘板上方</w:t>
      </w:r>
      <w:r w:rsidRPr="00F23962">
        <w:rPr>
          <w:szCs w:val="22"/>
        </w:rPr>
        <w:t>時，在</w:t>
      </w:r>
      <w:r w:rsidR="005B1FCF">
        <w:rPr>
          <w:rFonts w:hint="eastAsia"/>
          <w:szCs w:val="22"/>
        </w:rPr>
        <w:t>離地</w:t>
      </w:r>
      <w:r w:rsidR="00DB054A" w:rsidRPr="00F23962">
        <w:rPr>
          <w:szCs w:val="22"/>
        </w:rPr>
        <w:t>1.0</w:t>
      </w:r>
      <w:r w:rsidRPr="00F23962">
        <w:rPr>
          <w:szCs w:val="22"/>
        </w:rPr>
        <w:t xml:space="preserve"> m</w:t>
      </w:r>
      <w:r w:rsidRPr="00F23962">
        <w:rPr>
          <w:szCs w:val="22"/>
        </w:rPr>
        <w:t>的</w:t>
      </w:r>
      <w:r w:rsidR="005B1FCF">
        <w:rPr>
          <w:rFonts w:hint="eastAsia"/>
          <w:szCs w:val="22"/>
        </w:rPr>
        <w:t>高度</w:t>
      </w:r>
      <w:r w:rsidRPr="00F23962">
        <w:rPr>
          <w:szCs w:val="22"/>
        </w:rPr>
        <w:t>，被打擊者以與水平面夾角</w:t>
      </w:r>
      <w:r w:rsidR="00143ADF" w:rsidRPr="00F23962">
        <w:rPr>
          <w:rFonts w:hint="eastAsia"/>
          <w:szCs w:val="22"/>
        </w:rPr>
        <w:t>為</w:t>
      </w:r>
      <w:r w:rsidR="00E6183D" w:rsidRPr="00F23962">
        <w:rPr>
          <w:position w:val="-22"/>
          <w:szCs w:val="22"/>
        </w:rPr>
        <w:object w:dxaOrig="1200" w:dyaOrig="580">
          <v:shape id="_x0000_i1045" type="#_x0000_t75" style="width:59.35pt;height:30.05pt" o:ole="">
            <v:imagedata r:id="rId44" o:title=""/>
          </v:shape>
          <o:OLEObject Type="Embed" ProgID="Equation.DSMT4" ShapeID="_x0000_i1045" DrawAspect="Content" ObjectID="_1688486514" r:id="rId45"/>
        </w:object>
      </w:r>
      <w:r w:rsidRPr="00F23962">
        <w:rPr>
          <w:szCs w:val="22"/>
        </w:rPr>
        <w:t>的仰角、</w:t>
      </w:r>
      <w:r w:rsidR="003E6F53" w:rsidRPr="00F23962">
        <w:rPr>
          <w:rFonts w:hint="eastAsia"/>
          <w:szCs w:val="22"/>
        </w:rPr>
        <w:t>量值</w:t>
      </w:r>
      <w:r w:rsidRPr="00F23962">
        <w:rPr>
          <w:szCs w:val="22"/>
        </w:rPr>
        <w:t>為</w:t>
      </w:r>
      <w:r w:rsidR="00E6183D" w:rsidRPr="00F23962">
        <w:rPr>
          <w:position w:val="-10"/>
          <w:szCs w:val="22"/>
        </w:rPr>
        <w:object w:dxaOrig="920" w:dyaOrig="300">
          <v:shape id="_x0000_i1046" type="#_x0000_t75" style="width:46.05pt;height:15pt" o:ole="">
            <v:imagedata r:id="rId46" o:title=""/>
          </v:shape>
          <o:OLEObject Type="Embed" ProgID="Equation.DSMT4" ShapeID="_x0000_i1046" DrawAspect="Content" ObjectID="_1688486515" r:id="rId47"/>
        </w:object>
      </w:r>
      <w:r w:rsidR="003E6F53" w:rsidRPr="00F23962">
        <w:rPr>
          <w:rFonts w:hint="eastAsia"/>
          <w:szCs w:val="22"/>
        </w:rPr>
        <w:t>的</w:t>
      </w:r>
      <w:r w:rsidR="003E6F53" w:rsidRPr="00F23962">
        <w:rPr>
          <w:szCs w:val="22"/>
        </w:rPr>
        <w:t>速</w:t>
      </w:r>
      <w:r w:rsidR="003E6F53" w:rsidRPr="00F23962">
        <w:rPr>
          <w:rFonts w:hint="eastAsia"/>
          <w:szCs w:val="22"/>
        </w:rPr>
        <w:t>度</w:t>
      </w:r>
      <w:r w:rsidRPr="00F23962">
        <w:rPr>
          <w:szCs w:val="22"/>
        </w:rPr>
        <w:t>反向擊出，該球在被擊出後</w:t>
      </w:r>
      <w:r w:rsidR="00DB054A" w:rsidRPr="00F23962">
        <w:rPr>
          <w:szCs w:val="22"/>
        </w:rPr>
        <w:t>5.0</w:t>
      </w:r>
      <w:r w:rsidRPr="00F23962">
        <w:rPr>
          <w:szCs w:val="22"/>
        </w:rPr>
        <w:t xml:space="preserve"> s </w:t>
      </w:r>
      <w:r w:rsidRPr="00F23962">
        <w:rPr>
          <w:szCs w:val="22"/>
        </w:rPr>
        <w:t>恰好</w:t>
      </w:r>
      <w:r w:rsidR="003E6F53" w:rsidRPr="00F23962">
        <w:rPr>
          <w:szCs w:val="22"/>
        </w:rPr>
        <w:t>飛越</w:t>
      </w:r>
      <w:r w:rsidRPr="00F23962">
        <w:rPr>
          <w:szCs w:val="22"/>
        </w:rPr>
        <w:t>全壘打牆</w:t>
      </w:r>
      <w:r w:rsidRPr="00F23962">
        <w:rPr>
          <w:rFonts w:hint="eastAsia"/>
          <w:szCs w:val="22"/>
        </w:rPr>
        <w:t>的上空</w:t>
      </w:r>
      <w:r w:rsidRPr="00F23962">
        <w:rPr>
          <w:szCs w:val="22"/>
        </w:rPr>
        <w:t>，</w:t>
      </w:r>
      <w:r w:rsidR="005B1FCF">
        <w:rPr>
          <w:rFonts w:hint="eastAsia"/>
          <w:szCs w:val="22"/>
        </w:rPr>
        <w:t>試問球飛越全壘打牆瞬間，離地高度為多少</w:t>
      </w:r>
      <w:r w:rsidR="005B1FCF">
        <w:rPr>
          <w:rFonts w:hint="eastAsia"/>
          <w:szCs w:val="22"/>
        </w:rPr>
        <w:t>m</w:t>
      </w:r>
      <w:r w:rsidRPr="00F23962">
        <w:rPr>
          <w:szCs w:val="22"/>
        </w:rPr>
        <w:t>？</w:t>
      </w:r>
      <w:r w:rsidR="00234AB0" w:rsidRPr="00F23962">
        <w:rPr>
          <w:rFonts w:hint="eastAsia"/>
          <w:szCs w:val="22"/>
        </w:rPr>
        <w:t>（</w:t>
      </w:r>
      <w:r w:rsidRPr="00F23962">
        <w:rPr>
          <w:rFonts w:hint="eastAsia"/>
          <w:szCs w:val="22"/>
        </w:rPr>
        <w:t>假設棒球場地面</w:t>
      </w:r>
      <w:r w:rsidR="00143ADF" w:rsidRPr="00F23962">
        <w:rPr>
          <w:rFonts w:hint="eastAsia"/>
          <w:szCs w:val="22"/>
        </w:rPr>
        <w:t>為</w:t>
      </w:r>
      <w:r w:rsidRPr="00F23962">
        <w:rPr>
          <w:rFonts w:hint="eastAsia"/>
          <w:szCs w:val="22"/>
        </w:rPr>
        <w:t>水平</w:t>
      </w:r>
      <w:r w:rsidR="00483FC7" w:rsidRPr="00F23962">
        <w:rPr>
          <w:rFonts w:hint="eastAsia"/>
          <w:szCs w:val="22"/>
        </w:rPr>
        <w:t>，</w:t>
      </w:r>
      <w:r w:rsidR="00143ADF" w:rsidRPr="00F23962">
        <w:rPr>
          <w:rFonts w:hint="eastAsia"/>
          <w:szCs w:val="22"/>
        </w:rPr>
        <w:t>取</w:t>
      </w:r>
      <w:r w:rsidRPr="00F23962">
        <w:rPr>
          <w:rFonts w:hint="eastAsia"/>
          <w:szCs w:val="22"/>
        </w:rPr>
        <w:t>重力加速度</w:t>
      </w:r>
      <w:r w:rsidR="00D93CE2" w:rsidRPr="00F23962">
        <w:rPr>
          <w:position w:val="-10"/>
          <w:szCs w:val="22"/>
        </w:rPr>
        <w:object w:dxaOrig="1200" w:dyaOrig="360">
          <v:shape id="_x0000_i1047" type="#_x0000_t75" style="width:59.35pt;height:17.75pt" o:ole="">
            <v:imagedata r:id="rId48" o:title=""/>
          </v:shape>
          <o:OLEObject Type="Embed" ProgID="Equation.DSMT4" ShapeID="_x0000_i1047" DrawAspect="Content" ObjectID="_1688486516" r:id="rId49"/>
        </w:object>
      </w:r>
      <w:r w:rsidR="00234AB0" w:rsidRPr="00F23962">
        <w:rPr>
          <w:rFonts w:hint="eastAsia"/>
          <w:szCs w:val="22"/>
        </w:rPr>
        <w:t>）</w:t>
      </w:r>
    </w:p>
    <w:p w:rsidR="00281E06" w:rsidRPr="00F23962" w:rsidRDefault="00234AB0" w:rsidP="006C77AE">
      <w:pPr>
        <w:pStyle w:val="ABCDE"/>
      </w:pPr>
      <w:r w:rsidRPr="00F23962">
        <w:rPr>
          <w:rFonts w:hint="eastAsia"/>
        </w:rPr>
        <w:t xml:space="preserve">(A) </w:t>
      </w:r>
      <w:r w:rsidR="005B1FCF">
        <w:rPr>
          <w:rFonts w:hint="eastAsia"/>
        </w:rPr>
        <w:t>4</w:t>
      </w:r>
      <w:r w:rsidR="005B1FCF">
        <w:tab/>
      </w:r>
      <w:r w:rsidR="005B1FCF">
        <w:rPr>
          <w:rFonts w:hint="eastAsia"/>
        </w:rPr>
        <w:t>(</w:t>
      </w:r>
      <w:r w:rsidR="006C77AE">
        <w:rPr>
          <w:rFonts w:hint="eastAsia"/>
        </w:rPr>
        <w:t>B</w:t>
      </w:r>
      <w:r w:rsidR="005B1FCF">
        <w:rPr>
          <w:rFonts w:hint="eastAsia"/>
        </w:rPr>
        <w:t>)</w:t>
      </w:r>
      <w:r w:rsidR="006C77AE">
        <w:rPr>
          <w:rFonts w:hint="eastAsia"/>
        </w:rPr>
        <w:t xml:space="preserve"> 8</w:t>
      </w:r>
      <w:r w:rsidR="006C77AE">
        <w:tab/>
      </w:r>
      <w:r w:rsidR="006C77AE">
        <w:rPr>
          <w:rFonts w:hint="eastAsia"/>
        </w:rPr>
        <w:t>(C) 10</w:t>
      </w:r>
      <w:r w:rsidR="006C77AE">
        <w:tab/>
      </w:r>
      <w:r w:rsidR="006C77AE">
        <w:rPr>
          <w:rFonts w:hint="eastAsia"/>
        </w:rPr>
        <w:t>(D) 12</w:t>
      </w:r>
      <w:r w:rsidR="006C77AE">
        <w:tab/>
      </w:r>
      <w:r w:rsidR="006C77AE">
        <w:rPr>
          <w:rFonts w:hint="eastAsia"/>
        </w:rPr>
        <w:t>(E) 16</w:t>
      </w:r>
    </w:p>
    <w:p w:rsidR="00DA0C43" w:rsidRPr="00F23962" w:rsidRDefault="00DA0C43" w:rsidP="006C77AE">
      <w:pPr>
        <w:pStyle w:val="TIT111"/>
        <w:snapToGrid w:val="0"/>
        <w:spacing w:line="400" w:lineRule="atLeast"/>
        <w:ind w:left="357" w:hanging="357"/>
        <w:rPr>
          <w:szCs w:val="22"/>
        </w:rPr>
      </w:pPr>
      <w:r w:rsidRPr="00F23962">
        <w:rPr>
          <w:szCs w:val="22"/>
        </w:rPr>
        <w:t>甲、乙兩計時器原來置於地球表面計時，甲計時器以在鉛垂面</w:t>
      </w:r>
      <w:r w:rsidRPr="00F23962">
        <w:rPr>
          <w:rFonts w:hint="eastAsia"/>
          <w:szCs w:val="22"/>
        </w:rPr>
        <w:t>作小角度</w:t>
      </w:r>
      <w:r w:rsidR="006C77AE" w:rsidRPr="00F23962">
        <w:rPr>
          <w:szCs w:val="22"/>
        </w:rPr>
        <w:t>左右</w:t>
      </w:r>
      <w:r w:rsidRPr="00F23962">
        <w:rPr>
          <w:szCs w:val="22"/>
        </w:rPr>
        <w:t>擺動的單擺週期，作為計時基準；乙計時器利用彈簧讓重物在光滑水平面上振動，以其週期作為計時基準。現將兩計時器移至</w:t>
      </w:r>
      <w:r w:rsidRPr="00F23962">
        <w:rPr>
          <w:rFonts w:hint="eastAsia"/>
          <w:szCs w:val="22"/>
        </w:rPr>
        <w:t>另</w:t>
      </w:r>
      <w:r w:rsidRPr="00F23962">
        <w:rPr>
          <w:szCs w:val="22"/>
        </w:rPr>
        <w:t>一星球表面，該星球表面的重力加速度</w:t>
      </w:r>
      <w:r w:rsidR="006C77AE">
        <w:rPr>
          <w:rFonts w:hint="eastAsia"/>
          <w:szCs w:val="22"/>
        </w:rPr>
        <w:t>量值</w:t>
      </w:r>
      <w:r w:rsidRPr="00F23962">
        <w:rPr>
          <w:szCs w:val="22"/>
        </w:rPr>
        <w:t>為地球表面的</w:t>
      </w:r>
      <w:r w:rsidRPr="00F23962">
        <w:rPr>
          <w:szCs w:val="22"/>
        </w:rPr>
        <w:t>4</w:t>
      </w:r>
      <w:r w:rsidRPr="00F23962">
        <w:rPr>
          <w:szCs w:val="22"/>
        </w:rPr>
        <w:t>倍，則</w:t>
      </w:r>
      <w:r w:rsidRPr="00F23962">
        <w:rPr>
          <w:rFonts w:hint="eastAsia"/>
          <w:szCs w:val="22"/>
        </w:rPr>
        <w:t>下列有關</w:t>
      </w:r>
      <w:r w:rsidRPr="00F23962">
        <w:rPr>
          <w:szCs w:val="22"/>
        </w:rPr>
        <w:t>甲計時器</w:t>
      </w:r>
      <w:r w:rsidR="002E4E39" w:rsidRPr="00F23962">
        <w:rPr>
          <w:rFonts w:hint="eastAsia"/>
          <w:szCs w:val="22"/>
        </w:rPr>
        <w:t>擺動</w:t>
      </w:r>
      <w:r w:rsidRPr="00F23962">
        <w:rPr>
          <w:szCs w:val="22"/>
        </w:rPr>
        <w:t>週期</w:t>
      </w:r>
      <w:r w:rsidR="0088275B" w:rsidRPr="00F23962">
        <w:rPr>
          <w:position w:val="-12"/>
        </w:rPr>
        <w:object w:dxaOrig="300" w:dyaOrig="340">
          <v:shape id="_x0000_i1048" type="#_x0000_t75" style="width:15pt;height:16.05pt" o:ole="">
            <v:imagedata r:id="rId50" o:title=""/>
          </v:shape>
          <o:OLEObject Type="Embed" ProgID="Equation.DSMT4" ShapeID="_x0000_i1048" DrawAspect="Content" ObjectID="_1688486517" r:id="rId51"/>
        </w:object>
      </w:r>
      <w:r w:rsidRPr="00F23962">
        <w:rPr>
          <w:rFonts w:hint="eastAsia"/>
          <w:szCs w:val="22"/>
        </w:rPr>
        <w:t>和</w:t>
      </w:r>
      <w:r w:rsidR="002E4E39" w:rsidRPr="00F23962">
        <w:rPr>
          <w:rFonts w:hint="eastAsia"/>
          <w:szCs w:val="22"/>
        </w:rPr>
        <w:t>乙計時器振動週期</w:t>
      </w:r>
      <w:r w:rsidR="0088275B" w:rsidRPr="00F23962">
        <w:rPr>
          <w:position w:val="-12"/>
        </w:rPr>
        <w:object w:dxaOrig="300" w:dyaOrig="340">
          <v:shape id="_x0000_i1049" type="#_x0000_t75" style="width:15pt;height:16.05pt" o:ole="">
            <v:imagedata r:id="rId52" o:title=""/>
          </v:shape>
          <o:OLEObject Type="Embed" ProgID="Equation.DSMT4" ShapeID="_x0000_i1049" DrawAspect="Content" ObjectID="_1688486518" r:id="rId53"/>
        </w:object>
      </w:r>
      <w:r w:rsidRPr="00F23962">
        <w:rPr>
          <w:rFonts w:hint="eastAsia"/>
          <w:szCs w:val="22"/>
          <w:vertAlign w:val="subscript"/>
        </w:rPr>
        <w:t xml:space="preserve"> </w:t>
      </w:r>
      <w:r w:rsidRPr="00F23962">
        <w:rPr>
          <w:szCs w:val="22"/>
        </w:rPr>
        <w:t>的</w:t>
      </w:r>
      <w:r w:rsidR="002E4E39" w:rsidRPr="00F23962">
        <w:rPr>
          <w:rFonts w:hint="eastAsia"/>
          <w:szCs w:val="22"/>
        </w:rPr>
        <w:t>敘述</w:t>
      </w:r>
      <w:r w:rsidRPr="00F23962">
        <w:rPr>
          <w:szCs w:val="22"/>
        </w:rPr>
        <w:t>何者正確？</w:t>
      </w:r>
      <w:r w:rsidR="00234AB0" w:rsidRPr="00F23962">
        <w:rPr>
          <w:rFonts w:hint="eastAsia"/>
          <w:szCs w:val="22"/>
        </w:rPr>
        <w:t>（</w:t>
      </w:r>
      <w:r w:rsidRPr="00F23962">
        <w:rPr>
          <w:rFonts w:hint="eastAsia"/>
          <w:szCs w:val="22"/>
        </w:rPr>
        <w:t>忽略空氣阻力</w:t>
      </w:r>
      <w:r w:rsidR="00234AB0" w:rsidRPr="00F23962">
        <w:rPr>
          <w:rFonts w:hint="eastAsia"/>
          <w:szCs w:val="22"/>
        </w:rPr>
        <w:t>）</w:t>
      </w:r>
    </w:p>
    <w:p w:rsidR="006C77AE" w:rsidRDefault="00AE0A3B" w:rsidP="0098601F">
      <w:pPr>
        <w:pStyle w:val="AB"/>
        <w:tabs>
          <w:tab w:val="clear" w:pos="851"/>
          <w:tab w:val="clear" w:pos="4961"/>
          <w:tab w:val="left" w:pos="5040"/>
        </w:tabs>
        <w:spacing w:line="360" w:lineRule="atLeast"/>
        <w:ind w:leftChars="0" w:firstLineChars="0"/>
        <w:rPr>
          <w:rFonts w:eastAsia="新細明體"/>
          <w:snapToGrid w:val="0"/>
          <w:spacing w:val="20"/>
          <w:sz w:val="22"/>
        </w:rPr>
      </w:pPr>
      <w:r w:rsidRPr="00F23962">
        <w:rPr>
          <w:rFonts w:eastAsia="新細明體"/>
          <w:snapToGrid w:val="0"/>
          <w:spacing w:val="20"/>
          <w:sz w:val="22"/>
        </w:rPr>
        <w:t xml:space="preserve">(A) </w:t>
      </w:r>
      <w:r w:rsidR="00932A4A" w:rsidRPr="00F23962">
        <w:rPr>
          <w:spacing w:val="20"/>
          <w:position w:val="-12"/>
          <w:sz w:val="22"/>
        </w:rPr>
        <w:object w:dxaOrig="300" w:dyaOrig="340">
          <v:shape id="_x0000_i1050" type="#_x0000_t75" style="width:15pt;height:16.05pt" o:ole="">
            <v:imagedata r:id="rId54" o:title=""/>
          </v:shape>
          <o:OLEObject Type="Embed" ProgID="Equation.DSMT4" ShapeID="_x0000_i1050" DrawAspect="Content" ObjectID="_1688486519" r:id="rId55"/>
        </w:object>
      </w:r>
      <w:r w:rsidRPr="00F23962">
        <w:rPr>
          <w:rFonts w:eastAsia="新細明體"/>
          <w:snapToGrid w:val="0"/>
          <w:spacing w:val="20"/>
          <w:sz w:val="22"/>
        </w:rPr>
        <w:t>、</w:t>
      </w:r>
      <w:r w:rsidR="00932A4A" w:rsidRPr="00F23962">
        <w:rPr>
          <w:spacing w:val="20"/>
          <w:position w:val="-12"/>
          <w:sz w:val="22"/>
        </w:rPr>
        <w:object w:dxaOrig="300" w:dyaOrig="340">
          <v:shape id="_x0000_i1051" type="#_x0000_t75" style="width:15pt;height:16.05pt" o:ole="">
            <v:imagedata r:id="rId56" o:title=""/>
          </v:shape>
          <o:OLEObject Type="Embed" ProgID="Equation.DSMT4" ShapeID="_x0000_i1051" DrawAspect="Content" ObjectID="_1688486520" r:id="rId57"/>
        </w:object>
      </w:r>
      <w:r w:rsidRPr="00F23962">
        <w:rPr>
          <w:rFonts w:eastAsia="新細明體"/>
          <w:snapToGrid w:val="0"/>
          <w:spacing w:val="20"/>
          <w:sz w:val="22"/>
        </w:rPr>
        <w:t>均變為原來的</w:t>
      </w:r>
      <w:r w:rsidRPr="00F23962">
        <w:rPr>
          <w:rFonts w:eastAsia="新細明體"/>
          <w:snapToGrid w:val="0"/>
          <w:spacing w:val="20"/>
          <w:sz w:val="22"/>
        </w:rPr>
        <w:t>4</w:t>
      </w:r>
      <w:r w:rsidRPr="00F23962">
        <w:rPr>
          <w:rFonts w:eastAsia="新細明體"/>
          <w:snapToGrid w:val="0"/>
          <w:spacing w:val="20"/>
          <w:sz w:val="22"/>
        </w:rPr>
        <w:t>倍</w:t>
      </w:r>
      <w:r w:rsidR="006D3E38" w:rsidRPr="00F23962">
        <w:rPr>
          <w:rFonts w:eastAsia="新細明體"/>
          <w:snapToGrid w:val="0"/>
          <w:spacing w:val="20"/>
          <w:sz w:val="22"/>
        </w:rPr>
        <w:tab/>
      </w:r>
    </w:p>
    <w:p w:rsidR="00AE0A3B" w:rsidRPr="00F23962" w:rsidRDefault="00AE0A3B" w:rsidP="0098601F">
      <w:pPr>
        <w:pStyle w:val="AB"/>
        <w:tabs>
          <w:tab w:val="clear" w:pos="851"/>
          <w:tab w:val="clear" w:pos="4961"/>
          <w:tab w:val="left" w:pos="5040"/>
        </w:tabs>
        <w:spacing w:line="360" w:lineRule="atLeast"/>
        <w:ind w:leftChars="0" w:firstLineChars="0"/>
        <w:rPr>
          <w:rFonts w:eastAsia="新細明體"/>
          <w:snapToGrid w:val="0"/>
          <w:spacing w:val="20"/>
          <w:sz w:val="22"/>
        </w:rPr>
      </w:pPr>
      <w:r w:rsidRPr="00F23962">
        <w:rPr>
          <w:rFonts w:eastAsia="新細明體"/>
          <w:snapToGrid w:val="0"/>
          <w:spacing w:val="20"/>
          <w:sz w:val="22"/>
        </w:rPr>
        <w:t xml:space="preserve">(B) </w:t>
      </w:r>
      <w:r w:rsidR="00932A4A" w:rsidRPr="00F23962">
        <w:rPr>
          <w:spacing w:val="20"/>
          <w:position w:val="-12"/>
          <w:sz w:val="22"/>
        </w:rPr>
        <w:object w:dxaOrig="300" w:dyaOrig="340">
          <v:shape id="_x0000_i1052" type="#_x0000_t75" style="width:15pt;height:16.05pt" o:ole="">
            <v:imagedata r:id="rId54" o:title=""/>
          </v:shape>
          <o:OLEObject Type="Embed" ProgID="Equation.DSMT4" ShapeID="_x0000_i1052" DrawAspect="Content" ObjectID="_1688486521" r:id="rId58"/>
        </w:object>
      </w:r>
      <w:r w:rsidRPr="00F23962">
        <w:rPr>
          <w:rFonts w:eastAsia="新細明體"/>
          <w:snapToGrid w:val="0"/>
          <w:spacing w:val="20"/>
          <w:sz w:val="22"/>
        </w:rPr>
        <w:t>、</w:t>
      </w:r>
      <w:r w:rsidR="00932A4A" w:rsidRPr="00F23962">
        <w:rPr>
          <w:spacing w:val="20"/>
          <w:position w:val="-12"/>
          <w:sz w:val="22"/>
        </w:rPr>
        <w:object w:dxaOrig="300" w:dyaOrig="340">
          <v:shape id="_x0000_i1053" type="#_x0000_t75" style="width:15pt;height:16.05pt" o:ole="">
            <v:imagedata r:id="rId56" o:title=""/>
          </v:shape>
          <o:OLEObject Type="Embed" ProgID="Equation.DSMT4" ShapeID="_x0000_i1053" DrawAspect="Content" ObjectID="_1688486522" r:id="rId59"/>
        </w:object>
      </w:r>
      <w:r w:rsidRPr="00F23962">
        <w:rPr>
          <w:rFonts w:eastAsia="新細明體"/>
          <w:snapToGrid w:val="0"/>
          <w:spacing w:val="20"/>
          <w:sz w:val="22"/>
        </w:rPr>
        <w:t>均變為原來的</w:t>
      </w:r>
      <w:r w:rsidRPr="00F23962">
        <w:rPr>
          <w:rFonts w:eastAsia="新細明體"/>
          <w:snapToGrid w:val="0"/>
          <w:spacing w:val="20"/>
          <w:sz w:val="22"/>
        </w:rPr>
        <w:t>1/2</w:t>
      </w:r>
    </w:p>
    <w:p w:rsidR="006C77AE" w:rsidRDefault="00AE0A3B" w:rsidP="00F23962">
      <w:pPr>
        <w:pStyle w:val="AB"/>
        <w:tabs>
          <w:tab w:val="clear" w:pos="851"/>
          <w:tab w:val="clear" w:pos="4961"/>
          <w:tab w:val="left" w:pos="5040"/>
        </w:tabs>
        <w:spacing w:line="320" w:lineRule="atLeast"/>
        <w:ind w:leftChars="0" w:firstLineChars="0"/>
        <w:rPr>
          <w:rFonts w:eastAsia="新細明體"/>
          <w:snapToGrid w:val="0"/>
          <w:spacing w:val="20"/>
          <w:sz w:val="22"/>
        </w:rPr>
      </w:pPr>
      <w:r w:rsidRPr="00F23962">
        <w:rPr>
          <w:rFonts w:eastAsia="新細明體"/>
          <w:snapToGrid w:val="0"/>
          <w:spacing w:val="20"/>
          <w:sz w:val="22"/>
        </w:rPr>
        <w:t xml:space="preserve">(C) </w:t>
      </w:r>
      <w:r w:rsidR="00932A4A" w:rsidRPr="00F23962">
        <w:rPr>
          <w:spacing w:val="20"/>
          <w:position w:val="-12"/>
          <w:sz w:val="22"/>
        </w:rPr>
        <w:object w:dxaOrig="300" w:dyaOrig="340">
          <v:shape id="_x0000_i1054" type="#_x0000_t75" style="width:15pt;height:16.05pt" o:ole="">
            <v:imagedata r:id="rId54" o:title=""/>
          </v:shape>
          <o:OLEObject Type="Embed" ProgID="Equation.DSMT4" ShapeID="_x0000_i1054" DrawAspect="Content" ObjectID="_1688486523" r:id="rId60"/>
        </w:object>
      </w:r>
      <w:r w:rsidRPr="00F23962">
        <w:rPr>
          <w:rFonts w:eastAsia="新細明體"/>
          <w:snapToGrid w:val="0"/>
          <w:spacing w:val="20"/>
          <w:sz w:val="22"/>
        </w:rPr>
        <w:t>變為原來的</w:t>
      </w:r>
      <w:r w:rsidRPr="00F23962">
        <w:rPr>
          <w:rFonts w:eastAsia="新細明體"/>
          <w:snapToGrid w:val="0"/>
          <w:spacing w:val="20"/>
          <w:sz w:val="22"/>
        </w:rPr>
        <w:t>2</w:t>
      </w:r>
      <w:r w:rsidRPr="00F23962">
        <w:rPr>
          <w:rFonts w:eastAsia="新細明體"/>
          <w:snapToGrid w:val="0"/>
          <w:spacing w:val="20"/>
          <w:sz w:val="22"/>
        </w:rPr>
        <w:t>倍，</w:t>
      </w:r>
      <w:r w:rsidR="00CF3CB7" w:rsidRPr="00F23962">
        <w:rPr>
          <w:spacing w:val="20"/>
          <w:position w:val="-12"/>
          <w:sz w:val="22"/>
        </w:rPr>
        <w:object w:dxaOrig="300" w:dyaOrig="340">
          <v:shape id="_x0000_i1055" type="#_x0000_t75" style="width:15pt;height:16.05pt" o:ole="">
            <v:imagedata r:id="rId56" o:title=""/>
          </v:shape>
          <o:OLEObject Type="Embed" ProgID="Equation.DSMT4" ShapeID="_x0000_i1055" DrawAspect="Content" ObjectID="_1688486524" r:id="rId61"/>
        </w:object>
      </w:r>
      <w:r w:rsidRPr="00F23962">
        <w:rPr>
          <w:rFonts w:eastAsia="新細明體"/>
          <w:snapToGrid w:val="0"/>
          <w:spacing w:val="20"/>
          <w:sz w:val="22"/>
        </w:rPr>
        <w:t>不變</w:t>
      </w:r>
      <w:r w:rsidR="006D3E38" w:rsidRPr="00F23962">
        <w:rPr>
          <w:rFonts w:eastAsia="新細明體"/>
          <w:snapToGrid w:val="0"/>
          <w:spacing w:val="20"/>
          <w:sz w:val="22"/>
        </w:rPr>
        <w:tab/>
      </w:r>
    </w:p>
    <w:p w:rsidR="00AE0A3B" w:rsidRPr="00F23962" w:rsidRDefault="00AE0A3B" w:rsidP="00F23962">
      <w:pPr>
        <w:pStyle w:val="AB"/>
        <w:tabs>
          <w:tab w:val="clear" w:pos="851"/>
          <w:tab w:val="clear" w:pos="4961"/>
          <w:tab w:val="left" w:pos="5040"/>
        </w:tabs>
        <w:spacing w:line="320" w:lineRule="atLeast"/>
        <w:ind w:leftChars="0" w:firstLineChars="0"/>
        <w:rPr>
          <w:rFonts w:eastAsia="新細明體"/>
          <w:snapToGrid w:val="0"/>
          <w:spacing w:val="20"/>
          <w:sz w:val="22"/>
        </w:rPr>
      </w:pPr>
      <w:r w:rsidRPr="00F23962">
        <w:rPr>
          <w:rFonts w:eastAsia="新細明體"/>
          <w:snapToGrid w:val="0"/>
          <w:spacing w:val="20"/>
          <w:sz w:val="22"/>
        </w:rPr>
        <w:t xml:space="preserve">(D) </w:t>
      </w:r>
      <w:r w:rsidR="00932A4A" w:rsidRPr="00F23962">
        <w:rPr>
          <w:spacing w:val="20"/>
          <w:position w:val="-12"/>
          <w:sz w:val="22"/>
        </w:rPr>
        <w:object w:dxaOrig="300" w:dyaOrig="340">
          <v:shape id="_x0000_i1056" type="#_x0000_t75" style="width:15pt;height:16.05pt" o:ole="">
            <v:imagedata r:id="rId54" o:title=""/>
          </v:shape>
          <o:OLEObject Type="Embed" ProgID="Equation.DSMT4" ShapeID="_x0000_i1056" DrawAspect="Content" ObjectID="_1688486525" r:id="rId62"/>
        </w:object>
      </w:r>
      <w:r w:rsidRPr="00F23962">
        <w:rPr>
          <w:rFonts w:eastAsia="新細明體"/>
          <w:snapToGrid w:val="0"/>
          <w:spacing w:val="20"/>
          <w:sz w:val="22"/>
        </w:rPr>
        <w:t>變為原來的</w:t>
      </w:r>
      <w:r w:rsidRPr="00F23962">
        <w:rPr>
          <w:rFonts w:eastAsia="新細明體"/>
          <w:snapToGrid w:val="0"/>
          <w:spacing w:val="20"/>
          <w:sz w:val="22"/>
        </w:rPr>
        <w:t>1/2</w:t>
      </w:r>
      <w:r w:rsidRPr="00F23962">
        <w:rPr>
          <w:rFonts w:eastAsia="新細明體"/>
          <w:snapToGrid w:val="0"/>
          <w:spacing w:val="20"/>
          <w:sz w:val="22"/>
        </w:rPr>
        <w:t>，</w:t>
      </w:r>
      <w:r w:rsidR="00932A4A" w:rsidRPr="00F23962">
        <w:rPr>
          <w:spacing w:val="20"/>
          <w:position w:val="-12"/>
          <w:sz w:val="22"/>
        </w:rPr>
        <w:object w:dxaOrig="300" w:dyaOrig="340">
          <v:shape id="_x0000_i1057" type="#_x0000_t75" style="width:15pt;height:16.05pt" o:ole="">
            <v:imagedata r:id="rId56" o:title=""/>
          </v:shape>
          <o:OLEObject Type="Embed" ProgID="Equation.DSMT4" ShapeID="_x0000_i1057" DrawAspect="Content" ObjectID="_1688486526" r:id="rId63"/>
        </w:object>
      </w:r>
      <w:r w:rsidRPr="00F23962">
        <w:rPr>
          <w:rFonts w:eastAsia="新細明體"/>
          <w:snapToGrid w:val="0"/>
          <w:spacing w:val="20"/>
          <w:sz w:val="22"/>
        </w:rPr>
        <w:t>不變</w:t>
      </w:r>
    </w:p>
    <w:p w:rsidR="00AE0A3B" w:rsidRPr="00F23962" w:rsidRDefault="00AE0A3B" w:rsidP="00F23962">
      <w:pPr>
        <w:pStyle w:val="AB"/>
        <w:tabs>
          <w:tab w:val="clear" w:pos="851"/>
          <w:tab w:val="clear" w:pos="4961"/>
          <w:tab w:val="left" w:pos="5040"/>
        </w:tabs>
        <w:spacing w:line="320" w:lineRule="atLeast"/>
        <w:ind w:leftChars="0" w:firstLineChars="0"/>
        <w:rPr>
          <w:rFonts w:eastAsia="新細明體"/>
          <w:snapToGrid w:val="0"/>
          <w:spacing w:val="20"/>
          <w:sz w:val="22"/>
        </w:rPr>
      </w:pPr>
      <w:r w:rsidRPr="00F23962">
        <w:rPr>
          <w:rFonts w:eastAsia="新細明體"/>
          <w:snapToGrid w:val="0"/>
          <w:spacing w:val="20"/>
          <w:sz w:val="22"/>
        </w:rPr>
        <w:t xml:space="preserve">(E) </w:t>
      </w:r>
      <w:r w:rsidR="00932A4A" w:rsidRPr="00F23962">
        <w:rPr>
          <w:spacing w:val="20"/>
          <w:position w:val="-12"/>
          <w:sz w:val="22"/>
        </w:rPr>
        <w:object w:dxaOrig="300" w:dyaOrig="340">
          <v:shape id="_x0000_i1058" type="#_x0000_t75" style="width:15pt;height:16.05pt" o:ole="">
            <v:imagedata r:id="rId54" o:title=""/>
          </v:shape>
          <o:OLEObject Type="Embed" ProgID="Equation.DSMT4" ShapeID="_x0000_i1058" DrawAspect="Content" ObjectID="_1688486527" r:id="rId64"/>
        </w:object>
      </w:r>
      <w:r w:rsidRPr="00F23962">
        <w:rPr>
          <w:rFonts w:eastAsia="新細明體"/>
          <w:snapToGrid w:val="0"/>
          <w:spacing w:val="20"/>
          <w:sz w:val="22"/>
        </w:rPr>
        <w:t>、</w:t>
      </w:r>
      <w:r w:rsidR="00932A4A" w:rsidRPr="00F23962">
        <w:rPr>
          <w:spacing w:val="20"/>
          <w:position w:val="-12"/>
          <w:sz w:val="22"/>
        </w:rPr>
        <w:object w:dxaOrig="300" w:dyaOrig="340">
          <v:shape id="_x0000_i1059" type="#_x0000_t75" style="width:15pt;height:16.05pt" o:ole="">
            <v:imagedata r:id="rId56" o:title=""/>
          </v:shape>
          <o:OLEObject Type="Embed" ProgID="Equation.DSMT4" ShapeID="_x0000_i1059" DrawAspect="Content" ObjectID="_1688486528" r:id="rId65"/>
        </w:object>
      </w:r>
      <w:r w:rsidRPr="00F23962">
        <w:rPr>
          <w:rFonts w:eastAsia="新細明體"/>
          <w:snapToGrid w:val="0"/>
          <w:spacing w:val="20"/>
          <w:sz w:val="22"/>
        </w:rPr>
        <w:t>均不變</w:t>
      </w:r>
    </w:p>
    <w:p w:rsidR="0028702F" w:rsidRPr="0049086A" w:rsidRDefault="001E220A" w:rsidP="009E7754">
      <w:pPr>
        <w:pStyle w:val="TIT111"/>
        <w:spacing w:beforeLines="40" w:before="96" w:line="336" w:lineRule="atLeast"/>
        <w:ind w:left="369" w:hanging="369"/>
        <w:rPr>
          <w:szCs w:val="22"/>
        </w:rPr>
      </w:pPr>
      <w:r>
        <w:rPr>
          <w:noProof/>
          <w:szCs w:val="22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28544" behindDoc="0" locked="0" layoutInCell="1" allowOverlap="1" wp14:anchorId="23A5C528" wp14:editId="298966A3">
                <wp:simplePos x="0" y="0"/>
                <wp:positionH relativeFrom="margin">
                  <wp:posOffset>3540125</wp:posOffset>
                </wp:positionH>
                <wp:positionV relativeFrom="paragraph">
                  <wp:posOffset>448945</wp:posOffset>
                </wp:positionV>
                <wp:extent cx="2388235" cy="1247140"/>
                <wp:effectExtent l="0" t="0" r="31115" b="0"/>
                <wp:wrapSquare wrapText="bothSides"/>
                <wp:docPr id="221" name="群組 2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8235" cy="1247140"/>
                          <a:chOff x="0" y="72426"/>
                          <a:chExt cx="2519680" cy="1321577"/>
                        </a:xfrm>
                      </wpg:grpSpPr>
                      <wpg:grpSp>
                        <wpg:cNvPr id="222" name="群組 222"/>
                        <wpg:cNvGrpSpPr/>
                        <wpg:grpSpPr>
                          <a:xfrm>
                            <a:off x="0" y="72426"/>
                            <a:ext cx="2519680" cy="1148449"/>
                            <a:chOff x="0" y="72459"/>
                            <a:chExt cx="2519683" cy="1148979"/>
                          </a:xfrm>
                        </wpg:grpSpPr>
                        <wpg:grpSp>
                          <wpg:cNvPr id="223" name="群組 223"/>
                          <wpg:cNvGrpSpPr/>
                          <wpg:grpSpPr>
                            <a:xfrm>
                              <a:off x="0" y="72459"/>
                              <a:ext cx="2519683" cy="1012070"/>
                              <a:chOff x="0" y="72459"/>
                              <a:chExt cx="2519683" cy="1012070"/>
                            </a:xfrm>
                          </wpg:grpSpPr>
                          <wps:wsp>
                            <wps:cNvPr id="224" name="文字方塊 4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09116" y="72459"/>
                                <a:ext cx="120086" cy="2019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E220A" w:rsidRPr="001E220A" w:rsidRDefault="001E220A" w:rsidP="001E220A">
                                  <w:pPr>
                                    <w:pStyle w:val="Web"/>
                                    <w:spacing w:after="120"/>
                                    <w:rPr>
                                      <w:kern w:val="0"/>
                                      <w:sz w:val="18"/>
                                    </w:rPr>
                                  </w:pPr>
                                  <w:r w:rsidRPr="001E220A">
                                    <w:rPr>
                                      <w:rFonts w:cstheme="minorBidi"/>
                                      <w:color w:val="000000" w:themeColor="text1"/>
                                      <w:sz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25" name="群組 225"/>
                            <wpg:cNvGrpSpPr/>
                            <wpg:grpSpPr>
                              <a:xfrm>
                                <a:off x="0" y="137426"/>
                                <a:ext cx="2519683" cy="947103"/>
                                <a:chOff x="0" y="137425"/>
                                <a:chExt cx="2520000" cy="947723"/>
                              </a:xfrm>
                            </wpg:grpSpPr>
                            <wpg:grpSp>
                              <wpg:cNvPr id="226" name="群組 226"/>
                              <wpg:cNvGrpSpPr/>
                              <wpg:grpSpPr>
                                <a:xfrm>
                                  <a:off x="1522867" y="812336"/>
                                  <a:ext cx="391588" cy="259215"/>
                                  <a:chOff x="1522867" y="812336"/>
                                  <a:chExt cx="391588" cy="259215"/>
                                </a:xfrm>
                              </wpg:grpSpPr>
                              <wps:wsp>
                                <wps:cNvPr id="227" name="弧形 22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522867" y="887832"/>
                                    <a:ext cx="183838" cy="183719"/>
                                  </a:xfrm>
                                  <a:prstGeom prst="arc">
                                    <a:avLst>
                                      <a:gd name="adj1" fmla="val 1776942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8" name="文字方塊 483"/>
                                <wps:cNvSpPr txBox="1"/>
                                <wps:spPr>
                                  <a:xfrm>
                                    <a:off x="1727400" y="812336"/>
                                    <a:ext cx="187055" cy="1640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1E220A" w:rsidRPr="001E220A" w:rsidRDefault="001E220A" w:rsidP="001E220A">
                                      <w:pPr>
                                        <w:pStyle w:val="Web"/>
                                        <w:snapToGrid w:val="0"/>
                                        <w:spacing w:after="120" w:line="240" w:lineRule="exact"/>
                                        <w:rPr>
                                          <w:kern w:val="0"/>
                                          <w:sz w:val="20"/>
                                        </w:rPr>
                                      </w:pPr>
                                      <w:r w:rsidRPr="001E220A">
                                        <w:rPr>
                                          <w:rFonts w:cstheme="minorBidi"/>
                                          <w:color w:val="000000" w:themeColor="text1"/>
                                          <w:sz w:val="16"/>
                                          <w:szCs w:val="20"/>
                                        </w:rPr>
                                        <w:t>60</w:t>
                                      </w:r>
                                      <w:r w:rsidRPr="001E220A">
                                        <w:rPr>
                                          <w:rFonts w:cstheme="minorBidi"/>
                                          <w:color w:val="000000" w:themeColor="text1"/>
                                          <w:position w:val="6"/>
                                          <w:sz w:val="16"/>
                                          <w:szCs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29" name="群組 229"/>
                              <wpg:cNvGrpSpPr/>
                              <wpg:grpSpPr>
                                <a:xfrm>
                                  <a:off x="686650" y="806758"/>
                                  <a:ext cx="466343" cy="278390"/>
                                  <a:chOff x="686650" y="806758"/>
                                  <a:chExt cx="466343" cy="278390"/>
                                </a:xfrm>
                              </wpg:grpSpPr>
                              <wps:wsp>
                                <wps:cNvPr id="230" name="弧形 23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86650" y="901429"/>
                                    <a:ext cx="183838" cy="183719"/>
                                  </a:xfrm>
                                  <a:prstGeom prst="arc">
                                    <a:avLst>
                                      <a:gd name="adj1" fmla="val 17769420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1" name="文字方塊 646"/>
                                <wps:cNvSpPr txBox="1"/>
                                <wps:spPr>
                                  <a:xfrm>
                                    <a:off x="942832" y="806758"/>
                                    <a:ext cx="210161" cy="1494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1E220A" w:rsidRPr="001E220A" w:rsidRDefault="001E220A" w:rsidP="001E220A">
                                      <w:pPr>
                                        <w:pStyle w:val="Web"/>
                                        <w:snapToGrid w:val="0"/>
                                        <w:spacing w:after="120" w:line="240" w:lineRule="exact"/>
                                        <w:rPr>
                                          <w:kern w:val="0"/>
                                          <w:sz w:val="20"/>
                                        </w:rPr>
                                      </w:pPr>
                                      <w:r w:rsidRPr="001E220A">
                                        <w:rPr>
                                          <w:rFonts w:cstheme="minorBidi"/>
                                          <w:color w:val="000000" w:themeColor="text1"/>
                                          <w:sz w:val="16"/>
                                          <w:szCs w:val="20"/>
                                        </w:rPr>
                                        <w:t>30</w:t>
                                      </w:r>
                                      <w:r w:rsidRPr="001E220A">
                                        <w:rPr>
                                          <w:rFonts w:cstheme="minorBidi"/>
                                          <w:color w:val="000000" w:themeColor="text1"/>
                                          <w:position w:val="6"/>
                                          <w:sz w:val="16"/>
                                          <w:szCs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32" name="群組 232"/>
                              <wpg:cNvGrpSpPr/>
                              <wpg:grpSpPr>
                                <a:xfrm>
                                  <a:off x="0" y="137425"/>
                                  <a:ext cx="2520000" cy="921011"/>
                                  <a:chOff x="0" y="137425"/>
                                  <a:chExt cx="2520000" cy="921011"/>
                                </a:xfrm>
                              </wpg:grpSpPr>
                              <wpg:grpSp>
                                <wpg:cNvPr id="233" name="群組 233"/>
                                <wpg:cNvGrpSpPr/>
                                <wpg:grpSpPr>
                                  <a:xfrm>
                                    <a:off x="0" y="137425"/>
                                    <a:ext cx="2520000" cy="921011"/>
                                    <a:chOff x="0" y="137425"/>
                                    <a:chExt cx="2520000" cy="921011"/>
                                  </a:xfrm>
                                </wpg:grpSpPr>
                                <wpg:grpSp>
                                  <wpg:cNvPr id="234" name="群組 234"/>
                                  <wpg:cNvGrpSpPr/>
                                  <wpg:grpSpPr>
                                    <a:xfrm>
                                      <a:off x="0" y="986436"/>
                                      <a:ext cx="2520000" cy="72000"/>
                                      <a:chOff x="0" y="986436"/>
                                      <a:chExt cx="2520000" cy="72000"/>
                                    </a:xfrm>
                                  </wpg:grpSpPr>
                                  <wps:wsp>
                                    <wps:cNvPr id="235" name="矩形 235"/>
                                    <wps:cNvSpPr/>
                                    <wps:spPr>
                                      <a:xfrm>
                                        <a:off x="0" y="986436"/>
                                        <a:ext cx="2520000" cy="72000"/>
                                      </a:xfrm>
                                      <a:prstGeom prst="rect">
                                        <a:avLst/>
                                      </a:prstGeom>
                                      <a:pattFill prst="wdDnDiag">
                                        <a:fgClr>
                                          <a:schemeClr val="tx1"/>
                                        </a:fgClr>
                                        <a:bgClr>
                                          <a:schemeClr val="bg1"/>
                                        </a:bgClr>
                                      </a:patt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36" name="直線接點 236"/>
                                    <wps:cNvCnPr/>
                                    <wps:spPr>
                                      <a:xfrm>
                                        <a:off x="0" y="986436"/>
                                        <a:ext cx="2520000" cy="0"/>
                                      </a:xfrm>
                                      <a:prstGeom prst="line">
                                        <a:avLst/>
                                      </a:prstGeom>
                                      <a:ln w="15875"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37" name="矩形 237"/>
                                  <wps:cNvSpPr>
                                    <a:spLocks noChangeAspect="1"/>
                                  </wps:cNvSpPr>
                                  <wps:spPr>
                                    <a:xfrm rot="7200000">
                                      <a:off x="1385197" y="580225"/>
                                      <a:ext cx="907200" cy="2160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dk1">
                                        <a:shade val="50000"/>
                                      </a:schemeClr>
                                    </a:lnRef>
                                    <a:fillRef idx="1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8" name="直線接點 238"/>
                                  <wps:cNvCnPr>
                                    <a:cxnSpLocks noChangeAspect="1"/>
                                  </wps:cNvCnPr>
                                  <wps:spPr>
                                    <a:xfrm rot="9000000">
                                      <a:off x="591470" y="588723"/>
                                      <a:ext cx="15840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39" name="直線接點 239"/>
                                <wps:cNvCnPr/>
                                <wps:spPr>
                                  <a:xfrm>
                                    <a:off x="2066748" y="202011"/>
                                    <a:ext cx="2352" cy="39431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0" name="矩形 240"/>
                                <wps:cNvSpPr/>
                                <wps:spPr>
                                  <a:xfrm>
                                    <a:off x="1886587" y="596325"/>
                                    <a:ext cx="360000" cy="228600"/>
                                  </a:xfrm>
                                  <a:prstGeom prst="rect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1E220A" w:rsidRPr="001E220A" w:rsidRDefault="001E220A" w:rsidP="001E220A">
                                      <w:pPr>
                                        <w:pStyle w:val="Web"/>
                                        <w:jc w:val="center"/>
                                        <w:rPr>
                                          <w:kern w:val="0"/>
                                        </w:rPr>
                                      </w:pPr>
                                      <w:r w:rsidRPr="001E220A">
                                        <w:rPr>
                                          <w:rFonts w:cstheme="minorBidi"/>
                                          <w:color w:val="000000" w:themeColor="dark1"/>
                                          <w:sz w:val="16"/>
                                          <w:szCs w:val="16"/>
                                        </w:rPr>
                                        <w:t>160 kg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0" tIns="0" rIns="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241" name="文字方塊 2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9897" y="1056598"/>
                              <a:ext cx="1508127" cy="16484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E220A" w:rsidRPr="001E220A" w:rsidRDefault="001E220A" w:rsidP="001E220A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20"/>
                                  </w:rPr>
                                </w:pPr>
                                <w:r w:rsidRPr="001E220A">
                                  <w:rPr>
                                    <w:rFonts w:cstheme="minorBidi"/>
                                    <w:color w:val="000000" w:themeColor="text1"/>
                                    <w:sz w:val="20"/>
                                  </w:rPr>
                                  <w:t>S            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4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7190" y="1178466"/>
                            <a:ext cx="412489" cy="2155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220A" w:rsidRPr="00CA353A" w:rsidRDefault="001E220A" w:rsidP="001E220A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CA353A">
                                <w:rPr>
                                  <w:sz w:val="22"/>
                                </w:rPr>
                                <w:t>圖</w:t>
                              </w:r>
                              <w:r w:rsidRPr="00CA353A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A5C528" id="群組 221" o:spid="_x0000_s1026" style="position:absolute;left:0;text-align:left;margin-left:278.75pt;margin-top:35.35pt;width:188.05pt;height:98.2pt;z-index:251628544;mso-position-horizontal-relative:margin;mso-width-relative:margin;mso-height-relative:margin" coordorigin=",724" coordsize="25196,13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">
                <v:group id="群組 222" o:spid="_x0000_s1027" style="position:absolute;top:724;width:25196;height:11484" coordorigin=",724" coordsize="25196,11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<v:group id="群組 223" o:spid="_x0000_s1028" style="position:absolute;top:724;width:25196;height:10121" coordorigin=",724" coordsize="25196,10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479" o:spid="_x0000_s1029" type="#_x0000_t202" style="position:absolute;left:21091;top:724;width:1201;height:2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" stroked="f">
                      <v:fill opacity="0"/>
                      <v:textbox inset="0,0,0,0">
                        <w:txbxContent>
                          <w:p w:rsidR="001E220A" w:rsidRPr="001E220A" w:rsidRDefault="001E220A" w:rsidP="001E220A">
                            <w:pPr>
                              <w:pStyle w:val="Web"/>
                              <w:spacing w:after="120"/>
                              <w:rPr>
                                <w:kern w:val="0"/>
                                <w:sz w:val="18"/>
                              </w:rPr>
                            </w:pPr>
                            <w:r w:rsidRPr="001E220A">
                              <w:rPr>
                                <w:rFonts w:cstheme="minorBidi"/>
                                <w:color w:val="000000" w:themeColor="text1"/>
                                <w:sz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group id="群組 225" o:spid="_x0000_s1030" style="position:absolute;top:1374;width:25196;height:9471" coordorigin=",1374" coordsize="25200,9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    <v:group id="群組 226" o:spid="_x0000_s1031" style="position:absolute;left:15228;top:8123;width:3916;height:2592" coordorigin="15228,8123" coordsize="3915,2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      <v:shape id="弧形 227" o:spid="_x0000_s1032" style="position:absolute;left:15228;top:8878;width:1839;height:1837;visibility:visible;mso-wrap-style:square;v-text-anchor:middle" coordsize="183838,183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" path="m132419,9397nsc163893,24835,183838,56822,183838,91860r-91919,l132419,9397xem132419,9397nfc163893,24835,183838,56822,183838,91860e" filled="f" strokecolor="black [3040]">
                          <v:path arrowok="t" o:connecttype="custom" o:connectlocs="132419,9397;183838,91860" o:connectangles="0,0"/>
                          <o:lock v:ext="edit" aspectratio="t"/>
                        </v:shape>
                        <v:shape id="文字方塊 483" o:spid="_x0000_s1033" type="#_x0000_t202" style="position:absolute;left:17274;top:8123;width:1870;height:16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" filled="f" stroked="f" strokeweight=".5pt">
                          <v:textbox inset="0,0,0,0">
                            <w:txbxContent>
                              <w:p w:rsidR="001E220A" w:rsidRPr="001E220A" w:rsidRDefault="001E220A" w:rsidP="001E220A">
                                <w:pPr>
                                  <w:pStyle w:val="Web"/>
                                  <w:snapToGrid w:val="0"/>
                                  <w:spacing w:after="120" w:line="240" w:lineRule="exact"/>
                                  <w:rPr>
                                    <w:kern w:val="0"/>
                                    <w:sz w:val="20"/>
                                  </w:rPr>
                                </w:pPr>
                                <w:r w:rsidRPr="001E220A">
                                  <w:rPr>
                                    <w:rFonts w:cstheme="minorBidi"/>
                                    <w:color w:val="000000" w:themeColor="text1"/>
                                    <w:sz w:val="16"/>
                                    <w:szCs w:val="20"/>
                                  </w:rPr>
                                  <w:t>60</w:t>
                                </w:r>
                                <w:r w:rsidRPr="001E220A">
                                  <w:rPr>
                                    <w:rFonts w:cstheme="minorBidi"/>
                                    <w:color w:val="000000" w:themeColor="text1"/>
                                    <w:position w:val="6"/>
                                    <w:sz w:val="16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group id="群組 229" o:spid="_x0000_s1034" style="position:absolute;left:6866;top:8067;width:4663;height:2784" coordorigin="6866,8067" coordsize="4663,27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      <v:shape id="弧形 230" o:spid="_x0000_s1035" style="position:absolute;left:6866;top:9014;width:1838;height:1837;visibility:visible;mso-wrap-style:square;v-text-anchor:middle" coordsize="183838,183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" path="m132419,9397nsc163893,24835,183838,56822,183838,91860r-91919,l132419,9397xem132419,9397nfc163893,24835,183838,56822,183838,91860e" filled="f" strokecolor="black [3040]">
                          <v:path arrowok="t" o:connecttype="custom" o:connectlocs="132419,9397;183838,91860" o:connectangles="0,0"/>
                          <o:lock v:ext="edit" aspectratio="t"/>
                        </v:shape>
                        <v:shape id="文字方塊 646" o:spid="_x0000_s1036" type="#_x0000_t202" style="position:absolute;left:9428;top:8067;width:2101;height:1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" filled="f" stroked="f" strokeweight=".5pt">
                          <v:textbox inset="0,0,0,0">
                            <w:txbxContent>
                              <w:p w:rsidR="001E220A" w:rsidRPr="001E220A" w:rsidRDefault="001E220A" w:rsidP="001E220A">
                                <w:pPr>
                                  <w:pStyle w:val="Web"/>
                                  <w:snapToGrid w:val="0"/>
                                  <w:spacing w:after="120" w:line="240" w:lineRule="exact"/>
                                  <w:rPr>
                                    <w:kern w:val="0"/>
                                    <w:sz w:val="20"/>
                                  </w:rPr>
                                </w:pPr>
                                <w:r w:rsidRPr="001E220A">
                                  <w:rPr>
                                    <w:rFonts w:cstheme="minorBidi"/>
                                    <w:color w:val="000000" w:themeColor="text1"/>
                                    <w:sz w:val="16"/>
                                    <w:szCs w:val="20"/>
                                  </w:rPr>
                                  <w:t>30</w:t>
                                </w:r>
                                <w:r w:rsidRPr="001E220A">
                                  <w:rPr>
                                    <w:rFonts w:cstheme="minorBidi"/>
                                    <w:color w:val="000000" w:themeColor="text1"/>
                                    <w:position w:val="6"/>
                                    <w:sz w:val="16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group id="群組 232" o:spid="_x0000_s1037" style="position:absolute;top:1374;width:25200;height:9210" coordorigin=",1374" coordsize="25200,9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    <v:group id="群組 233" o:spid="_x0000_s1038" style="position:absolute;top:1374;width:25200;height:9210" coordorigin=",1374" coordsize="25200,9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      <v:group id="群組 234" o:spid="_x0000_s1039" style="position:absolute;top:9864;width:25200;height:720" coordorigin=",9864" coordsize="2520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          <v:rect id="矩形 235" o:spid="_x0000_s1040" style="position:absolute;top:9864;width:2520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" fillcolor="black [3213]" stroked="f" strokeweight="2pt">
                              <v:fill r:id="rId66" o:title="" color2="white [3212]" type="pattern"/>
                            </v:rect>
                            <v:line id="直線接點 236" o:spid="_x0000_s1041" style="position:absolute;visibility:visible;mso-wrap-style:square" from="0,9864" to="25200,9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" strokecolor="black [3040]" strokeweight="1.25pt"/>
                          </v:group>
                          <v:rect id="矩形 237" o:spid="_x0000_s1042" style="position:absolute;left:13851;top:5802;width:9072;height:216;rotation:1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" fillcolor="black [3200]" stroked="f" strokeweight="2pt">
                            <v:path arrowok="t"/>
                            <o:lock v:ext="edit" aspectratio="t"/>
                          </v:rect>
                          <v:line id="直線接點 238" o:spid="_x0000_s1043" style="position:absolute;rotation:150;visibility:visible;mso-wrap-style:square" from="5914,5887" to="21754,5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" strokecolor="black [3040]">
                            <o:lock v:ext="edit" aspectratio="t" shapetype="f"/>
                          </v:line>
                        </v:group>
                        <v:line id="直線接點 239" o:spid="_x0000_s1044" style="position:absolute;visibility:visible;mso-wrap-style:square" from="20667,2020" to="20691,5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" strokecolor="black [3040]"/>
                        <v:rect id="矩形 240" o:spid="_x0000_s1045" style="position:absolute;left:18865;top:5963;width:3600;height:2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" fillcolor="white [3201]" strokecolor="black [3200]" strokeweight="1pt">
                          <v:textbox inset="0,0,0,0">
                            <w:txbxContent>
                              <w:p w:rsidR="001E220A" w:rsidRPr="001E220A" w:rsidRDefault="001E220A" w:rsidP="001E220A">
                                <w:pPr>
                                  <w:pStyle w:val="Web"/>
                                  <w:jc w:val="center"/>
                                  <w:rPr>
                                    <w:kern w:val="0"/>
                                  </w:rPr>
                                </w:pPr>
                                <w:r w:rsidRPr="001E220A">
                                  <w:rPr>
                                    <w:rFonts w:cstheme="minorBidi"/>
                                    <w:color w:val="000000" w:themeColor="dark1"/>
                                    <w:sz w:val="16"/>
                                    <w:szCs w:val="16"/>
                                  </w:rPr>
                                  <w:t>160 kg</w:t>
                                </w:r>
                              </w:p>
                            </w:txbxContent>
                          </v:textbox>
                        </v:rect>
                      </v:group>
                    </v:group>
                  </v:group>
                  <v:shape id="文字方塊 281" o:spid="_x0000_s1046" type="#_x0000_t202" style="position:absolute;left:6098;top:10565;width:15082;height:1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" stroked="f">
                    <v:fill opacity="0"/>
                    <v:textbox inset="0,0,0,0">
                      <w:txbxContent>
                        <w:p w:rsidR="001E220A" w:rsidRPr="001E220A" w:rsidRDefault="001E220A" w:rsidP="001E220A">
                          <w:pPr>
                            <w:pStyle w:val="Web"/>
                            <w:spacing w:after="120"/>
                            <w:rPr>
                              <w:kern w:val="0"/>
                              <w:sz w:val="20"/>
                            </w:rPr>
                          </w:pPr>
                          <w:r w:rsidRPr="001E220A">
                            <w:rPr>
                              <w:rFonts w:cstheme="minorBidi"/>
                              <w:color w:val="000000" w:themeColor="text1"/>
                              <w:sz w:val="20"/>
                            </w:rPr>
                            <w:t>S            O</w:t>
                          </w:r>
                        </w:p>
                      </w:txbxContent>
                    </v:textbox>
                  </v:shape>
                </v:group>
                <v:shape id="文字方塊 2" o:spid="_x0000_s1047" type="#_x0000_t202" style="position:absolute;left:10371;top:11784;width:4125;height:2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" stroked="f">
                  <v:textbox inset="0,0,0,0">
                    <w:txbxContent>
                      <w:p w:rsidR="001E220A" w:rsidRPr="00CA353A" w:rsidRDefault="001E220A" w:rsidP="001E220A">
                        <w:pPr>
                          <w:jc w:val="center"/>
                          <w:rPr>
                            <w:sz w:val="22"/>
                          </w:rPr>
                        </w:pPr>
                        <w:r w:rsidRPr="00CA353A">
                          <w:rPr>
                            <w:sz w:val="22"/>
                          </w:rPr>
                          <w:t>圖</w:t>
                        </w:r>
                        <w:r w:rsidRPr="00CA353A"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28702F" w:rsidRPr="0049086A">
        <w:rPr>
          <w:rFonts w:hint="eastAsia"/>
          <w:szCs w:val="22"/>
        </w:rPr>
        <w:t>圖</w:t>
      </w:r>
      <w:r w:rsidR="0028702F" w:rsidRPr="0049086A">
        <w:rPr>
          <w:rFonts w:hint="eastAsia"/>
          <w:szCs w:val="22"/>
        </w:rPr>
        <w:t>1</w:t>
      </w:r>
      <w:r w:rsidR="0028702F" w:rsidRPr="0049086A">
        <w:rPr>
          <w:rFonts w:hint="eastAsia"/>
          <w:szCs w:val="22"/>
        </w:rPr>
        <w:t>為起重機示意圖，起重機臂</w:t>
      </w:r>
      <w:r w:rsidR="0028702F" w:rsidRPr="0049086A">
        <w:rPr>
          <w:rFonts w:hint="eastAsia"/>
          <w:szCs w:val="22"/>
        </w:rPr>
        <w:t>PO</w:t>
      </w:r>
      <w:r w:rsidR="0028702F" w:rsidRPr="0049086A">
        <w:rPr>
          <w:rFonts w:hint="eastAsia"/>
          <w:szCs w:val="22"/>
        </w:rPr>
        <w:t>和水平線的夾角為</w:t>
      </w:r>
      <w:r w:rsidR="0028702F" w:rsidRPr="0049086A">
        <w:rPr>
          <w:rFonts w:hint="eastAsia"/>
          <w:szCs w:val="22"/>
        </w:rPr>
        <w:t>60</w:t>
      </w:r>
      <w:r w:rsidR="0028702F" w:rsidRPr="0049086A">
        <w:rPr>
          <w:szCs w:val="22"/>
          <w:vertAlign w:val="superscript"/>
        </w:rPr>
        <w:t>o</w:t>
      </w:r>
      <w:r w:rsidR="0028702F" w:rsidRPr="0049086A">
        <w:rPr>
          <w:rFonts w:hint="eastAsia"/>
          <w:szCs w:val="22"/>
        </w:rPr>
        <w:t>，且可繞</w:t>
      </w:r>
      <w:r w:rsidR="0028702F" w:rsidRPr="0049086A">
        <w:rPr>
          <w:rFonts w:hint="eastAsia"/>
          <w:szCs w:val="22"/>
        </w:rPr>
        <w:t>O</w:t>
      </w:r>
      <w:r w:rsidR="0028702F" w:rsidRPr="0049086A">
        <w:rPr>
          <w:rFonts w:hint="eastAsia"/>
          <w:szCs w:val="22"/>
        </w:rPr>
        <w:t>點自由轉動，其質量為</w:t>
      </w:r>
      <w:r w:rsidR="0028702F" w:rsidRPr="0049086A">
        <w:rPr>
          <w:szCs w:val="22"/>
        </w:rPr>
        <w:t>20</w:t>
      </w:r>
      <w:r w:rsidR="0028702F" w:rsidRPr="0049086A">
        <w:rPr>
          <w:rFonts w:hint="eastAsia"/>
          <w:szCs w:val="22"/>
        </w:rPr>
        <w:t>0</w:t>
      </w:r>
      <w:r w:rsidR="0028702F" w:rsidRPr="0049086A">
        <w:rPr>
          <w:szCs w:val="22"/>
        </w:rPr>
        <w:t xml:space="preserve"> kg</w:t>
      </w:r>
      <w:r w:rsidR="0028702F" w:rsidRPr="0049086A">
        <w:rPr>
          <w:szCs w:val="22"/>
        </w:rPr>
        <w:t>且</w:t>
      </w:r>
      <w:r w:rsidR="0028702F" w:rsidRPr="0049086A">
        <w:rPr>
          <w:rFonts w:hint="eastAsia"/>
          <w:szCs w:val="22"/>
        </w:rPr>
        <w:t>分布均勻，鋼索</w:t>
      </w:r>
      <w:r w:rsidR="0028702F" w:rsidRPr="0049086A">
        <w:rPr>
          <w:rFonts w:hint="eastAsia"/>
          <w:szCs w:val="22"/>
        </w:rPr>
        <w:t>PS</w:t>
      </w:r>
      <w:r w:rsidR="006C77AE">
        <w:rPr>
          <w:rFonts w:hint="eastAsia"/>
          <w:szCs w:val="22"/>
        </w:rPr>
        <w:t>段</w:t>
      </w:r>
      <w:r w:rsidR="0028702F" w:rsidRPr="0049086A">
        <w:rPr>
          <w:rFonts w:hint="eastAsia"/>
          <w:szCs w:val="22"/>
        </w:rPr>
        <w:t>和水平線的夾角為</w:t>
      </w:r>
      <w:r w:rsidR="0028702F" w:rsidRPr="0049086A">
        <w:rPr>
          <w:szCs w:val="22"/>
        </w:rPr>
        <w:t>30</w:t>
      </w:r>
      <w:r w:rsidR="0028702F" w:rsidRPr="0049086A">
        <w:rPr>
          <w:szCs w:val="22"/>
          <w:vertAlign w:val="superscript"/>
        </w:rPr>
        <w:t>o</w:t>
      </w:r>
      <w:r w:rsidR="0028702F" w:rsidRPr="0049086A">
        <w:rPr>
          <w:rFonts w:hint="eastAsia"/>
          <w:szCs w:val="22"/>
        </w:rPr>
        <w:t>，</w:t>
      </w:r>
      <w:r w:rsidR="0028702F" w:rsidRPr="0049086A">
        <w:rPr>
          <w:rFonts w:hint="eastAsia"/>
          <w:szCs w:val="22"/>
        </w:rPr>
        <w:t>PSO</w:t>
      </w:r>
      <w:r w:rsidR="0028702F" w:rsidRPr="0049086A">
        <w:rPr>
          <w:rFonts w:hint="eastAsia"/>
          <w:szCs w:val="22"/>
        </w:rPr>
        <w:t>位於垂直面。起重機臂右端懸掛一質量為</w:t>
      </w:r>
      <w:r w:rsidR="00BE1531" w:rsidRPr="0049086A">
        <w:rPr>
          <w:position w:val="-10"/>
        </w:rPr>
        <w:object w:dxaOrig="700" w:dyaOrig="300">
          <v:shape id="_x0000_i1060" type="#_x0000_t75" style="width:35.15pt;height:15pt" o:ole="">
            <v:imagedata r:id="rId67" o:title=""/>
          </v:shape>
          <o:OLEObject Type="Embed" ProgID="Equation.DSMT4" ShapeID="_x0000_i1060" DrawAspect="Content" ObjectID="_1688486529" r:id="rId68"/>
        </w:object>
      </w:r>
      <w:r w:rsidR="0028702F" w:rsidRPr="0049086A">
        <w:rPr>
          <w:rFonts w:hint="eastAsia"/>
          <w:szCs w:val="22"/>
        </w:rPr>
        <w:t>的重物，</w:t>
      </w:r>
      <w:r w:rsidR="006C77AE">
        <w:rPr>
          <w:rFonts w:hint="eastAsia"/>
          <w:szCs w:val="22"/>
        </w:rPr>
        <w:t>若此時</w:t>
      </w:r>
      <w:r w:rsidR="0028702F" w:rsidRPr="0049086A">
        <w:rPr>
          <w:rFonts w:hint="eastAsia"/>
          <w:szCs w:val="22"/>
        </w:rPr>
        <w:t>處於平衡狀態，</w:t>
      </w:r>
      <w:r w:rsidR="006C77AE">
        <w:rPr>
          <w:rFonts w:hint="eastAsia"/>
          <w:szCs w:val="22"/>
        </w:rPr>
        <w:t>且整條鋼索質量可忽略不計，</w:t>
      </w:r>
      <w:r w:rsidR="0028702F" w:rsidRPr="0049086A">
        <w:rPr>
          <w:rFonts w:hint="eastAsia"/>
          <w:szCs w:val="22"/>
        </w:rPr>
        <w:t>則鋼索上的張力是多少牛頓？</w:t>
      </w:r>
      <w:r w:rsidR="006D3E38" w:rsidRPr="0049086A">
        <w:rPr>
          <w:rFonts w:hint="eastAsia"/>
          <w:szCs w:val="22"/>
        </w:rPr>
        <w:t>（</w:t>
      </w:r>
      <w:r w:rsidR="009F51B1" w:rsidRPr="0049086A">
        <w:rPr>
          <w:rFonts w:hint="eastAsia"/>
          <w:szCs w:val="22"/>
        </w:rPr>
        <w:t>取重力加速度</w:t>
      </w:r>
      <w:r w:rsidR="00E6183D" w:rsidRPr="0049086A">
        <w:rPr>
          <w:position w:val="-10"/>
        </w:rPr>
        <w:object w:dxaOrig="1200" w:dyaOrig="360">
          <v:shape id="_x0000_i1061" type="#_x0000_t75" style="width:59.35pt;height:18.1pt" o:ole="">
            <v:imagedata r:id="rId69" o:title=""/>
          </v:shape>
          <o:OLEObject Type="Embed" ProgID="Equation.DSMT4" ShapeID="_x0000_i1061" DrawAspect="Content" ObjectID="_1688486530" r:id="rId70"/>
        </w:object>
      </w:r>
      <w:r w:rsidR="006D3E38" w:rsidRPr="0049086A">
        <w:rPr>
          <w:rFonts w:hint="eastAsia"/>
          <w:szCs w:val="22"/>
        </w:rPr>
        <w:t>）</w:t>
      </w:r>
    </w:p>
    <w:p w:rsidR="0028702F" w:rsidRPr="0049086A" w:rsidRDefault="0028702F" w:rsidP="006C77AE">
      <w:pPr>
        <w:pStyle w:val="ABCDE"/>
      </w:pPr>
      <w:r w:rsidRPr="0049086A">
        <w:rPr>
          <w:rFonts w:hint="eastAsia"/>
        </w:rPr>
        <w:t xml:space="preserve">(A) </w:t>
      </w:r>
      <w:r w:rsidRPr="0049086A">
        <w:t>1600</w:t>
      </w:r>
      <w:r w:rsidR="006D3E38" w:rsidRPr="0049086A">
        <w:tab/>
      </w:r>
      <w:r w:rsidRPr="0049086A">
        <w:t>(B) 2600</w:t>
      </w:r>
      <w:r w:rsidR="006D3E38" w:rsidRPr="0049086A">
        <w:tab/>
        <w:t>(C) 3200</w:t>
      </w:r>
      <w:r w:rsidR="008F0B3E" w:rsidRPr="0049086A">
        <w:tab/>
      </w:r>
    </w:p>
    <w:p w:rsidR="0028702F" w:rsidRPr="0049086A" w:rsidRDefault="0028702F" w:rsidP="006C77AE">
      <w:pPr>
        <w:pStyle w:val="ABCDE"/>
      </w:pPr>
      <w:r w:rsidRPr="0049086A">
        <w:t>(D) 3600</w:t>
      </w:r>
      <w:r w:rsidR="006D3E38" w:rsidRPr="0049086A">
        <w:tab/>
      </w:r>
      <w:r w:rsidRPr="0049086A">
        <w:rPr>
          <w:rFonts w:hint="eastAsia"/>
        </w:rPr>
        <w:t>(E)</w:t>
      </w:r>
      <w:r w:rsidR="006D3E38" w:rsidRPr="0049086A">
        <w:t xml:space="preserve"> 5200</w:t>
      </w:r>
    </w:p>
    <w:p w:rsidR="000A744D" w:rsidRPr="0049086A" w:rsidRDefault="006D3E38" w:rsidP="00C97784">
      <w:pPr>
        <w:pStyle w:val="TIT111"/>
        <w:spacing w:beforeLines="50" w:before="120" w:line="336" w:lineRule="atLeast"/>
        <w:ind w:left="369" w:hanging="369"/>
      </w:pPr>
      <w:bookmarkStart w:id="0" w:name="_GoBack"/>
      <w:r w:rsidRPr="0049086A"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1A23041B" wp14:editId="4C613BAD">
                <wp:simplePos x="0" y="0"/>
                <wp:positionH relativeFrom="margin">
                  <wp:posOffset>4578350</wp:posOffset>
                </wp:positionH>
                <wp:positionV relativeFrom="paragraph">
                  <wp:posOffset>369834</wp:posOffset>
                </wp:positionV>
                <wp:extent cx="1193165" cy="1536065"/>
                <wp:effectExtent l="0" t="0" r="26035" b="6985"/>
                <wp:wrapSquare wrapText="bothSides"/>
                <wp:docPr id="490" name="群組 4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3165" cy="1536065"/>
                          <a:chOff x="0" y="0"/>
                          <a:chExt cx="2164080" cy="2588925"/>
                        </a:xfrm>
                      </wpg:grpSpPr>
                      <wpg:grpSp>
                        <wpg:cNvPr id="488" name="群組 488"/>
                        <wpg:cNvGrpSpPr/>
                        <wpg:grpSpPr>
                          <a:xfrm>
                            <a:off x="0" y="0"/>
                            <a:ext cx="2164080" cy="2231477"/>
                            <a:chOff x="0" y="0"/>
                            <a:chExt cx="2164080" cy="2245352"/>
                          </a:xfrm>
                        </wpg:grpSpPr>
                        <wps:wsp>
                          <wps:cNvPr id="40" name="文字方塊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2352" y="600808"/>
                              <a:ext cx="920660" cy="32512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C47EB3" w:rsidRDefault="00F633A8" w:rsidP="00C46F13">
                                <w:pPr>
                                  <w:rPr>
                                    <w:i/>
                                    <w:sz w:val="22"/>
                                    <w:szCs w:val="22"/>
                                  </w:rPr>
                                </w:pPr>
                                <w:r w:rsidRPr="00C47EB3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L  L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87" name="群組 487"/>
                          <wpg:cNvGrpSpPr/>
                          <wpg:grpSpPr>
                            <a:xfrm>
                              <a:off x="0" y="0"/>
                              <a:ext cx="2164080" cy="2245352"/>
                              <a:chOff x="0" y="0"/>
                              <a:chExt cx="2164080" cy="2245352"/>
                            </a:xfrm>
                          </wpg:grpSpPr>
                          <wpg:grpSp>
                            <wpg:cNvPr id="41" name="群組 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64080" cy="1972945"/>
                                <a:chOff x="7268" y="12291"/>
                                <a:chExt cx="3408" cy="3107"/>
                              </a:xfrm>
                            </wpg:grpSpPr>
                            <wps:wsp>
                              <wps:cNvPr id="466" name="AutoShape 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268" y="12291"/>
                                  <a:ext cx="3408" cy="2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6" name="AutoShape 3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830" y="12331"/>
                                  <a:ext cx="86" cy="29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7" name="Oval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58" y="15251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" name="Oval 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12" y="1525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9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08" y="15335"/>
                                  <a:ext cx="279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" name="AutoShap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16" y="12311"/>
                                  <a:ext cx="74" cy="29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" name="Arc 38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7533" y="14770"/>
                                  <a:ext cx="1177" cy="57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19395"/>
                                    <a:gd name="T1" fmla="*/ 0 h 21600"/>
                                    <a:gd name="T2" fmla="*/ 19395 w 19395"/>
                                    <a:gd name="T3" fmla="*/ 12093 h 21600"/>
                                    <a:gd name="T4" fmla="*/ 0 w 1939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395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8242" y="0"/>
                                        <a:pt x="15767" y="4691"/>
                                        <a:pt x="19395" y="12092"/>
                                      </a:cubicBezTo>
                                    </a:path>
                                    <a:path w="19395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8242" y="0"/>
                                        <a:pt x="15767" y="4691"/>
                                        <a:pt x="19395" y="12092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6" name="Arc 39"/>
                              <wps:cNvSpPr>
                                <a:spLocks/>
                              </wps:cNvSpPr>
                              <wps:spPr bwMode="auto">
                                <a:xfrm rot="5158478">
                                  <a:off x="9523" y="14600"/>
                                  <a:ext cx="245" cy="115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" name="文字方塊 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4364" y="1978652"/>
                                <a:ext cx="1235566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33A8" w:rsidRPr="00C47EB3" w:rsidRDefault="00F633A8" w:rsidP="00C46F13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47EB3">
                                    <w:rPr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 w:rsidRPr="00C47EB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m</w:t>
                                  </w:r>
                                  <w:r w:rsidRPr="00C47EB3">
                                    <w:rPr>
                                      <w:sz w:val="22"/>
                                      <w:szCs w:val="22"/>
                                    </w:rPr>
                                    <w:t xml:space="preserve">  3</w:t>
                                  </w:r>
                                  <w:r w:rsidRPr="00C47EB3"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8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45830" y="2232217"/>
                            <a:ext cx="429950" cy="3567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C47EB3" w:rsidRDefault="00F633A8" w:rsidP="00C46F1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C47EB3">
                                <w:rPr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C47EB3">
                                <w:rPr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23041B" id="群組 490" o:spid="_x0000_s1048" style="position:absolute;left:0;text-align:left;margin-left:360.5pt;margin-top:29.1pt;width:93.95pt;height:120.95pt;z-index:251630592;mso-position-horizontal-relative:margin;mso-width-relative:margin;mso-height-relative:margin" coordsize="21640,25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">
                <v:group id="群組 488" o:spid="_x0000_s1049" style="position:absolute;width:21640;height:22314" coordsize="21640,22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<v:shape id="文字方塊 40" o:spid="_x0000_s1050" type="#_x0000_t202" style="position:absolute;left:7323;top:6008;width:9207;height:3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" stroked="f">
                    <v:fill opacity="0"/>
                    <v:textbox inset="0,0,0,0">
                      <w:txbxContent>
                        <w:p w:rsidR="00F633A8" w:rsidRPr="00C47EB3" w:rsidRDefault="00F633A8" w:rsidP="00C46F13">
                          <w:pPr>
                            <w:rPr>
                              <w:i/>
                              <w:sz w:val="22"/>
                              <w:szCs w:val="22"/>
                            </w:rPr>
                          </w:pPr>
                          <w:r w:rsidRPr="00C47EB3">
                            <w:rPr>
                              <w:i/>
                              <w:sz w:val="22"/>
                              <w:szCs w:val="22"/>
                            </w:rPr>
                            <w:t>L  L</w:t>
                          </w:r>
                        </w:p>
                      </w:txbxContent>
                    </v:textbox>
                  </v:shape>
                  <v:group id="群組 487" o:spid="_x0000_s1051" style="position:absolute;width:21640;height:22453" coordsize="21640,22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">
                    <v:group id="群組 41" o:spid="_x0000_s1052" style="position:absolute;width:21640;height:19729" coordorigin="7268,12291" coordsize="3408,3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2" o:spid="_x0000_s1053" type="#_x0000_t32" style="position:absolute;left:7268;top:12291;width:3408;height: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"/>
                      <v:shape id="AutoShape 33" o:spid="_x0000_s1054" type="#_x0000_t32" style="position:absolute;left:8830;top:12331;width:86;height:297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"/>
                      <v:oval id="Oval 34" o:spid="_x0000_s1055" style="position:absolute;left:8758;top:1525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" fillcolor="black"/>
                      <v:oval id="Oval 35" o:spid="_x0000_s1056" style="position:absolute;left:8912;top:15255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" fillcolor="black"/>
                      <v:shape id="AutoShape 36" o:spid="_x0000_s1057" type="#_x0000_t32" style="position:absolute;left:7508;top:15335;width:27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">
                        <v:stroke dashstyle="dash"/>
                      </v:shape>
                      <v:shape id="AutoShape 37" o:spid="_x0000_s1058" type="#_x0000_t32" style="position:absolute;left:8916;top:12311;width:74;height:29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"/>
                      <v:shape id="Arc 38" o:spid="_x0000_s1059" style="position:absolute;left:7533;top:14770;width:1177;height:570;rotation:180;visibility:visible;mso-wrap-style:square;v-text-anchor:top" coordsize="19395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" path="m,nfc8242,,15767,4691,19395,12092em,nsc8242,,15767,4691,19395,12092l,21600,,xe" filled="f">
                        <v:stroke dashstyle="dash" startarrow="open"/>
                        <v:path arrowok="t" o:extrusionok="f" o:connecttype="custom" o:connectlocs="0,0;1177,319;0,570" o:connectangles="0,0,0"/>
                      </v:shape>
                      <v:shape id="Arc 39" o:spid="_x0000_s1060" style="position:absolute;left:9523;top:14600;width:245;height:1150;rotation:5634434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" path="m,nfc11929,,21600,9670,21600,21600em,nsc11929,,21600,9670,21600,21600l,21600,,xe" filled="f">
                        <v:stroke dashstyle="dash" endarrow="open"/>
                        <v:path arrowok="t" o:extrusionok="f" o:connecttype="custom" o:connectlocs="0,0;245,1150;0,1150" o:connectangles="0,0,0"/>
                      </v:shape>
                    </v:group>
                    <v:shape id="文字方塊 1" o:spid="_x0000_s1061" type="#_x0000_t202" style="position:absolute;left:6643;top:19786;width:1235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" stroked="f">
                      <v:fill opacity="0"/>
                      <v:textbox inset="0,0,0,0">
                        <w:txbxContent>
                          <w:p w:rsidR="00F633A8" w:rsidRPr="00C47EB3" w:rsidRDefault="00F633A8" w:rsidP="00C46F13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C47EB3">
                              <w:rPr>
                                <w:sz w:val="22"/>
                                <w:szCs w:val="22"/>
                              </w:rPr>
                              <w:t>2</w:t>
                            </w:r>
                            <w:r w:rsidRPr="00C47EB3">
                              <w:rPr>
                                <w:i/>
                                <w:sz w:val="22"/>
                                <w:szCs w:val="22"/>
                              </w:rPr>
                              <w:t>m</w:t>
                            </w:r>
                            <w:r w:rsidRPr="00C47EB3">
                              <w:rPr>
                                <w:sz w:val="22"/>
                                <w:szCs w:val="22"/>
                              </w:rPr>
                              <w:t xml:space="preserve">  3</w:t>
                            </w:r>
                            <w:r w:rsidRPr="00C47EB3">
                              <w:rPr>
                                <w:i/>
                                <w:sz w:val="22"/>
                                <w:szCs w:val="22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</v:group>
                <v:shape id="文字方塊 2" o:spid="_x0000_s1062" type="#_x0000_t202" style="position:absolute;left:8458;top:22322;width:4299;height:3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" stroked="f">
                  <v:textbox inset="0,0,0,0">
                    <w:txbxContent>
                      <w:p w:rsidR="00F633A8" w:rsidRPr="00C47EB3" w:rsidRDefault="00F633A8" w:rsidP="00C46F13">
                        <w:pPr>
                          <w:rPr>
                            <w:sz w:val="22"/>
                            <w:szCs w:val="22"/>
                          </w:rPr>
                        </w:pPr>
                        <w:r w:rsidRPr="00C47EB3">
                          <w:rPr>
                            <w:sz w:val="22"/>
                            <w:szCs w:val="22"/>
                          </w:rPr>
                          <w:t>圖</w:t>
                        </w:r>
                        <w:r w:rsidRPr="00C47EB3"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bookmarkEnd w:id="0"/>
      <w:r w:rsidR="000A744D" w:rsidRPr="0049086A">
        <w:rPr>
          <w:rFonts w:hint="eastAsia"/>
        </w:rPr>
        <w:t>有兩顆大小相同的小球，各以長度</w:t>
      </w:r>
      <w:r w:rsidR="001044BE" w:rsidRPr="0049086A">
        <w:rPr>
          <w:rFonts w:hint="eastAsia"/>
        </w:rPr>
        <w:t>為</w:t>
      </w:r>
      <w:r w:rsidR="000A744D" w:rsidRPr="0049086A">
        <w:rPr>
          <w:rFonts w:hint="eastAsia"/>
          <w:i/>
        </w:rPr>
        <w:t>L</w:t>
      </w:r>
      <w:r w:rsidR="009F51B1" w:rsidRPr="0049086A">
        <w:rPr>
          <w:rFonts w:hint="eastAsia"/>
        </w:rPr>
        <w:t>、</w:t>
      </w:r>
      <w:r w:rsidR="00A80BC1" w:rsidRPr="0049086A">
        <w:rPr>
          <w:rFonts w:hint="eastAsia"/>
        </w:rPr>
        <w:t>質量可忽略不計</w:t>
      </w:r>
      <w:r w:rsidR="000A744D" w:rsidRPr="0049086A">
        <w:rPr>
          <w:rFonts w:hint="eastAsia"/>
        </w:rPr>
        <w:t>的擺繩掛在天花板</w:t>
      </w:r>
      <w:r w:rsidR="001044BE" w:rsidRPr="0049086A">
        <w:rPr>
          <w:rFonts w:hint="eastAsia"/>
        </w:rPr>
        <w:t>同一點</w:t>
      </w:r>
      <w:r w:rsidR="000A744D" w:rsidRPr="0049086A">
        <w:rPr>
          <w:rFonts w:hint="eastAsia"/>
        </w:rPr>
        <w:t>，左邊小球的質量為</w:t>
      </w:r>
      <w:r w:rsidR="00E6183D" w:rsidRPr="0049086A">
        <w:rPr>
          <w:position w:val="-10"/>
        </w:rPr>
        <w:object w:dxaOrig="380" w:dyaOrig="300">
          <v:shape id="_x0000_i1062" type="#_x0000_t75" style="width:20.15pt;height:15pt" o:ole="">
            <v:imagedata r:id="rId71" o:title=""/>
          </v:shape>
          <o:OLEObject Type="Embed" ProgID="Equation.DSMT4" ShapeID="_x0000_i1062" DrawAspect="Content" ObjectID="_1688486531" r:id="rId72"/>
        </w:object>
      </w:r>
      <w:r w:rsidR="000A744D" w:rsidRPr="0049086A">
        <w:rPr>
          <w:rFonts w:hint="eastAsia"/>
        </w:rPr>
        <w:t>，右邊小球的質量為</w:t>
      </w:r>
      <w:r w:rsidR="00E6183D" w:rsidRPr="0049086A">
        <w:rPr>
          <w:position w:val="-10"/>
        </w:rPr>
        <w:object w:dxaOrig="360" w:dyaOrig="300">
          <v:shape id="_x0000_i1063" type="#_x0000_t75" style="width:18.1pt;height:15pt" o:ole="">
            <v:imagedata r:id="rId73" o:title=""/>
          </v:shape>
          <o:OLEObject Type="Embed" ProgID="Equation.DSMT4" ShapeID="_x0000_i1063" DrawAspect="Content" ObjectID="_1688486532" r:id="rId74"/>
        </w:object>
      </w:r>
      <w:r w:rsidR="000A744D" w:rsidRPr="0049086A">
        <w:rPr>
          <w:rFonts w:hint="eastAsia"/>
        </w:rPr>
        <w:t>。某生拉起兩小球</w:t>
      </w:r>
      <w:r w:rsidR="001044BE" w:rsidRPr="0049086A">
        <w:rPr>
          <w:rFonts w:hint="eastAsia"/>
        </w:rPr>
        <w:t>至</w:t>
      </w:r>
      <w:r w:rsidR="000A744D" w:rsidRPr="0049086A">
        <w:rPr>
          <w:rFonts w:hint="eastAsia"/>
        </w:rPr>
        <w:t>高度分別為</w:t>
      </w:r>
      <w:r w:rsidR="00E6183D" w:rsidRPr="0049086A">
        <w:rPr>
          <w:position w:val="-10"/>
        </w:rPr>
        <w:object w:dxaOrig="320" w:dyaOrig="320">
          <v:shape id="_x0000_i1064" type="#_x0000_t75" style="width:16.05pt;height:16.05pt" o:ole="">
            <v:imagedata r:id="rId75" o:title=""/>
          </v:shape>
          <o:OLEObject Type="Embed" ProgID="Equation.DSMT4" ShapeID="_x0000_i1064" DrawAspect="Content" ObjectID="_1688486533" r:id="rId76"/>
        </w:object>
      </w:r>
      <w:r w:rsidR="000A744D" w:rsidRPr="0049086A">
        <w:rPr>
          <w:rFonts w:hint="eastAsia"/>
        </w:rPr>
        <w:t>和</w:t>
      </w:r>
      <w:r w:rsidR="00E6183D" w:rsidRPr="0049086A">
        <w:rPr>
          <w:position w:val="-10"/>
        </w:rPr>
        <w:object w:dxaOrig="320" w:dyaOrig="320">
          <v:shape id="_x0000_i1065" type="#_x0000_t75" style="width:16.05pt;height:16.05pt" o:ole="">
            <v:imagedata r:id="rId77" o:title=""/>
          </v:shape>
          <o:OLEObject Type="Embed" ProgID="Equation.DSMT4" ShapeID="_x0000_i1065" DrawAspect="Content" ObjectID="_1688486534" r:id="rId78"/>
        </w:object>
      </w:r>
      <w:r w:rsidR="000A744D" w:rsidRPr="0049086A">
        <w:rPr>
          <w:rFonts w:hint="eastAsia"/>
        </w:rPr>
        <w:t>，</w:t>
      </w:r>
      <w:r w:rsidR="001044BE" w:rsidRPr="0049086A">
        <w:rPr>
          <w:rFonts w:hint="eastAsia"/>
        </w:rPr>
        <w:t>將小球由靜止釋放</w:t>
      </w:r>
      <w:r w:rsidR="000A744D" w:rsidRPr="0049086A">
        <w:rPr>
          <w:rFonts w:hint="eastAsia"/>
        </w:rPr>
        <w:t>，讓小球擺向中間，使兩小球恰在最低點時發生</w:t>
      </w:r>
      <w:r w:rsidR="001044BE" w:rsidRPr="0049086A">
        <w:rPr>
          <w:rFonts w:hint="eastAsia"/>
        </w:rPr>
        <w:t>正向</w:t>
      </w:r>
      <w:r w:rsidR="000A744D" w:rsidRPr="0049086A">
        <w:rPr>
          <w:rFonts w:hint="eastAsia"/>
        </w:rPr>
        <w:t>彈性碰撞</w:t>
      </w:r>
      <w:r w:rsidR="006E27B0" w:rsidRPr="0049086A">
        <w:rPr>
          <w:rFonts w:hint="eastAsia"/>
        </w:rPr>
        <w:t>，</w:t>
      </w:r>
      <w:r w:rsidR="000A744D" w:rsidRPr="0049086A">
        <w:rPr>
          <w:rFonts w:hint="eastAsia"/>
        </w:rPr>
        <w:t>如圖</w:t>
      </w:r>
      <w:r w:rsidR="00FA0C3B" w:rsidRPr="0049086A">
        <w:t>2</w:t>
      </w:r>
      <w:r w:rsidR="000A744D" w:rsidRPr="0049086A">
        <w:rPr>
          <w:rFonts w:hint="eastAsia"/>
        </w:rPr>
        <w:t>所示。碰撞後，若左邊的小球擺回到最高點的高度仍然為</w:t>
      </w:r>
      <w:r w:rsidR="00E6183D" w:rsidRPr="0049086A">
        <w:rPr>
          <w:position w:val="-10"/>
        </w:rPr>
        <w:object w:dxaOrig="320" w:dyaOrig="320">
          <v:shape id="_x0000_i1066" type="#_x0000_t75" style="width:16.05pt;height:16.05pt" o:ole="">
            <v:imagedata r:id="rId75" o:title=""/>
          </v:shape>
          <o:OLEObject Type="Embed" ProgID="Equation.DSMT4" ShapeID="_x0000_i1066" DrawAspect="Content" ObjectID="_1688486535" r:id="rId79"/>
        </w:object>
      </w:r>
      <w:r w:rsidR="000A744D" w:rsidRPr="0049086A">
        <w:rPr>
          <w:rFonts w:hint="eastAsia"/>
        </w:rPr>
        <w:t>，則</w:t>
      </w:r>
      <w:r w:rsidR="00E6183D" w:rsidRPr="0049086A">
        <w:rPr>
          <w:position w:val="-10"/>
        </w:rPr>
        <w:object w:dxaOrig="740" w:dyaOrig="320">
          <v:shape id="_x0000_i1067" type="#_x0000_t75" style="width:36.85pt;height:16.05pt" o:ole="">
            <v:imagedata r:id="rId80" o:title=""/>
          </v:shape>
          <o:OLEObject Type="Embed" ProgID="Equation.DSMT4" ShapeID="_x0000_i1067" DrawAspect="Content" ObjectID="_1688486536" r:id="rId81"/>
        </w:object>
      </w:r>
      <w:r w:rsidR="000A744D" w:rsidRPr="0049086A">
        <w:rPr>
          <w:rFonts w:hint="eastAsia"/>
        </w:rPr>
        <w:t>為何？</w:t>
      </w:r>
    </w:p>
    <w:p w:rsidR="00C47EB3" w:rsidRDefault="000A744D" w:rsidP="006C77AE">
      <w:pPr>
        <w:pStyle w:val="ABCDE"/>
      </w:pPr>
      <w:r w:rsidRPr="0049086A">
        <w:t>(A) 9 : 4</w:t>
      </w:r>
    </w:p>
    <w:p w:rsidR="00C47EB3" w:rsidRDefault="000A744D" w:rsidP="006C77AE">
      <w:pPr>
        <w:pStyle w:val="ABCDE"/>
      </w:pPr>
      <w:r w:rsidRPr="0049086A">
        <w:t>(B) 3 : 2</w:t>
      </w:r>
    </w:p>
    <w:p w:rsidR="00774152" w:rsidRPr="0049086A" w:rsidRDefault="006D3E38" w:rsidP="006C77AE">
      <w:pPr>
        <w:pStyle w:val="ABCDE"/>
      </w:pPr>
      <w:r w:rsidRPr="0049086A">
        <w:t>(C) 1 : 1</w:t>
      </w:r>
    </w:p>
    <w:p w:rsidR="00C47EB3" w:rsidRDefault="000A744D" w:rsidP="006C77AE">
      <w:pPr>
        <w:pStyle w:val="ABCDE"/>
      </w:pPr>
      <w:r w:rsidRPr="0049086A">
        <w:t>(D) 2 : 3</w:t>
      </w:r>
    </w:p>
    <w:p w:rsidR="000A744D" w:rsidRPr="0049086A" w:rsidRDefault="000A744D" w:rsidP="006C77AE">
      <w:pPr>
        <w:pStyle w:val="ABCDE"/>
      </w:pPr>
      <w:r w:rsidRPr="0049086A">
        <w:t>(E) 4</w:t>
      </w:r>
      <w:r w:rsidR="00041266">
        <w:rPr>
          <w:rFonts w:hint="eastAsia"/>
        </w:rPr>
        <w:t xml:space="preserve"> </w:t>
      </w:r>
      <w:r w:rsidRPr="0049086A">
        <w:t>: 9</w:t>
      </w:r>
    </w:p>
    <w:p w:rsidR="00E61501" w:rsidRPr="0049086A" w:rsidRDefault="00BB34CF" w:rsidP="009E7754">
      <w:pPr>
        <w:pStyle w:val="TIT111"/>
        <w:spacing w:beforeLines="40" w:before="96" w:line="336" w:lineRule="atLeast"/>
        <w:ind w:left="369" w:hanging="369"/>
      </w:pPr>
      <w:r>
        <w:rPr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4215765</wp:posOffset>
                </wp:positionH>
                <wp:positionV relativeFrom="paragraph">
                  <wp:posOffset>347345</wp:posOffset>
                </wp:positionV>
                <wp:extent cx="1638300" cy="1769110"/>
                <wp:effectExtent l="0" t="0" r="0" b="2540"/>
                <wp:wrapSquare wrapText="bothSides"/>
                <wp:docPr id="485" name="群組 4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8300" cy="1769110"/>
                          <a:chOff x="0" y="0"/>
                          <a:chExt cx="1638300" cy="1769568"/>
                        </a:xfrm>
                      </wpg:grpSpPr>
                      <wpg:grpSp>
                        <wpg:cNvPr id="660" name="群組 660"/>
                        <wpg:cNvGrpSpPr/>
                        <wpg:grpSpPr>
                          <a:xfrm>
                            <a:off x="0" y="17145"/>
                            <a:ext cx="1638300" cy="1752423"/>
                            <a:chOff x="0" y="0"/>
                            <a:chExt cx="1851926" cy="1950102"/>
                          </a:xfrm>
                        </wpg:grpSpPr>
                        <wpg:grpSp>
                          <wpg:cNvPr id="267" name="群組 267"/>
                          <wpg:cNvGrpSpPr>
                            <a:grpSpLocks/>
                          </wpg:cNvGrpSpPr>
                          <wpg:grpSpPr>
                            <a:xfrm>
                              <a:off x="0" y="0"/>
                              <a:ext cx="1851926" cy="1758950"/>
                              <a:chOff x="0" y="0"/>
                              <a:chExt cx="1851950" cy="1759352"/>
                            </a:xfrm>
                          </wpg:grpSpPr>
                          <pic:pic xmlns:pic="http://schemas.openxmlformats.org/drawingml/2006/picture">
                            <pic:nvPicPr>
                              <pic:cNvPr id="268" name="圖片 26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851950" cy="175356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6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2787" y="1522071"/>
                                <a:ext cx="1609163" cy="2372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633A8" w:rsidRPr="00BB34CF" w:rsidRDefault="00F633A8" w:rsidP="008F0B3E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BB34CF">
                                    <w:rPr>
                                      <w:rFonts w:hint="eastAsia"/>
                                      <w:sz w:val="22"/>
                                    </w:rPr>
                                    <w:t>共鳴編號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70" name="文字方塊 270"/>
                            <wps:cNvSpPr txBox="1"/>
                            <wps:spPr>
                              <a:xfrm>
                                <a:off x="17362" y="23148"/>
                                <a:ext cx="265430" cy="1621142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F633A8" w:rsidRPr="00BB34CF" w:rsidRDefault="00F633A8" w:rsidP="00E61501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BB34CF">
                                    <w:rPr>
                                      <w:rFonts w:hint="eastAsia"/>
                                      <w:sz w:val="22"/>
                                    </w:rPr>
                                    <w:t>共鳴氣柱長度</w:t>
                                  </w:r>
                                  <w:r w:rsidRPr="00BB34CF">
                                    <w:rPr>
                                      <w:rFonts w:hint="eastAsia"/>
                                      <w:sz w:val="22"/>
                                    </w:rPr>
                                    <w:t xml:space="preserve"> </w:t>
                                  </w:r>
                                  <w:r w:rsidRPr="00BB34CF">
                                    <w:rPr>
                                      <w:sz w:val="22"/>
                                    </w:rPr>
                                    <w:t>（</w:t>
                                  </w:r>
                                  <w:r w:rsidRPr="00BB34CF">
                                    <w:rPr>
                                      <w:rFonts w:hint="eastAsia"/>
                                      <w:sz w:val="22"/>
                                    </w:rPr>
                                    <w:t>公分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eaVert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7568" y="1758950"/>
                              <a:ext cx="376607" cy="1911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633A8" w:rsidRPr="00901DFD" w:rsidRDefault="00F633A8" w:rsidP="00E61501">
                                <w:pPr>
                                  <w:rPr>
                                    <w:sz w:val="22"/>
                                  </w:rPr>
                                </w:pPr>
                                <w:r w:rsidRPr="00901DFD">
                                  <w:rPr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46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9570" y="1232535"/>
                            <a:ext cx="166370" cy="171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96265" y="1232535"/>
                            <a:ext cx="128588" cy="171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26770" y="1232535"/>
                            <a:ext cx="128588" cy="171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6320" y="1232535"/>
                            <a:ext cx="128588" cy="171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1110" y="1232535"/>
                            <a:ext cx="128588" cy="171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2565" y="1232535"/>
                            <a:ext cx="128588" cy="171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02895" y="1106805"/>
                            <a:ext cx="128588" cy="171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9555" y="758190"/>
                            <a:ext cx="181610" cy="171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9555" y="386715"/>
                            <a:ext cx="181610" cy="171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9555" y="0"/>
                            <a:ext cx="181610" cy="171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33A8" w:rsidRPr="00901DFD" w:rsidRDefault="00F633A8" w:rsidP="00BB34CF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85" o:spid="_x0000_s1063" style="position:absolute;left:0;text-align:left;margin-left:331.95pt;margin-top:27.35pt;width:129pt;height:139.3pt;z-index:251636736;mso-height-relative:margin" coordsize="16383,17695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">
                <v:group id="群組 660" o:spid="_x0000_s1064" style="position:absolute;top:171;width:16383;height:17524" coordsize="18519,19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<v:group id="群組 267" o:spid="_x0000_s1065" style="position:absolute;width:18519;height:17589" coordsize="18519,17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<v:shape id="圖片 268" o:spid="_x0000_s1066" type="#_x0000_t75" style="position:absolute;width:18519;height:175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">
                      <v:imagedata r:id="rId83" o:title=""/>
                      <v:path arrowok="t"/>
                    </v:shape>
                    <v:shape id="文字方塊 2" o:spid="_x0000_s1067" type="#_x0000_t202" style="position:absolute;left:2427;top:15220;width:16092;height:23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" stroked="f">
                      <v:textbox inset="0,0,0,0">
                        <w:txbxContent>
                          <w:p w:rsidR="00F633A8" w:rsidRPr="00BB34CF" w:rsidRDefault="00F633A8" w:rsidP="008F0B3E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BB34CF">
                              <w:rPr>
                                <w:rFonts w:hint="eastAsia"/>
                                <w:sz w:val="22"/>
                              </w:rPr>
                              <w:t>共鳴編號</w:t>
                            </w:r>
                          </w:p>
                        </w:txbxContent>
                      </v:textbox>
                    </v:shape>
                    <v:shape id="文字方塊 270" o:spid="_x0000_s1068" type="#_x0000_t202" style="position:absolute;left:173;top:231;width:2654;height:16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" fillcolor="window" stroked="f" strokeweight=".5pt">
                      <v:textbox style="layout-flow:vertical-ideographic" inset="0,0,0,0">
                        <w:txbxContent>
                          <w:p w:rsidR="00F633A8" w:rsidRPr="00BB34CF" w:rsidRDefault="00F633A8" w:rsidP="00E61501">
                            <w:pPr>
                              <w:rPr>
                                <w:sz w:val="22"/>
                              </w:rPr>
                            </w:pPr>
                            <w:r w:rsidRPr="00BB34CF">
                              <w:rPr>
                                <w:rFonts w:hint="eastAsia"/>
                                <w:sz w:val="22"/>
                              </w:rPr>
                              <w:t>共鳴氣柱長度</w:t>
                            </w:r>
                            <w:r w:rsidRPr="00BB34CF">
                              <w:rPr>
                                <w:rFonts w:hint="eastAsia"/>
                                <w:sz w:val="22"/>
                              </w:rPr>
                              <w:t xml:space="preserve"> </w:t>
                            </w:r>
                            <w:r w:rsidRPr="00BB34CF">
                              <w:rPr>
                                <w:sz w:val="22"/>
                              </w:rPr>
                              <w:t>（</w:t>
                            </w:r>
                            <w:r w:rsidRPr="00BB34CF">
                              <w:rPr>
                                <w:rFonts w:hint="eastAsia"/>
                                <w:sz w:val="22"/>
                              </w:rPr>
                              <w:t>公分）</w:t>
                            </w:r>
                          </w:p>
                        </w:txbxContent>
                      </v:textbox>
                    </v:shape>
                  </v:group>
                  <v:shape id="文字方塊 2" o:spid="_x0000_s1069" type="#_x0000_t202" style="position:absolute;left:9275;top:17589;width:3766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" stroked="f">
                    <v:textbox inset="0,0,0,0">
                      <w:txbxContent>
                        <w:p w:rsidR="00F633A8" w:rsidRPr="00901DFD" w:rsidRDefault="00F633A8" w:rsidP="00E61501">
                          <w:pPr>
                            <w:rPr>
                              <w:sz w:val="22"/>
                            </w:rPr>
                          </w:pPr>
                          <w:r w:rsidRPr="00901DFD">
                            <w:rPr>
                              <w:sz w:val="22"/>
                            </w:rPr>
                            <w:t>圖</w:t>
                          </w:r>
                          <w:r>
                            <w:rPr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shape id="文字方塊 2" o:spid="_x0000_s1070" type="#_x0000_t202" style="position:absolute;left:3695;top:12325;width:1664;height:1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071" type="#_x0000_t202" style="position:absolute;left:5962;top:12325;width:1286;height:1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shape id="文字方塊 2" o:spid="_x0000_s1072" type="#_x0000_t202" style="position:absolute;left:8267;top:12325;width:1286;height:1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  <v:shape id="文字方塊 2" o:spid="_x0000_s1073" type="#_x0000_t202" style="position:absolute;left:10363;top:12325;width:1286;height:1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  <v:shape id="文字方塊 2" o:spid="_x0000_s1074" type="#_x0000_t202" style="position:absolute;left:12611;top:12325;width:1285;height:1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v:shape id="文字方塊 2" o:spid="_x0000_s1075" type="#_x0000_t202" style="position:absolute;left:14725;top:12325;width:1286;height:1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v:shape id="文字方塊 2" o:spid="_x0000_s1076" type="#_x0000_t202" style="position:absolute;left:3028;top:11068;width:1286;height:1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文字方塊 2" o:spid="_x0000_s1077" type="#_x0000_t202" style="position:absolute;left:2495;top:7581;width:1816;height:1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</w:t>
                        </w:r>
                      </w:p>
                    </w:txbxContent>
                  </v:textbox>
                </v:shape>
                <v:shape id="文字方塊 2" o:spid="_x0000_s1078" type="#_x0000_t202" style="position:absolute;left:2495;top:3867;width:1816;height:1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40</w:t>
                        </w:r>
                      </w:p>
                    </w:txbxContent>
                  </v:textbox>
                </v:shape>
                <v:shape id="文字方塊 2" o:spid="_x0000_s1079" type="#_x0000_t202" style="position:absolute;left:2495;width:1816;height:17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" stroked="f">
                  <v:textbox inset="0,0,0,0">
                    <w:txbxContent>
                      <w:p w:rsidR="00F633A8" w:rsidRPr="00901DFD" w:rsidRDefault="00F633A8" w:rsidP="00BB34CF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6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61501" w:rsidRPr="0049086A">
        <w:t>在聲速為</w:t>
      </w:r>
      <w:r w:rsidR="00E61501" w:rsidRPr="0049086A">
        <w:t>350</w:t>
      </w:r>
      <w:r w:rsidR="001E220A">
        <w:t xml:space="preserve"> </w:t>
      </w:r>
      <w:r w:rsidR="00E61501" w:rsidRPr="0049086A">
        <w:t>m/s</w:t>
      </w:r>
      <w:r w:rsidR="00E61501" w:rsidRPr="0049086A">
        <w:t>的環境</w:t>
      </w:r>
      <w:r w:rsidR="00E61501" w:rsidRPr="0049086A">
        <w:rPr>
          <w:rFonts w:hint="eastAsia"/>
        </w:rPr>
        <w:t>中</w:t>
      </w:r>
      <w:r w:rsidR="00E61501" w:rsidRPr="0049086A">
        <w:t>，進行音叉與氣柱的共鳴實驗。從零開始，逐漸增加氣柱長度，</w:t>
      </w:r>
      <w:r w:rsidR="001044BE" w:rsidRPr="0049086A">
        <w:rPr>
          <w:rFonts w:hint="eastAsia"/>
        </w:rPr>
        <w:t>並將</w:t>
      </w:r>
      <w:r w:rsidR="00E61501" w:rsidRPr="0049086A">
        <w:t>測得共鳴</w:t>
      </w:r>
      <w:r w:rsidR="00C45BAD" w:rsidRPr="0049086A">
        <w:rPr>
          <w:rFonts w:hint="eastAsia"/>
        </w:rPr>
        <w:t>時的</w:t>
      </w:r>
      <w:r w:rsidR="001044BE" w:rsidRPr="0049086A">
        <w:rPr>
          <w:rFonts w:hint="eastAsia"/>
        </w:rPr>
        <w:t>氣柱長度</w:t>
      </w:r>
      <w:r w:rsidR="00E61501" w:rsidRPr="0049086A">
        <w:t>，依</w:t>
      </w:r>
      <w:r w:rsidR="00C45BAD" w:rsidRPr="0049086A">
        <w:rPr>
          <w:rFonts w:hint="eastAsia"/>
        </w:rPr>
        <w:t>時間的先後順</w:t>
      </w:r>
      <w:r w:rsidR="00E61501" w:rsidRPr="0049086A">
        <w:t>序編號為</w:t>
      </w:r>
      <w:r w:rsidR="00E61501" w:rsidRPr="0049086A">
        <w:t>1</w:t>
      </w:r>
      <w:r w:rsidR="00E61501" w:rsidRPr="0049086A">
        <w:t>、</w:t>
      </w:r>
      <w:r w:rsidR="00E61501" w:rsidRPr="0049086A">
        <w:t>2</w:t>
      </w:r>
      <w:r w:rsidR="00E61501" w:rsidRPr="0049086A">
        <w:t>、</w:t>
      </w:r>
      <w:r w:rsidR="00E61501" w:rsidRPr="0049086A">
        <w:t>3</w:t>
      </w:r>
      <w:r w:rsidR="00E61501" w:rsidRPr="0049086A">
        <w:t>、</w:t>
      </w:r>
      <w:r w:rsidR="00E61501" w:rsidRPr="0049086A">
        <w:t>4</w:t>
      </w:r>
      <w:r w:rsidR="00E61501" w:rsidRPr="0049086A">
        <w:t>，四次測得之共鳴氣柱長度對編號作圖，如圖</w:t>
      </w:r>
      <w:r w:rsidR="00FA0C3B" w:rsidRPr="0049086A">
        <w:t>3</w:t>
      </w:r>
      <w:r w:rsidR="00E61501" w:rsidRPr="0049086A">
        <w:t>所示。實驗所用的音叉頻率，最接近多少</w:t>
      </w:r>
      <w:r w:rsidR="00E61501" w:rsidRPr="0049086A">
        <w:t>Hz</w:t>
      </w:r>
      <w:r w:rsidR="00E61501" w:rsidRPr="0049086A">
        <w:t>？</w:t>
      </w:r>
    </w:p>
    <w:p w:rsidR="00C47EB3" w:rsidRDefault="0033547D" w:rsidP="006C77AE">
      <w:pPr>
        <w:pStyle w:val="ABCDE"/>
      </w:pPr>
      <w:r w:rsidRPr="0049086A">
        <w:t xml:space="preserve">(A) </w:t>
      </w:r>
      <w:r w:rsidR="00E61501" w:rsidRPr="0049086A">
        <w:t>350</w:t>
      </w:r>
    </w:p>
    <w:p w:rsidR="00C47EB3" w:rsidRDefault="00E61501" w:rsidP="006C77AE">
      <w:pPr>
        <w:pStyle w:val="ABCDE"/>
      </w:pPr>
      <w:r w:rsidRPr="0049086A">
        <w:t>(B) 525</w:t>
      </w:r>
    </w:p>
    <w:p w:rsidR="00737879" w:rsidRPr="0049086A" w:rsidRDefault="00E61501" w:rsidP="006C77AE">
      <w:pPr>
        <w:pStyle w:val="ABCDE"/>
      </w:pPr>
      <w:r w:rsidRPr="0049086A">
        <w:t>(C) 700</w:t>
      </w:r>
    </w:p>
    <w:p w:rsidR="00C47EB3" w:rsidRDefault="007F46C8" w:rsidP="006C77AE">
      <w:pPr>
        <w:pStyle w:val="ABCDE"/>
      </w:pPr>
      <w:r w:rsidRPr="0049086A">
        <w:t>(D) 105</w:t>
      </w:r>
      <w:r w:rsidR="00E61501" w:rsidRPr="0049086A">
        <w:t>0</w:t>
      </w:r>
    </w:p>
    <w:p w:rsidR="00E61501" w:rsidRPr="0049086A" w:rsidRDefault="00E61501" w:rsidP="006C77AE">
      <w:pPr>
        <w:pStyle w:val="ABCDE"/>
      </w:pPr>
      <w:r w:rsidRPr="0049086A">
        <w:t xml:space="preserve">(E) </w:t>
      </w:r>
      <w:r w:rsidR="006C77AE">
        <w:rPr>
          <w:rFonts w:hint="eastAsia"/>
        </w:rPr>
        <w:t>2000</w:t>
      </w:r>
    </w:p>
    <w:p w:rsidR="00E61501" w:rsidRPr="00BB34CF" w:rsidRDefault="00D93CE2" w:rsidP="009E7754">
      <w:pPr>
        <w:pStyle w:val="TIT111"/>
        <w:spacing w:beforeLines="40" w:before="96" w:line="336" w:lineRule="atLeast"/>
        <w:ind w:left="369" w:hanging="369"/>
        <w:rPr>
          <w:spacing w:val="18"/>
        </w:rPr>
      </w:pPr>
      <w:r>
        <w:rPr>
          <w:rFonts w:hint="eastAsia"/>
          <w:noProof/>
          <w:snapToGrid/>
          <w:spacing w:val="18"/>
          <w:lang w:val="en-US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985770</wp:posOffset>
                </wp:positionH>
                <wp:positionV relativeFrom="paragraph">
                  <wp:posOffset>375920</wp:posOffset>
                </wp:positionV>
                <wp:extent cx="3048635" cy="1624965"/>
                <wp:effectExtent l="0" t="0" r="0" b="0"/>
                <wp:wrapSquare wrapText="bothSides"/>
                <wp:docPr id="924" name="群組 9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635" cy="1624965"/>
                          <a:chOff x="0" y="0"/>
                          <a:chExt cx="3048637" cy="1625257"/>
                        </a:xfrm>
                      </wpg:grpSpPr>
                      <wpg:grpSp>
                        <wpg:cNvPr id="897" name="群組 897"/>
                        <wpg:cNvGrpSpPr/>
                        <wpg:grpSpPr>
                          <a:xfrm>
                            <a:off x="0" y="0"/>
                            <a:ext cx="3048637" cy="1425638"/>
                            <a:chOff x="0" y="0"/>
                            <a:chExt cx="3048670" cy="1425823"/>
                          </a:xfrm>
                        </wpg:grpSpPr>
                        <wpg:grpSp>
                          <wpg:cNvPr id="243" name="群組 13"/>
                          <wpg:cNvGrpSpPr/>
                          <wpg:grpSpPr>
                            <a:xfrm>
                              <a:off x="0" y="0"/>
                              <a:ext cx="2964264" cy="1423226"/>
                              <a:chOff x="-6188" y="0"/>
                              <a:chExt cx="5752210" cy="2762200"/>
                            </a:xfrm>
                          </wpg:grpSpPr>
                          <pic:pic xmlns:pic="http://schemas.openxmlformats.org/drawingml/2006/picture">
                            <pic:nvPicPr>
                              <pic:cNvPr id="244" name="圖片 24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4">
                                <a:grayscl/>
                                <a:extLst/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-6188" y="0"/>
                                <a:ext cx="5752210" cy="27622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45" name="矩形 245"/>
                            <wps:cNvSpPr/>
                            <wps:spPr>
                              <a:xfrm>
                                <a:off x="510259" y="1705836"/>
                                <a:ext cx="186070" cy="15417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46" name="矩形 246"/>
                            <wps:cNvSpPr/>
                            <wps:spPr>
                              <a:xfrm>
                                <a:off x="1491998" y="1432934"/>
                                <a:ext cx="186070" cy="15417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47" name="矩形 247"/>
                            <wps:cNvSpPr/>
                            <wps:spPr>
                              <a:xfrm>
                                <a:off x="2140585" y="1381100"/>
                                <a:ext cx="186070" cy="15417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48" name="矩形 248"/>
                            <wps:cNvSpPr/>
                            <wps:spPr>
                              <a:xfrm>
                                <a:off x="2491459" y="1499388"/>
                                <a:ext cx="186070" cy="15417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49" name="矩形 249"/>
                            <wps:cNvSpPr/>
                            <wps:spPr>
                              <a:xfrm>
                                <a:off x="3115286" y="1721784"/>
                                <a:ext cx="100960" cy="9037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50" name="矩形 250"/>
                            <wps:cNvSpPr/>
                            <wps:spPr>
                              <a:xfrm>
                                <a:off x="3115286" y="1211422"/>
                                <a:ext cx="100960" cy="11164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51" name="矩形 251"/>
                            <wps:cNvSpPr/>
                            <wps:spPr>
                              <a:xfrm>
                                <a:off x="4134239" y="1232686"/>
                                <a:ext cx="100960" cy="9037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52" name="矩形 252"/>
                            <wps:cNvSpPr/>
                            <wps:spPr>
                              <a:xfrm>
                                <a:off x="4912138" y="1587106"/>
                                <a:ext cx="93922" cy="15683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4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126748"/>
                              <a:ext cx="333375" cy="16065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CA64E1" w:rsidRPr="00BB34CF" w:rsidRDefault="00CA64E1" w:rsidP="00CA64E1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BB34CF">
                                  <w:rPr>
                                    <w:i/>
                                    <w:spacing w:val="18"/>
                                    <w:sz w:val="22"/>
                                  </w:rPr>
                                  <w:t>mg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5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0757" y="43336"/>
                              <a:ext cx="202567" cy="20199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CA64E1" w:rsidRPr="00901DFD" w:rsidRDefault="00CA64E1" w:rsidP="00CA64E1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BB34CF">
                                  <w:rPr>
                                    <w:spacing w:val="18"/>
                                    <w:position w:val="-10"/>
                                  </w:rPr>
                                  <w:object w:dxaOrig="320" w:dyaOrig="320">
                                    <v:shape id="_x0000_i1069" type="#_x0000_t75" style="width:16.05pt;height:16.05pt" o:ole="">
                                      <v:imagedata r:id="rId85" o:title=""/>
                                    </v:shape>
                                    <o:OLEObject Type="Embed" ProgID="Equation.DSMT4" ShapeID="_x0000_i1069" DrawAspect="Content" ObjectID="_1688486625" r:id="rId8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114" y="143010"/>
                              <a:ext cx="202567" cy="20199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CA64E1" w:rsidRPr="00901DFD" w:rsidRDefault="00CA64E1" w:rsidP="00CA64E1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BB34CF">
                                  <w:rPr>
                                    <w:spacing w:val="18"/>
                                    <w:position w:val="-10"/>
                                  </w:rPr>
                                  <w:object w:dxaOrig="320" w:dyaOrig="320">
                                    <v:shape id="_x0000_i1071" type="#_x0000_t75" style="width:16.05pt;height:16.05pt" o:ole="">
                                      <v:imagedata r:id="rId85" o:title=""/>
                                    </v:shape>
                                    <o:OLEObject Type="Embed" ProgID="Equation.DSMT4" ShapeID="_x0000_i1071" DrawAspect="Content" ObjectID="_1688486626" r:id="rId8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0446" y="1221925"/>
                              <a:ext cx="203837" cy="20389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CA64E1" w:rsidRPr="00901DFD" w:rsidRDefault="00CA64E1" w:rsidP="00CA64E1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BB34CF">
                                  <w:rPr>
                                    <w:spacing w:val="18"/>
                                    <w:position w:val="-10"/>
                                  </w:rPr>
                                  <w:object w:dxaOrig="340" w:dyaOrig="320">
                                    <v:shape id="_x0000_i1178" type="#_x0000_t75" style="width:16.05pt;height:16.05pt" o:ole="">
                                      <v:imagedata r:id="rId88" o:title=""/>
                                    </v:shape>
                                    <o:OLEObject Type="Embed" ProgID="Equation.DSMT4" ShapeID="_x0000_i1178" DrawAspect="Content" ObjectID="_1688486627" r:id="rId8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6738" y="1174261"/>
                              <a:ext cx="201932" cy="20199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CA64E1" w:rsidRPr="00901DFD" w:rsidRDefault="00CA64E1" w:rsidP="00CA64E1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BB34CF">
                                  <w:rPr>
                                    <w:spacing w:val="18"/>
                                    <w:position w:val="-10"/>
                                  </w:rPr>
                                  <w:object w:dxaOrig="340" w:dyaOrig="320">
                                    <v:shape id="_x0000_i1075" type="#_x0000_t75" style="width:16.05pt;height:16.05pt" o:ole="">
                                      <v:imagedata r:id="rId88" o:title=""/>
                                    </v:shape>
                                    <o:OLEObject Type="Embed" ProgID="Equation.DSMT4" ShapeID="_x0000_i1075" DrawAspect="Content" ObjectID="_1688486628" r:id="rId9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4131" y="190680"/>
                              <a:ext cx="1090930" cy="15601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CA64E1" w:rsidRPr="00CA64E1" w:rsidRDefault="00CA64E1" w:rsidP="00CA64E1">
                                <w:pPr>
                                  <w:jc w:val="center"/>
                                  <w:rPr>
                                    <w:spacing w:val="10"/>
                                    <w:sz w:val="20"/>
                                  </w:rPr>
                                </w:pPr>
                                <w:r w:rsidRPr="00CA64E1">
                                  <w:rPr>
                                    <w:rFonts w:hint="eastAsia"/>
                                    <w:noProof/>
                                    <w:snapToGrid w:val="0"/>
                                    <w:color w:val="000000"/>
                                    <w:spacing w:val="10"/>
                                    <w:sz w:val="20"/>
                                  </w:rPr>
                                  <w:t>螺</w:t>
                                </w:r>
                                <w:r w:rsidRPr="00CA64E1">
                                  <w:rPr>
                                    <w:noProof/>
                                    <w:snapToGrid w:val="0"/>
                                    <w:color w:val="000000"/>
                                    <w:spacing w:val="10"/>
                                    <w:sz w:val="20"/>
                                  </w:rPr>
                                  <w:t>線管線</w:t>
                                </w:r>
                                <w:r w:rsidRPr="00CA64E1">
                                  <w:rPr>
                                    <w:rFonts w:hint="eastAsia"/>
                                    <w:noProof/>
                                    <w:snapToGrid w:val="0"/>
                                    <w:color w:val="000000"/>
                                    <w:spacing w:val="10"/>
                                    <w:sz w:val="20"/>
                                  </w:rPr>
                                  <w:t>圈</w:t>
                                </w:r>
                                <w:r w:rsidRPr="00CA64E1">
                                  <w:rPr>
                                    <w:noProof/>
                                    <w:snapToGrid w:val="0"/>
                                    <w:color w:val="000000"/>
                                    <w:spacing w:val="10"/>
                                    <w:sz w:val="20"/>
                                  </w:rPr>
                                  <w:t>部分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9435" y="732571"/>
                              <a:ext cx="127751" cy="10226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9E7754" w:rsidRPr="009E7754" w:rsidRDefault="009E7754" w:rsidP="00CA64E1">
                                <w:pPr>
                                  <w:jc w:val="center"/>
                                  <w:rPr>
                                    <w:i/>
                                    <w:sz w:val="14"/>
                                    <w:szCs w:val="14"/>
                                  </w:rPr>
                                </w:pPr>
                                <w:r w:rsidRPr="009E7754">
                                  <w:rPr>
                                    <w:i/>
                                    <w:spacing w:val="18"/>
                                    <w:sz w:val="14"/>
                                    <w:szCs w:val="14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3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2632" y="640346"/>
                              <a:ext cx="127751" cy="10226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9E7754" w:rsidRPr="009E7754" w:rsidRDefault="009E7754" w:rsidP="00CA64E1">
                                <w:pPr>
                                  <w:jc w:val="center"/>
                                  <w:rPr>
                                    <w:i/>
                                    <w:sz w:val="14"/>
                                    <w:szCs w:val="14"/>
                                  </w:rPr>
                                </w:pPr>
                                <w:r>
                                  <w:rPr>
                                    <w:i/>
                                    <w:spacing w:val="18"/>
                                    <w:sz w:val="14"/>
                                    <w:szCs w:val="1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9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60097" y="1453526"/>
                            <a:ext cx="333164" cy="1717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93CE2" w:rsidRPr="00901DFD" w:rsidRDefault="00D93CE2" w:rsidP="00D93CE2">
                              <w:pPr>
                                <w:rPr>
                                  <w:sz w:val="22"/>
                                </w:rPr>
                              </w:pPr>
                              <w:r w:rsidRPr="00901DFD">
                                <w:rPr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924" o:spid="_x0000_s1080" style="position:absolute;left:0;text-align:left;margin-left:235.1pt;margin-top:29.6pt;width:240.05pt;height:127.95pt;z-index:251672576" coordsize="30486,162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">
                <v:group id="群組 897" o:spid="_x0000_s1081" style="position:absolute;width:30486;height:14256" coordsize="30486,14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">
                  <v:group id="群組 13" o:spid="_x0000_s1082" style="position:absolute;width:29642;height:14232" coordorigin="-61" coordsize="57522,27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  <v:shape id="圖片 244" o:spid="_x0000_s1083" type="#_x0000_t75" style="position:absolute;left:-61;width:57521;height:276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">
                      <v:imagedata r:id="rId91" o:title="" grayscale="t"/>
                      <v:path arrowok="t"/>
                    </v:shape>
                    <v:rect id="矩形 245" o:spid="_x0000_s1084" style="position:absolute;left:5102;top:17058;width:1861;height:15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" fillcolor="white [3212]" strokecolor="white [3212]" strokeweight="2pt"/>
                    <v:rect id="矩形 246" o:spid="_x0000_s1085" style="position:absolute;left:14919;top:14329;width:1861;height:15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" fillcolor="white [3212]" strokecolor="white [3212]" strokeweight="2pt"/>
                    <v:rect id="矩形 247" o:spid="_x0000_s1086" style="position:absolute;left:21405;top:13811;width:1861;height:1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" fillcolor="white [3212]" strokecolor="white [3212]" strokeweight="2pt"/>
                    <v:rect id="矩形 248" o:spid="_x0000_s1087" style="position:absolute;left:24914;top:14993;width:1861;height:15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" fillcolor="white [3212]" strokecolor="white [3212]" strokeweight="2pt"/>
                    <v:rect id="矩形 249" o:spid="_x0000_s1088" style="position:absolute;left:31152;top:17217;width:1010;height: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" fillcolor="white [3212]" strokecolor="white [3212]" strokeweight="2pt"/>
                    <v:rect id="矩形 250" o:spid="_x0000_s1089" style="position:absolute;left:31152;top:12114;width:1010;height:11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" fillcolor="white [3212]" strokecolor="white [3212]" strokeweight="2pt"/>
                    <v:rect id="矩形 251" o:spid="_x0000_s1090" style="position:absolute;left:41342;top:12326;width:1009;height:90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" fillcolor="white [3212]" strokecolor="white [3212]" strokeweight="2pt"/>
                    <v:rect id="矩形 252" o:spid="_x0000_s1091" style="position:absolute;left:49121;top:15871;width:939;height:15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" fillcolor="white [3212]" strokecolor="white [3212]" strokeweight="2pt"/>
                  </v:group>
                  <v:shape id="文字方塊 2" o:spid="_x0000_s1092" type="#_x0000_t202" style="position:absolute;top:11267;width:3333;height:1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" fillcolor="white [3212]" stroked="f">
                    <v:textbox style="mso-fit-shape-to-text:t" inset="0,0,0,0">
                      <w:txbxContent>
                        <w:p w:rsidR="00CA64E1" w:rsidRPr="00BB34CF" w:rsidRDefault="00CA64E1" w:rsidP="00CA64E1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 w:rsidRPr="00BB34CF">
                            <w:rPr>
                              <w:i/>
                              <w:spacing w:val="18"/>
                              <w:sz w:val="22"/>
                            </w:rPr>
                            <w:t>mg</w:t>
                          </w:r>
                        </w:p>
                      </w:txbxContent>
                    </v:textbox>
                  </v:shape>
                  <v:shape id="文字方塊 2" o:spid="_x0000_s1093" type="#_x0000_t202" style="position:absolute;left:12307;top:433;width:2026;height:20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" fillcolor="white [3212]" stroked="f">
                    <v:textbox style="mso-fit-shape-to-text:t" inset="0,0,0,0">
                      <w:txbxContent>
                        <w:p w:rsidR="00CA64E1" w:rsidRPr="00901DFD" w:rsidRDefault="00CA64E1" w:rsidP="00CA64E1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BB34CF">
                            <w:rPr>
                              <w:spacing w:val="18"/>
                              <w:position w:val="-10"/>
                            </w:rPr>
                            <w:object w:dxaOrig="320" w:dyaOrig="320">
                              <v:shape id="_x0000_i1069" type="#_x0000_t75" style="width:16.05pt;height:16.05pt" o:ole="">
                                <v:imagedata r:id="rId85" o:title=""/>
                              </v:shape>
                              <o:OLEObject Type="Embed" ProgID="Equation.DSMT4" ShapeID="_x0000_i1069" DrawAspect="Content" ObjectID="_1688486625" r:id="rId92"/>
                            </w:object>
                          </w:r>
                        </w:p>
                      </w:txbxContent>
                    </v:textbox>
                  </v:shape>
                  <v:shape id="文字方塊 2" o:spid="_x0000_s1094" type="#_x0000_t202" style="position:absolute;left:15601;top:1430;width:2025;height:20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" fillcolor="white [3212]" stroked="f">
                    <v:textbox style="mso-fit-shape-to-text:t" inset="0,0,0,0">
                      <w:txbxContent>
                        <w:p w:rsidR="00CA64E1" w:rsidRPr="00901DFD" w:rsidRDefault="00CA64E1" w:rsidP="00CA64E1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BB34CF">
                            <w:rPr>
                              <w:spacing w:val="18"/>
                              <w:position w:val="-10"/>
                            </w:rPr>
                            <w:object w:dxaOrig="320" w:dyaOrig="320">
                              <v:shape id="_x0000_i1071" type="#_x0000_t75" style="width:16.05pt;height:16.05pt" o:ole="">
                                <v:imagedata r:id="rId85" o:title=""/>
                              </v:shape>
                              <o:OLEObject Type="Embed" ProgID="Equation.DSMT4" ShapeID="_x0000_i1071" DrawAspect="Content" ObjectID="_1688486626" r:id="rId93"/>
                            </w:object>
                          </w:r>
                        </w:p>
                      </w:txbxContent>
                    </v:textbox>
                  </v:shape>
                  <v:shape id="文字方塊 2" o:spid="_x0000_s1095" type="#_x0000_t202" style="position:absolute;left:18504;top:12219;width:2038;height:20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" fillcolor="white [3212]" stroked="f">
                    <v:textbox style="mso-fit-shape-to-text:t" inset="0,0,0,0">
                      <w:txbxContent>
                        <w:p w:rsidR="00CA64E1" w:rsidRPr="00901DFD" w:rsidRDefault="00CA64E1" w:rsidP="00CA64E1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BB34CF">
                            <w:rPr>
                              <w:spacing w:val="18"/>
                              <w:position w:val="-10"/>
                            </w:rPr>
                            <w:object w:dxaOrig="340" w:dyaOrig="320">
                              <v:shape id="_x0000_i1178" type="#_x0000_t75" style="width:16.05pt;height:16.05pt" o:ole="">
                                <v:imagedata r:id="rId88" o:title=""/>
                              </v:shape>
                              <o:OLEObject Type="Embed" ProgID="Equation.DSMT4" ShapeID="_x0000_i1178" DrawAspect="Content" ObjectID="_1688486627" r:id="rId94"/>
                            </w:object>
                          </w:r>
                        </w:p>
                      </w:txbxContent>
                    </v:textbox>
                  </v:shape>
                  <v:shape id="文字方塊 2" o:spid="_x0000_s1096" type="#_x0000_t202" style="position:absolute;left:28467;top:11742;width:2019;height:20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" fillcolor="white [3212]" stroked="f">
                    <v:textbox style="mso-fit-shape-to-text:t" inset="0,0,0,0">
                      <w:txbxContent>
                        <w:p w:rsidR="00CA64E1" w:rsidRPr="00901DFD" w:rsidRDefault="00CA64E1" w:rsidP="00CA64E1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BB34CF">
                            <w:rPr>
                              <w:spacing w:val="18"/>
                              <w:position w:val="-10"/>
                            </w:rPr>
                            <w:object w:dxaOrig="340" w:dyaOrig="320">
                              <v:shape id="_x0000_i1075" type="#_x0000_t75" style="width:16.05pt;height:16.05pt" o:ole="">
                                <v:imagedata r:id="rId88" o:title=""/>
                              </v:shape>
                              <o:OLEObject Type="Embed" ProgID="Equation.DSMT4" ShapeID="_x0000_i1075" DrawAspect="Content" ObjectID="_1688486628" r:id="rId95"/>
                            </w:object>
                          </w:r>
                        </w:p>
                      </w:txbxContent>
                    </v:textbox>
                  </v:shape>
                  <v:shape id="文字方塊 2" o:spid="_x0000_s1097" type="#_x0000_t202" style="position:absolute;left:17941;top:1906;width:10909;height:1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" fillcolor="white [3212]" stroked="f">
                    <v:textbox inset="0,0,0,0">
                      <w:txbxContent>
                        <w:p w:rsidR="00CA64E1" w:rsidRPr="00CA64E1" w:rsidRDefault="00CA64E1" w:rsidP="00CA64E1">
                          <w:pPr>
                            <w:jc w:val="center"/>
                            <w:rPr>
                              <w:spacing w:val="10"/>
                              <w:sz w:val="20"/>
                            </w:rPr>
                          </w:pPr>
                          <w:r w:rsidRPr="00CA64E1">
                            <w:rPr>
                              <w:rFonts w:hint="eastAsia"/>
                              <w:noProof/>
                              <w:snapToGrid w:val="0"/>
                              <w:color w:val="000000"/>
                              <w:spacing w:val="10"/>
                              <w:sz w:val="20"/>
                            </w:rPr>
                            <w:t>螺</w:t>
                          </w:r>
                          <w:r w:rsidRPr="00CA64E1">
                            <w:rPr>
                              <w:noProof/>
                              <w:snapToGrid w:val="0"/>
                              <w:color w:val="000000"/>
                              <w:spacing w:val="10"/>
                              <w:sz w:val="20"/>
                            </w:rPr>
                            <w:t>線管線</w:t>
                          </w:r>
                          <w:r w:rsidRPr="00CA64E1">
                            <w:rPr>
                              <w:rFonts w:hint="eastAsia"/>
                              <w:noProof/>
                              <w:snapToGrid w:val="0"/>
                              <w:color w:val="000000"/>
                              <w:spacing w:val="10"/>
                              <w:sz w:val="20"/>
                            </w:rPr>
                            <w:t>圈</w:t>
                          </w:r>
                          <w:r w:rsidRPr="00CA64E1">
                            <w:rPr>
                              <w:noProof/>
                              <w:snapToGrid w:val="0"/>
                              <w:color w:val="000000"/>
                              <w:spacing w:val="10"/>
                              <w:sz w:val="20"/>
                            </w:rPr>
                            <w:t>部分</w:t>
                          </w:r>
                        </w:p>
                      </w:txbxContent>
                    </v:textbox>
                  </v:shape>
                  <v:shape id="文字方塊 2" o:spid="_x0000_s1098" type="#_x0000_t202" style="position:absolute;left:20694;top:7325;width:1277;height:1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" fillcolor="white [3212]" stroked="f">
                    <v:textbox style="mso-fit-shape-to-text:t" inset="0,0,0,0">
                      <w:txbxContent>
                        <w:p w:rsidR="009E7754" w:rsidRPr="009E7754" w:rsidRDefault="009E7754" w:rsidP="00CA64E1">
                          <w:pPr>
                            <w:jc w:val="center"/>
                            <w:rPr>
                              <w:i/>
                              <w:sz w:val="14"/>
                              <w:szCs w:val="14"/>
                            </w:rPr>
                          </w:pPr>
                          <w:r w:rsidRPr="009E7754">
                            <w:rPr>
                              <w:i/>
                              <w:spacing w:val="18"/>
                              <w:sz w:val="14"/>
                              <w:szCs w:val="14"/>
                            </w:rPr>
                            <w:t>L</w:t>
                          </w:r>
                        </w:p>
                      </w:txbxContent>
                    </v:textbox>
                  </v:shape>
                  <v:shape id="文字方塊 2" o:spid="_x0000_s1099" type="#_x0000_t202" style="position:absolute;left:24226;top:6403;width:1277;height:1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" fillcolor="white [3212]" stroked="f">
                    <v:textbox style="mso-fit-shape-to-text:t" inset="0,0,0,0">
                      <w:txbxContent>
                        <w:p w:rsidR="009E7754" w:rsidRPr="009E7754" w:rsidRDefault="009E7754" w:rsidP="00CA64E1">
                          <w:pPr>
                            <w:jc w:val="center"/>
                            <w:rPr>
                              <w:i/>
                              <w:sz w:val="14"/>
                              <w:szCs w:val="14"/>
                            </w:rPr>
                          </w:pPr>
                          <w:r>
                            <w:rPr>
                              <w:i/>
                              <w:spacing w:val="18"/>
                              <w:sz w:val="14"/>
                              <w:szCs w:val="14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文字方塊 2" o:spid="_x0000_s1100" type="#_x0000_t202" style="position:absolute;left:15600;top:14535;width:3332;height:1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" stroked="f">
                  <v:textbox inset="0,0,0,0">
                    <w:txbxContent>
                      <w:p w:rsidR="00D93CE2" w:rsidRPr="00901DFD" w:rsidRDefault="00D93CE2" w:rsidP="00D93CE2">
                        <w:pPr>
                          <w:rPr>
                            <w:sz w:val="22"/>
                          </w:rPr>
                        </w:pPr>
                        <w:r w:rsidRPr="00901DFD">
                          <w:rPr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C77AE">
        <w:rPr>
          <w:rFonts w:hint="eastAsia"/>
          <w:spacing w:val="18"/>
        </w:rPr>
        <w:t>圖</w:t>
      </w:r>
      <w:r w:rsidR="006C77AE">
        <w:rPr>
          <w:rFonts w:hint="eastAsia"/>
          <w:spacing w:val="18"/>
        </w:rPr>
        <w:t>4</w:t>
      </w:r>
      <w:r w:rsidR="006C77AE">
        <w:rPr>
          <w:rFonts w:hint="eastAsia"/>
          <w:spacing w:val="18"/>
        </w:rPr>
        <w:t>為</w:t>
      </w:r>
      <w:r w:rsidR="00E61501" w:rsidRPr="00BB34CF">
        <w:rPr>
          <w:spacing w:val="18"/>
        </w:rPr>
        <w:t>電流天平的構造示意圖。</w:t>
      </w:r>
      <w:r w:rsidR="00E61501" w:rsidRPr="00BB34CF">
        <w:rPr>
          <w:rFonts w:hint="eastAsia"/>
          <w:spacing w:val="18"/>
        </w:rPr>
        <w:t>當</w:t>
      </w:r>
      <w:r w:rsidR="007250FB" w:rsidRPr="00BB34CF">
        <w:rPr>
          <w:spacing w:val="18"/>
        </w:rPr>
        <w:t>U</w:t>
      </w:r>
      <w:r w:rsidR="00E61501" w:rsidRPr="00BB34CF">
        <w:rPr>
          <w:spacing w:val="18"/>
        </w:rPr>
        <w:t>型電路上的電流</w:t>
      </w:r>
      <w:r w:rsidR="00E61501" w:rsidRPr="00BB34CF">
        <w:rPr>
          <w:rFonts w:hint="eastAsia"/>
          <w:spacing w:val="18"/>
        </w:rPr>
        <w:t>值</w:t>
      </w:r>
      <w:r w:rsidR="00E61501" w:rsidRPr="00BB34CF">
        <w:rPr>
          <w:spacing w:val="18"/>
        </w:rPr>
        <w:t>為</w:t>
      </w:r>
      <w:r w:rsidR="00E35340" w:rsidRPr="00BB34CF">
        <w:rPr>
          <w:spacing w:val="18"/>
          <w:position w:val="-10"/>
        </w:rPr>
        <w:object w:dxaOrig="320" w:dyaOrig="320">
          <v:shape id="_x0000_i1076" type="#_x0000_t75" style="width:15.9pt;height:15.9pt" o:ole="">
            <v:imagedata r:id="rId96" o:title=""/>
          </v:shape>
          <o:OLEObject Type="Embed" ProgID="Equation.DSMT4" ShapeID="_x0000_i1076" DrawAspect="Content" ObjectID="_1688486537" r:id="rId97"/>
        </w:object>
      </w:r>
      <w:r w:rsidR="00E61501" w:rsidRPr="00BB34CF">
        <w:rPr>
          <w:rFonts w:hint="eastAsia"/>
          <w:spacing w:val="18"/>
        </w:rPr>
        <w:t>、</w:t>
      </w:r>
      <w:r w:rsidR="00E61501" w:rsidRPr="00BB34CF">
        <w:rPr>
          <w:spacing w:val="18"/>
        </w:rPr>
        <w:t>螺線管所載電流</w:t>
      </w:r>
      <w:r w:rsidR="00E61501" w:rsidRPr="00BB34CF">
        <w:rPr>
          <w:rFonts w:hint="eastAsia"/>
          <w:spacing w:val="18"/>
        </w:rPr>
        <w:t>值</w:t>
      </w:r>
      <w:r w:rsidR="00E61501" w:rsidRPr="00BB34CF">
        <w:rPr>
          <w:spacing w:val="18"/>
        </w:rPr>
        <w:t>為</w:t>
      </w:r>
      <w:r w:rsidR="00E35340" w:rsidRPr="00BB34CF">
        <w:rPr>
          <w:spacing w:val="18"/>
          <w:position w:val="-10"/>
        </w:rPr>
        <w:object w:dxaOrig="340" w:dyaOrig="320">
          <v:shape id="_x0000_i1077" type="#_x0000_t75" style="width:15.9pt;height:15.9pt" o:ole="">
            <v:imagedata r:id="rId98" o:title=""/>
          </v:shape>
          <o:OLEObject Type="Embed" ProgID="Equation.DSMT4" ShapeID="_x0000_i1077" DrawAspect="Content" ObjectID="_1688486538" r:id="rId99"/>
        </w:object>
      </w:r>
      <w:r w:rsidR="00E61501" w:rsidRPr="00BB34CF">
        <w:rPr>
          <w:spacing w:val="18"/>
        </w:rPr>
        <w:t>、</w:t>
      </w:r>
      <w:r w:rsidR="00BE1531">
        <w:rPr>
          <w:rFonts w:hint="eastAsia"/>
          <w:spacing w:val="18"/>
        </w:rPr>
        <w:t>天平左</w:t>
      </w:r>
      <w:r w:rsidR="00E61501" w:rsidRPr="00BB34CF">
        <w:rPr>
          <w:rFonts w:hint="eastAsia"/>
          <w:spacing w:val="18"/>
        </w:rPr>
        <w:t>端所掛的小重物質量為</w:t>
      </w:r>
      <w:r w:rsidR="00E35340" w:rsidRPr="00BB34CF">
        <w:rPr>
          <w:spacing w:val="18"/>
          <w:position w:val="-10"/>
        </w:rPr>
        <w:object w:dxaOrig="279" w:dyaOrig="240">
          <v:shape id="_x0000_i1078" type="#_x0000_t75" style="width:14.05pt;height:11.2pt" o:ole="">
            <v:imagedata r:id="rId100" o:title=""/>
          </v:shape>
          <o:OLEObject Type="Embed" ProgID="Equation.DSMT4" ShapeID="_x0000_i1078" DrawAspect="Content" ObjectID="_1688486539" r:id="rId101"/>
        </w:object>
      </w:r>
      <w:r w:rsidR="00E61501" w:rsidRPr="00BB34CF">
        <w:rPr>
          <w:rFonts w:hint="eastAsia"/>
          <w:spacing w:val="18"/>
        </w:rPr>
        <w:t>時，天平恰成平衡。若將電流</w:t>
      </w:r>
      <w:r w:rsidR="00E35340" w:rsidRPr="00BB34CF">
        <w:rPr>
          <w:spacing w:val="18"/>
          <w:position w:val="-10"/>
        </w:rPr>
        <w:object w:dxaOrig="320" w:dyaOrig="320">
          <v:shape id="_x0000_i1079" type="#_x0000_t75" style="width:15.9pt;height:15.9pt" o:ole="">
            <v:imagedata r:id="rId96" o:title=""/>
          </v:shape>
          <o:OLEObject Type="Embed" ProgID="Equation.DSMT4" ShapeID="_x0000_i1079" DrawAspect="Content" ObjectID="_1688486540" r:id="rId102"/>
        </w:object>
      </w:r>
      <w:r w:rsidR="00E61501" w:rsidRPr="00BB34CF">
        <w:rPr>
          <w:rFonts w:hint="eastAsia"/>
          <w:spacing w:val="18"/>
        </w:rPr>
        <w:t>變成</w:t>
      </w:r>
      <w:r w:rsidR="00E35340" w:rsidRPr="00BB34CF">
        <w:rPr>
          <w:spacing w:val="18"/>
          <w:position w:val="-10"/>
        </w:rPr>
        <w:object w:dxaOrig="660" w:dyaOrig="320">
          <v:shape id="_x0000_i1080" type="#_x0000_t75" style="width:33.65pt;height:15.9pt" o:ole="">
            <v:imagedata r:id="rId103" o:title=""/>
          </v:shape>
          <o:OLEObject Type="Embed" ProgID="Equation.DSMT4" ShapeID="_x0000_i1080" DrawAspect="Content" ObjectID="_1688486541" r:id="rId104"/>
        </w:object>
      </w:r>
      <w:r w:rsidR="00E61501" w:rsidRPr="00BB34CF">
        <w:rPr>
          <w:rFonts w:hint="eastAsia"/>
          <w:spacing w:val="18"/>
        </w:rPr>
        <w:t>，同時</w:t>
      </w:r>
      <w:r w:rsidR="00E35340" w:rsidRPr="00BB34CF">
        <w:rPr>
          <w:spacing w:val="18"/>
          <w:position w:val="-10"/>
        </w:rPr>
        <w:object w:dxaOrig="340" w:dyaOrig="320">
          <v:shape id="_x0000_i1081" type="#_x0000_t75" style="width:15.9pt;height:15.9pt" o:ole="">
            <v:imagedata r:id="rId98" o:title=""/>
          </v:shape>
          <o:OLEObject Type="Embed" ProgID="Equation.DSMT4" ShapeID="_x0000_i1081" DrawAspect="Content" ObjectID="_1688486542" r:id="rId105"/>
        </w:object>
      </w:r>
      <w:r w:rsidR="00E61501" w:rsidRPr="00BB34CF">
        <w:rPr>
          <w:rFonts w:hint="eastAsia"/>
          <w:spacing w:val="18"/>
        </w:rPr>
        <w:t>變成</w:t>
      </w:r>
      <w:r w:rsidR="00E35340" w:rsidRPr="00BB34CF">
        <w:rPr>
          <w:spacing w:val="18"/>
          <w:position w:val="-10"/>
        </w:rPr>
        <w:object w:dxaOrig="740" w:dyaOrig="320">
          <v:shape id="_x0000_i1082" type="#_x0000_t75" style="width:36.45pt;height:15.9pt" o:ole="">
            <v:imagedata r:id="rId106" o:title=""/>
          </v:shape>
          <o:OLEObject Type="Embed" ProgID="Equation.DSMT4" ShapeID="_x0000_i1082" DrawAspect="Content" ObjectID="_1688486543" r:id="rId107"/>
        </w:object>
      </w:r>
      <w:r w:rsidR="00901DFD" w:rsidRPr="00BB34CF">
        <w:rPr>
          <w:rFonts w:hint="eastAsia"/>
          <w:spacing w:val="18"/>
        </w:rPr>
        <w:t>（</w:t>
      </w:r>
      <w:r w:rsidR="00E61501" w:rsidRPr="00BB34CF">
        <w:rPr>
          <w:rFonts w:hint="eastAsia"/>
          <w:spacing w:val="18"/>
        </w:rPr>
        <w:t>負號表示電流方向與原來</w:t>
      </w:r>
      <w:r w:rsidR="007250FB" w:rsidRPr="00BB34CF">
        <w:rPr>
          <w:rFonts w:hint="eastAsia"/>
          <w:spacing w:val="18"/>
        </w:rPr>
        <w:t>的</w:t>
      </w:r>
      <w:r w:rsidR="00E61501" w:rsidRPr="00BB34CF">
        <w:rPr>
          <w:rFonts w:hint="eastAsia"/>
          <w:spacing w:val="18"/>
        </w:rPr>
        <w:t>方向相反</w:t>
      </w:r>
      <w:r w:rsidR="00901DFD" w:rsidRPr="00BB34CF">
        <w:rPr>
          <w:rFonts w:hint="eastAsia"/>
          <w:spacing w:val="18"/>
        </w:rPr>
        <w:t>）</w:t>
      </w:r>
      <w:r w:rsidR="006E27B0" w:rsidRPr="00BB34CF">
        <w:rPr>
          <w:rFonts w:hint="eastAsia"/>
          <w:spacing w:val="18"/>
        </w:rPr>
        <w:t>，則此時可使天平平衡的小重物質量應為何？</w:t>
      </w:r>
      <w:r w:rsidR="00901DFD" w:rsidRPr="00BB34CF">
        <w:rPr>
          <w:rFonts w:hint="eastAsia"/>
          <w:spacing w:val="18"/>
        </w:rPr>
        <w:t>（</w:t>
      </w:r>
      <w:r w:rsidR="006E27B0" w:rsidRPr="00BB34CF">
        <w:rPr>
          <w:rFonts w:hint="eastAsia"/>
          <w:spacing w:val="18"/>
        </w:rPr>
        <w:t>忽略地磁造成的影響</w:t>
      </w:r>
      <w:r w:rsidR="00BE1531">
        <w:rPr>
          <w:rFonts w:hint="eastAsia"/>
          <w:spacing w:val="18"/>
        </w:rPr>
        <w:t>，</w:t>
      </w:r>
      <w:r w:rsidR="00BE1531" w:rsidRPr="00BE1531">
        <w:rPr>
          <w:rFonts w:hint="eastAsia"/>
          <w:i/>
          <w:spacing w:val="18"/>
        </w:rPr>
        <w:t>g</w:t>
      </w:r>
      <w:r w:rsidR="00BE1531">
        <w:rPr>
          <w:rFonts w:hint="eastAsia"/>
          <w:spacing w:val="18"/>
        </w:rPr>
        <w:t>為重力加速度</w:t>
      </w:r>
      <w:r w:rsidR="009E7754">
        <w:rPr>
          <w:rFonts w:hint="eastAsia"/>
          <w:spacing w:val="18"/>
        </w:rPr>
        <w:t>，</w:t>
      </w:r>
      <w:r w:rsidR="009E7754" w:rsidRPr="009E7754">
        <w:rPr>
          <w:rFonts w:hint="eastAsia"/>
          <w:i/>
          <w:spacing w:val="18"/>
        </w:rPr>
        <w:t>L</w:t>
      </w:r>
      <w:r w:rsidR="009E7754">
        <w:rPr>
          <w:rFonts w:hint="eastAsia"/>
          <w:spacing w:val="18"/>
        </w:rPr>
        <w:t>為</w:t>
      </w:r>
      <w:r w:rsidR="009E7754">
        <w:rPr>
          <w:rFonts w:hint="eastAsia"/>
          <w:spacing w:val="18"/>
        </w:rPr>
        <w:t>U</w:t>
      </w:r>
      <w:r w:rsidR="009E7754">
        <w:rPr>
          <w:rFonts w:hint="eastAsia"/>
          <w:spacing w:val="18"/>
        </w:rPr>
        <w:t>型電路寬度，</w:t>
      </w:r>
      <w:r w:rsidR="009E7754" w:rsidRPr="009E7754">
        <w:rPr>
          <w:rFonts w:hint="eastAsia"/>
          <w:i/>
          <w:spacing w:val="18"/>
        </w:rPr>
        <w:t>B</w:t>
      </w:r>
      <w:r w:rsidR="009E7754">
        <w:rPr>
          <w:rFonts w:hint="eastAsia"/>
          <w:spacing w:val="18"/>
        </w:rPr>
        <w:t>為螺線管所產生的磁場</w:t>
      </w:r>
      <w:r w:rsidR="00901DFD" w:rsidRPr="00BB34CF">
        <w:rPr>
          <w:rFonts w:hint="eastAsia"/>
          <w:spacing w:val="18"/>
        </w:rPr>
        <w:t>）</w:t>
      </w:r>
    </w:p>
    <w:p w:rsidR="00D93CE2" w:rsidRDefault="00E61501" w:rsidP="00C47EB3">
      <w:pPr>
        <w:tabs>
          <w:tab w:val="left" w:pos="3480"/>
          <w:tab w:val="left" w:pos="6480"/>
        </w:tabs>
        <w:autoSpaceDE w:val="0"/>
        <w:autoSpaceDN w:val="0"/>
        <w:adjustRightInd w:val="0"/>
        <w:spacing w:line="360" w:lineRule="atLeast"/>
        <w:ind w:left="369"/>
        <w:jc w:val="both"/>
        <w:textAlignment w:val="baseline"/>
        <w:rPr>
          <w:rFonts w:cs="新細明體"/>
          <w:i/>
          <w:spacing w:val="20"/>
          <w:kern w:val="0"/>
          <w:sz w:val="22"/>
          <w:szCs w:val="22"/>
        </w:rPr>
      </w:pPr>
      <w:r w:rsidRPr="00517AAB">
        <w:rPr>
          <w:rFonts w:cs="新細明體" w:hint="eastAsia"/>
          <w:spacing w:val="20"/>
          <w:kern w:val="0"/>
          <w:sz w:val="22"/>
          <w:szCs w:val="22"/>
        </w:rPr>
        <w:t xml:space="preserve">(A) </w:t>
      </w:r>
      <w:r w:rsidRPr="00BB34CF">
        <w:rPr>
          <w:rFonts w:cs="新細明體" w:hint="eastAsia"/>
          <w:i/>
          <w:spacing w:val="20"/>
          <w:kern w:val="0"/>
          <w:sz w:val="22"/>
          <w:szCs w:val="22"/>
        </w:rPr>
        <w:t>m</w:t>
      </w:r>
      <w:r w:rsidR="00901DFD" w:rsidRPr="00517AAB">
        <w:rPr>
          <w:rFonts w:cs="新細明體"/>
          <w:spacing w:val="20"/>
          <w:kern w:val="0"/>
          <w:sz w:val="22"/>
          <w:szCs w:val="22"/>
        </w:rPr>
        <w:tab/>
      </w:r>
      <w:r w:rsidRPr="00517AAB">
        <w:rPr>
          <w:rFonts w:cs="新細明體" w:hint="eastAsia"/>
          <w:spacing w:val="20"/>
          <w:kern w:val="0"/>
          <w:sz w:val="22"/>
          <w:szCs w:val="22"/>
        </w:rPr>
        <w:t>(B) 2</w:t>
      </w:r>
      <w:r w:rsidRPr="00BB34CF">
        <w:rPr>
          <w:rFonts w:cs="新細明體" w:hint="eastAsia"/>
          <w:i/>
          <w:spacing w:val="20"/>
          <w:kern w:val="0"/>
          <w:sz w:val="22"/>
          <w:szCs w:val="22"/>
        </w:rPr>
        <w:t>m</w:t>
      </w:r>
    </w:p>
    <w:p w:rsidR="00D93CE2" w:rsidRDefault="00E61501" w:rsidP="00517AAB">
      <w:pPr>
        <w:tabs>
          <w:tab w:val="left" w:pos="3480"/>
          <w:tab w:val="left" w:pos="6480"/>
        </w:tabs>
        <w:autoSpaceDE w:val="0"/>
        <w:autoSpaceDN w:val="0"/>
        <w:adjustRightInd w:val="0"/>
        <w:spacing w:line="360" w:lineRule="atLeast"/>
        <w:ind w:left="369"/>
        <w:jc w:val="both"/>
        <w:textAlignment w:val="baseline"/>
        <w:rPr>
          <w:rFonts w:cs="新細明體"/>
          <w:i/>
          <w:spacing w:val="20"/>
          <w:kern w:val="0"/>
          <w:sz w:val="22"/>
          <w:szCs w:val="22"/>
        </w:rPr>
      </w:pPr>
      <w:r w:rsidRPr="00517AAB">
        <w:rPr>
          <w:rFonts w:cs="新細明體" w:hint="eastAsia"/>
          <w:spacing w:val="20"/>
          <w:kern w:val="0"/>
          <w:sz w:val="22"/>
          <w:szCs w:val="22"/>
        </w:rPr>
        <w:t>(C) 4</w:t>
      </w:r>
      <w:r w:rsidRPr="00BB34CF">
        <w:rPr>
          <w:rFonts w:cs="新細明體" w:hint="eastAsia"/>
          <w:i/>
          <w:spacing w:val="20"/>
          <w:kern w:val="0"/>
          <w:sz w:val="22"/>
          <w:szCs w:val="22"/>
        </w:rPr>
        <w:t>m</w:t>
      </w:r>
      <w:r w:rsidR="00C47EB3" w:rsidRPr="00517AAB">
        <w:rPr>
          <w:rFonts w:cs="新細明體"/>
          <w:spacing w:val="20"/>
          <w:kern w:val="0"/>
          <w:sz w:val="22"/>
          <w:szCs w:val="22"/>
        </w:rPr>
        <w:tab/>
      </w:r>
      <w:r w:rsidRPr="00517AAB">
        <w:rPr>
          <w:rFonts w:cs="新細明體" w:hint="eastAsia"/>
          <w:spacing w:val="20"/>
          <w:kern w:val="0"/>
          <w:sz w:val="22"/>
          <w:szCs w:val="22"/>
        </w:rPr>
        <w:t xml:space="preserve">(D) </w:t>
      </w:r>
      <w:r w:rsidRPr="00517AAB">
        <w:rPr>
          <w:rFonts w:cs="新細明體"/>
          <w:spacing w:val="20"/>
          <w:kern w:val="0"/>
          <w:sz w:val="22"/>
          <w:szCs w:val="22"/>
        </w:rPr>
        <w:t>8</w:t>
      </w:r>
      <w:r w:rsidRPr="00BB34CF">
        <w:rPr>
          <w:rFonts w:cs="新細明體" w:hint="eastAsia"/>
          <w:i/>
          <w:spacing w:val="20"/>
          <w:kern w:val="0"/>
          <w:sz w:val="22"/>
          <w:szCs w:val="22"/>
        </w:rPr>
        <w:t>m</w:t>
      </w:r>
    </w:p>
    <w:p w:rsidR="008F0B3E" w:rsidRPr="0049086A" w:rsidRDefault="00E61501" w:rsidP="00517AAB">
      <w:pPr>
        <w:tabs>
          <w:tab w:val="left" w:pos="3480"/>
          <w:tab w:val="left" w:pos="6480"/>
        </w:tabs>
        <w:autoSpaceDE w:val="0"/>
        <w:autoSpaceDN w:val="0"/>
        <w:adjustRightInd w:val="0"/>
        <w:spacing w:line="360" w:lineRule="atLeast"/>
        <w:ind w:left="369"/>
        <w:jc w:val="both"/>
        <w:textAlignment w:val="baseline"/>
        <w:rPr>
          <w:rFonts w:cs="新細明體"/>
          <w:spacing w:val="20"/>
          <w:kern w:val="0"/>
          <w:sz w:val="22"/>
          <w:szCs w:val="22"/>
        </w:rPr>
      </w:pPr>
      <w:r w:rsidRPr="00517AAB">
        <w:rPr>
          <w:rFonts w:cs="新細明體"/>
          <w:spacing w:val="20"/>
          <w:kern w:val="0"/>
          <w:sz w:val="22"/>
          <w:szCs w:val="22"/>
        </w:rPr>
        <w:t>(E)</w:t>
      </w:r>
      <w:r w:rsidRPr="00BB34CF">
        <w:rPr>
          <w:rFonts w:cs="新細明體"/>
          <w:kern w:val="0"/>
          <w:sz w:val="22"/>
          <w:szCs w:val="22"/>
        </w:rPr>
        <w:t xml:space="preserve"> </w:t>
      </w:r>
      <w:r w:rsidR="00495CF6" w:rsidRPr="00517AAB">
        <w:rPr>
          <w:rFonts w:cs="新細明體" w:hint="eastAsia"/>
          <w:spacing w:val="20"/>
          <w:kern w:val="0"/>
          <w:sz w:val="22"/>
          <w:szCs w:val="22"/>
        </w:rPr>
        <w:t>天平無法達到平衡</w:t>
      </w:r>
      <w:r w:rsidR="008F0B3E" w:rsidRPr="0049086A">
        <w:rPr>
          <w:spacing w:val="20"/>
        </w:rPr>
        <w:br w:type="page"/>
      </w:r>
    </w:p>
    <w:p w:rsidR="00773DFF" w:rsidRPr="002C4720" w:rsidRDefault="00BF1424" w:rsidP="00D93CE2">
      <w:pPr>
        <w:pStyle w:val="TIT111"/>
        <w:spacing w:beforeLines="20" w:before="48" w:line="300" w:lineRule="atLeast"/>
        <w:ind w:left="369" w:hanging="369"/>
        <w:rPr>
          <w:spacing w:val="16"/>
        </w:rPr>
      </w:pPr>
      <w:r>
        <w:rPr>
          <w:rFonts w:hint="eastAsia"/>
          <w:noProof/>
          <w:snapToGrid/>
          <w:spacing w:val="16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408568</wp:posOffset>
                </wp:positionH>
                <wp:positionV relativeFrom="paragraph">
                  <wp:posOffset>1234034</wp:posOffset>
                </wp:positionV>
                <wp:extent cx="3123565" cy="935990"/>
                <wp:effectExtent l="0" t="0" r="635" b="16510"/>
                <wp:wrapTopAndBottom/>
                <wp:docPr id="2" name="群組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3565" cy="935990"/>
                          <a:chOff x="0" y="0"/>
                          <a:chExt cx="3123565" cy="935990"/>
                        </a:xfrm>
                      </wpg:grpSpPr>
                      <wpg:grpSp>
                        <wpg:cNvPr id="16" name="群組 16"/>
                        <wpg:cNvGrpSpPr/>
                        <wpg:grpSpPr>
                          <a:xfrm>
                            <a:off x="0" y="0"/>
                            <a:ext cx="3123565" cy="935990"/>
                            <a:chOff x="0" y="0"/>
                            <a:chExt cx="2432685" cy="729373"/>
                          </a:xfrm>
                        </wpg:grpSpPr>
                        <pic:pic xmlns:pic="http://schemas.openxmlformats.org/drawingml/2006/picture">
                          <pic:nvPicPr>
                            <pic:cNvPr id="22" name="圖片 2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0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19156"/>
                            <a:stretch/>
                          </pic:blipFill>
                          <pic:spPr bwMode="auto">
                            <a:xfrm>
                              <a:off x="0" y="0"/>
                              <a:ext cx="2432685" cy="67056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4" name="直線單箭頭接點 24"/>
                          <wps:cNvCnPr/>
                          <wps:spPr>
                            <a:xfrm rot="900000" flipV="1">
                              <a:off x="1376363" y="466725"/>
                              <a:ext cx="92206" cy="32273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none" w="med" len="med"/>
                              <a:tailEnd type="arrow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9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0613" y="552450"/>
                              <a:ext cx="271185" cy="1769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A41A4" w:rsidRPr="00E35340" w:rsidRDefault="00DA41A4" w:rsidP="00DA41A4">
                                <w:pPr>
                                  <w:rPr>
                                    <w:iCs/>
                                    <w:sz w:val="22"/>
                                    <w:szCs w:val="22"/>
                                  </w:rPr>
                                </w:pPr>
                                <w:r w:rsidRPr="00E35340">
                                  <w:rPr>
                                    <w:rFonts w:hint="eastAsia"/>
                                    <w:iCs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E35340">
                                  <w:rPr>
                                    <w:rFonts w:hint="eastAsia"/>
                                    <w:iCs/>
                                    <w:sz w:val="22"/>
                                    <w:szCs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0" name="圖片 20"/>
                          <pic:cNvPicPr>
                            <a:picLocks noChangeAspect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92827" y="543873"/>
                            <a:ext cx="215265" cy="1085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群組 2" o:spid="_x0000_s1101" style="position:absolute;left:0;text-align:left;margin-left:110.9pt;margin-top:97.15pt;width:245.95pt;height:73.7pt;z-index:251675648" coordsize="31235,93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">
                <v:group id="群組 16" o:spid="_x0000_s1102" style="position:absolute;width:31235;height:9359" coordsize="24326,7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圖片 22" o:spid="_x0000_s1103" type="#_x0000_t75" style="position:absolute;width:24326;height:67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">
                    <v:imagedata r:id="rId110" o:title="" croptop="12554f"/>
                    <v:path arrowok="t"/>
                  </v:shape>
                  <v:shape id="直線單箭頭接點 24" o:spid="_x0000_s1104" type="#_x0000_t32" style="position:absolute;left:13763;top:4667;width:922;height:322;rotation:-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" strokecolor="windowText" strokeweight=".5pt">
                    <v:stroke endarrow="open" joinstyle="miter"/>
                  </v:shape>
                  <v:shape id="_x0000_s1105" type="#_x0000_t202" style="position:absolute;left:10906;top:5524;width:2711;height:1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  <v:textbox inset="0,0,0,0">
                      <w:txbxContent>
                        <w:p w:rsidR="00DA41A4" w:rsidRPr="00E35340" w:rsidRDefault="00DA41A4" w:rsidP="00DA41A4">
                          <w:pPr>
                            <w:rPr>
                              <w:iCs/>
                              <w:sz w:val="22"/>
                              <w:szCs w:val="22"/>
                            </w:rPr>
                          </w:pPr>
                          <w:r w:rsidRPr="00E35340">
                            <w:rPr>
                              <w:rFonts w:hint="eastAsia"/>
                              <w:iCs/>
                              <w:sz w:val="22"/>
                              <w:szCs w:val="22"/>
                            </w:rPr>
                            <w:t>圖</w:t>
                          </w:r>
                          <w:r w:rsidRPr="00E35340">
                            <w:rPr>
                              <w:rFonts w:hint="eastAsia"/>
                              <w:iCs/>
                              <w:sz w:val="22"/>
                              <w:szCs w:val="2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 id="圖片 20" o:spid="_x0000_s1106" type="#_x0000_t75" style="position:absolute;left:21928;top:5438;width:2152;height:10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">
                  <v:imagedata r:id="rId111" o:title=""/>
                  <v:path arrowok="t"/>
                </v:shape>
                <w10:wrap type="topAndBottom"/>
              </v:group>
            </w:pict>
          </mc:Fallback>
        </mc:AlternateContent>
      </w:r>
      <w:r w:rsidR="006C77AE" w:rsidRPr="002C4720">
        <w:rPr>
          <w:rFonts w:hint="eastAsia"/>
          <w:spacing w:val="16"/>
        </w:rPr>
        <w:t>氣泡室是裝滿液態氫的特殊容器，其內部具有均勻磁場。當帶電粒子穿過氣泡室時，沿著粒子軌跡會產生小氣泡，是一種能用來追蹤粒子動向的工具。</w:t>
      </w:r>
      <w:r w:rsidR="00773DFF" w:rsidRPr="002C4720">
        <w:rPr>
          <w:spacing w:val="16"/>
        </w:rPr>
        <w:t>圖</w:t>
      </w:r>
      <w:r w:rsidR="00FA0C3B" w:rsidRPr="002C4720">
        <w:rPr>
          <w:spacing w:val="16"/>
        </w:rPr>
        <w:t>5</w:t>
      </w:r>
      <w:r w:rsidR="00773DFF" w:rsidRPr="002C4720">
        <w:rPr>
          <w:spacing w:val="16"/>
        </w:rPr>
        <w:t>是</w:t>
      </w:r>
      <w:r w:rsidR="00E81DDE" w:rsidRPr="002C4720">
        <w:rPr>
          <w:rFonts w:hint="eastAsia"/>
          <w:spacing w:val="16"/>
        </w:rPr>
        <w:t>不同的</w:t>
      </w:r>
      <w:r w:rsidR="00773DFF" w:rsidRPr="002C4720">
        <w:rPr>
          <w:spacing w:val="16"/>
        </w:rPr>
        <w:t>帶電粒子由左</w:t>
      </w:r>
      <w:r w:rsidR="00BE1531">
        <w:rPr>
          <w:rFonts w:hint="eastAsia"/>
          <w:spacing w:val="16"/>
        </w:rPr>
        <w:t>至</w:t>
      </w:r>
      <w:r w:rsidR="006C77AE" w:rsidRPr="002C4720">
        <w:rPr>
          <w:rFonts w:hint="eastAsia"/>
          <w:spacing w:val="16"/>
        </w:rPr>
        <w:t>右</w:t>
      </w:r>
      <w:r w:rsidR="002E3951" w:rsidRPr="002C4720">
        <w:rPr>
          <w:rFonts w:hint="eastAsia"/>
          <w:spacing w:val="16"/>
        </w:rPr>
        <w:t>垂直</w:t>
      </w:r>
      <w:r w:rsidR="00773DFF" w:rsidRPr="002C4720">
        <w:rPr>
          <w:spacing w:val="16"/>
        </w:rPr>
        <w:t>射入氣泡室所產生的軌跡</w:t>
      </w:r>
      <w:r w:rsidR="00CA353A" w:rsidRPr="002C4720">
        <w:rPr>
          <w:rFonts w:hint="eastAsia"/>
          <w:spacing w:val="16"/>
        </w:rPr>
        <w:t>（</w:t>
      </w:r>
      <w:r w:rsidR="002E3951" w:rsidRPr="002C4720">
        <w:rPr>
          <w:rFonts w:hint="eastAsia"/>
          <w:spacing w:val="16"/>
        </w:rPr>
        <w:t>磁場垂直進入紙面</w:t>
      </w:r>
      <w:r w:rsidR="00CA353A" w:rsidRPr="002C4720">
        <w:rPr>
          <w:rFonts w:hint="eastAsia"/>
          <w:spacing w:val="16"/>
        </w:rPr>
        <w:t>）</w:t>
      </w:r>
      <w:r w:rsidR="00E81DDE" w:rsidRPr="002C4720">
        <w:rPr>
          <w:spacing w:val="16"/>
        </w:rPr>
        <w:t>，</w:t>
      </w:r>
      <w:r w:rsidR="007250FB" w:rsidRPr="002C4720">
        <w:rPr>
          <w:rFonts w:hint="eastAsia"/>
          <w:spacing w:val="16"/>
        </w:rPr>
        <w:t>分別</w:t>
      </w:r>
      <w:r w:rsidR="00E81DDE" w:rsidRPr="002C4720">
        <w:rPr>
          <w:spacing w:val="16"/>
        </w:rPr>
        <w:t>以</w:t>
      </w:r>
      <w:r w:rsidR="00E81DDE" w:rsidRPr="002C4720">
        <w:rPr>
          <w:spacing w:val="16"/>
        </w:rPr>
        <w:t>1</w:t>
      </w:r>
      <w:r w:rsidR="00E81DDE" w:rsidRPr="002C4720">
        <w:rPr>
          <w:spacing w:val="16"/>
        </w:rPr>
        <w:t>、</w:t>
      </w:r>
      <w:r w:rsidR="00E81DDE" w:rsidRPr="002C4720">
        <w:rPr>
          <w:spacing w:val="16"/>
        </w:rPr>
        <w:t>2</w:t>
      </w:r>
      <w:r w:rsidR="00E81DDE" w:rsidRPr="002C4720">
        <w:rPr>
          <w:spacing w:val="16"/>
        </w:rPr>
        <w:t>、</w:t>
      </w:r>
      <w:r w:rsidR="00E81DDE" w:rsidRPr="002C4720">
        <w:rPr>
          <w:spacing w:val="16"/>
        </w:rPr>
        <w:t>3</w:t>
      </w:r>
      <w:r w:rsidR="007250FB" w:rsidRPr="002C4720">
        <w:rPr>
          <w:rFonts w:hint="eastAsia"/>
          <w:spacing w:val="16"/>
        </w:rPr>
        <w:t>編號</w:t>
      </w:r>
      <w:r w:rsidR="00E81DDE" w:rsidRPr="002C4720">
        <w:rPr>
          <w:spacing w:val="16"/>
        </w:rPr>
        <w:t>標</w:t>
      </w:r>
      <w:r w:rsidR="007250FB" w:rsidRPr="002C4720">
        <w:rPr>
          <w:rFonts w:hint="eastAsia"/>
          <w:spacing w:val="16"/>
        </w:rPr>
        <w:t>示</w:t>
      </w:r>
      <w:r w:rsidR="00E81DDE" w:rsidRPr="002C4720">
        <w:rPr>
          <w:rFonts w:hint="eastAsia"/>
          <w:spacing w:val="16"/>
        </w:rPr>
        <w:t>，</w:t>
      </w:r>
      <w:r w:rsidR="00773DFF" w:rsidRPr="002C4720">
        <w:rPr>
          <w:spacing w:val="16"/>
        </w:rPr>
        <w:t>而帶電粒子因與</w:t>
      </w:r>
      <w:r w:rsidR="00E81DDE" w:rsidRPr="002C4720">
        <w:rPr>
          <w:rFonts w:hint="eastAsia"/>
          <w:spacing w:val="16"/>
        </w:rPr>
        <w:t>氣泡室內的</w:t>
      </w:r>
      <w:r w:rsidR="00773DFF" w:rsidRPr="002C4720">
        <w:rPr>
          <w:spacing w:val="16"/>
        </w:rPr>
        <w:t>液態氫作</w:t>
      </w:r>
      <w:r w:rsidR="007250FB" w:rsidRPr="002C4720">
        <w:rPr>
          <w:spacing w:val="16"/>
        </w:rPr>
        <w:t>用而損失能量，軌跡呈螺旋形</w:t>
      </w:r>
      <w:r w:rsidR="00D93CE2">
        <w:rPr>
          <w:rFonts w:hint="eastAsia"/>
          <w:spacing w:val="16"/>
        </w:rPr>
        <w:t>，其中粒子</w:t>
      </w:r>
      <w:r w:rsidR="00D93CE2">
        <w:rPr>
          <w:rFonts w:hint="eastAsia"/>
          <w:spacing w:val="16"/>
        </w:rPr>
        <w:t>1</w:t>
      </w:r>
      <w:r w:rsidR="00D93CE2">
        <w:rPr>
          <w:rFonts w:hint="eastAsia"/>
          <w:spacing w:val="16"/>
        </w:rPr>
        <w:t>、</w:t>
      </w:r>
      <w:r w:rsidR="00D93CE2">
        <w:rPr>
          <w:rFonts w:hint="eastAsia"/>
          <w:spacing w:val="16"/>
        </w:rPr>
        <w:t>2</w:t>
      </w:r>
      <w:r w:rsidR="00D93CE2">
        <w:rPr>
          <w:rFonts w:hint="eastAsia"/>
          <w:spacing w:val="16"/>
        </w:rPr>
        <w:t>進行逆時針旋轉、粒子</w:t>
      </w:r>
      <w:r w:rsidR="00D93CE2">
        <w:rPr>
          <w:rFonts w:hint="eastAsia"/>
          <w:spacing w:val="16"/>
        </w:rPr>
        <w:t>3</w:t>
      </w:r>
      <w:r w:rsidR="00D93CE2">
        <w:rPr>
          <w:rFonts w:hint="eastAsia"/>
          <w:spacing w:val="16"/>
        </w:rPr>
        <w:t>則為順時針旋轉</w:t>
      </w:r>
      <w:r w:rsidR="007250FB" w:rsidRPr="002C4720">
        <w:rPr>
          <w:spacing w:val="16"/>
        </w:rPr>
        <w:t>。下列敘述</w:t>
      </w:r>
      <w:r w:rsidR="007250FB" w:rsidRPr="002C4720">
        <w:rPr>
          <w:rFonts w:hint="eastAsia"/>
          <w:spacing w:val="16"/>
        </w:rPr>
        <w:t>何者</w:t>
      </w:r>
      <w:r w:rsidR="00773DFF" w:rsidRPr="002C4720">
        <w:rPr>
          <w:spacing w:val="16"/>
        </w:rPr>
        <w:t>正確？</w:t>
      </w:r>
      <w:r w:rsidR="00CA353A" w:rsidRPr="002C4720">
        <w:rPr>
          <w:rFonts w:hint="eastAsia"/>
          <w:spacing w:val="16"/>
        </w:rPr>
        <w:t>（</w:t>
      </w:r>
      <w:r w:rsidR="00773DFF" w:rsidRPr="002C4720">
        <w:rPr>
          <w:spacing w:val="16"/>
        </w:rPr>
        <w:t>以</w:t>
      </w:r>
      <w:r w:rsidR="00D93CE2" w:rsidRPr="002C4720">
        <w:rPr>
          <w:spacing w:val="16"/>
          <w:position w:val="-14"/>
        </w:rPr>
        <w:object w:dxaOrig="720" w:dyaOrig="380">
          <v:shape id="_x0000_i1083" type="#_x0000_t75" style="width:36.45pt;height:20.55pt" o:ole="">
            <v:imagedata r:id="rId112" o:title=""/>
          </v:shape>
          <o:OLEObject Type="Embed" ProgID="Equation.DSMT4" ShapeID="_x0000_i1083" DrawAspect="Content" ObjectID="_1688486544" r:id="rId113"/>
        </w:object>
      </w:r>
      <w:r w:rsidR="00773DFF" w:rsidRPr="002C4720">
        <w:rPr>
          <w:spacing w:val="16"/>
        </w:rPr>
        <w:t>表示</w:t>
      </w:r>
      <w:r w:rsidR="007250FB" w:rsidRPr="002C4720">
        <w:rPr>
          <w:rFonts w:hint="eastAsia"/>
          <w:spacing w:val="16"/>
        </w:rPr>
        <w:t>編號</w:t>
      </w:r>
      <w:r w:rsidR="007250FB" w:rsidRPr="002C4720">
        <w:rPr>
          <w:rFonts w:hint="eastAsia"/>
          <w:spacing w:val="16"/>
        </w:rPr>
        <w:t>i</w:t>
      </w:r>
      <w:r w:rsidR="00E0293E" w:rsidRPr="002C4720">
        <w:rPr>
          <w:spacing w:val="16"/>
        </w:rPr>
        <w:t>的</w:t>
      </w:r>
      <w:r w:rsidR="00773DFF" w:rsidRPr="002C4720">
        <w:rPr>
          <w:spacing w:val="16"/>
        </w:rPr>
        <w:t>粒子</w:t>
      </w:r>
      <w:r w:rsidR="00E0293E" w:rsidRPr="002C4720">
        <w:rPr>
          <w:rFonts w:hint="eastAsia"/>
          <w:spacing w:val="16"/>
        </w:rPr>
        <w:t>其</w:t>
      </w:r>
      <w:r w:rsidR="00773DFF" w:rsidRPr="002C4720">
        <w:rPr>
          <w:spacing w:val="16"/>
        </w:rPr>
        <w:t>動量除以電量的量值</w:t>
      </w:r>
      <w:r w:rsidR="00CA353A" w:rsidRPr="002C4720">
        <w:rPr>
          <w:rFonts w:hint="eastAsia"/>
          <w:spacing w:val="16"/>
        </w:rPr>
        <w:t>）</w:t>
      </w:r>
    </w:p>
    <w:p w:rsidR="00773DFF" w:rsidRPr="00737879" w:rsidRDefault="00CA353A" w:rsidP="00D93CE2">
      <w:pPr>
        <w:pStyle w:val="ABCDE"/>
        <w:snapToGrid w:val="0"/>
        <w:spacing w:line="260" w:lineRule="atLeast"/>
      </w:pPr>
      <w:r w:rsidRPr="00737879">
        <w:rPr>
          <w:rFonts w:hint="eastAsia"/>
        </w:rPr>
        <w:t xml:space="preserve">(A) </w:t>
      </w:r>
      <w:r w:rsidR="007250FB" w:rsidRPr="00737879">
        <w:rPr>
          <w:rFonts w:hint="eastAsia"/>
        </w:rPr>
        <w:t>編號</w:t>
      </w:r>
      <w:r w:rsidR="00773DFF" w:rsidRPr="00737879">
        <w:t>1</w:t>
      </w:r>
      <w:r w:rsidR="00773DFF" w:rsidRPr="00737879">
        <w:t>、</w:t>
      </w:r>
      <w:r w:rsidR="00773DFF" w:rsidRPr="00737879">
        <w:t>2</w:t>
      </w:r>
      <w:r w:rsidR="00773DFF" w:rsidRPr="00737879">
        <w:t>、</w:t>
      </w:r>
      <w:r w:rsidR="006C77AE">
        <w:rPr>
          <w:rFonts w:hint="eastAsia"/>
        </w:rPr>
        <w:t>3</w:t>
      </w:r>
      <w:r w:rsidR="00773DFF" w:rsidRPr="00737879">
        <w:t>的粒子均帶</w:t>
      </w:r>
      <w:r w:rsidR="00773DFF" w:rsidRPr="00737879">
        <w:rPr>
          <w:rFonts w:hint="eastAsia"/>
        </w:rPr>
        <w:t>正</w:t>
      </w:r>
      <w:r w:rsidR="00773DFF" w:rsidRPr="00737879">
        <w:t>電</w:t>
      </w:r>
      <w:r w:rsidR="00E0293E" w:rsidRPr="00737879">
        <w:rPr>
          <w:rFonts w:hint="eastAsia"/>
        </w:rPr>
        <w:t>，</w:t>
      </w:r>
      <w:r w:rsidR="00773DFF" w:rsidRPr="00737879">
        <w:t>且</w:t>
      </w:r>
      <w:r w:rsidR="006C77AE" w:rsidRPr="00737879">
        <w:rPr>
          <w:position w:val="-14"/>
        </w:rPr>
        <w:object w:dxaOrig="2760" w:dyaOrig="380">
          <v:shape id="_x0000_i1084" type="#_x0000_t75" style="width:137.45pt;height:18.7pt" o:ole="">
            <v:imagedata r:id="rId114" o:title=""/>
          </v:shape>
          <o:OLEObject Type="Embed" ProgID="Equation.DSMT4" ShapeID="_x0000_i1084" DrawAspect="Content" ObjectID="_1688486545" r:id="rId115"/>
        </w:object>
      </w:r>
    </w:p>
    <w:p w:rsidR="0088275B" w:rsidRPr="00737879" w:rsidRDefault="00CA353A" w:rsidP="00D93CE2">
      <w:pPr>
        <w:pStyle w:val="ABCDE"/>
        <w:snapToGrid w:val="0"/>
        <w:spacing w:line="260" w:lineRule="atLeast"/>
      </w:pPr>
      <w:r w:rsidRPr="00737879">
        <w:rPr>
          <w:rFonts w:hint="eastAsia"/>
        </w:rPr>
        <w:t xml:space="preserve">(B) </w:t>
      </w:r>
      <w:r w:rsidR="007250FB" w:rsidRPr="00737879">
        <w:rPr>
          <w:rFonts w:hint="eastAsia"/>
        </w:rPr>
        <w:t>編號</w:t>
      </w:r>
      <w:r w:rsidR="00773DFF" w:rsidRPr="00737879">
        <w:t>1</w:t>
      </w:r>
      <w:r w:rsidR="00773DFF" w:rsidRPr="00737879">
        <w:t>、</w:t>
      </w:r>
      <w:r w:rsidR="00773DFF" w:rsidRPr="00737879">
        <w:t>2</w:t>
      </w:r>
      <w:r w:rsidR="00773DFF" w:rsidRPr="00737879">
        <w:t>、</w:t>
      </w:r>
      <w:r w:rsidR="006C77AE">
        <w:rPr>
          <w:rFonts w:hint="eastAsia"/>
        </w:rPr>
        <w:t>3</w:t>
      </w:r>
      <w:r w:rsidR="00773DFF" w:rsidRPr="00737879">
        <w:t>的粒子均帶負電</w:t>
      </w:r>
      <w:r w:rsidR="00E0293E" w:rsidRPr="00737879">
        <w:rPr>
          <w:rFonts w:hint="eastAsia"/>
        </w:rPr>
        <w:t>，</w:t>
      </w:r>
      <w:r w:rsidR="00773DFF" w:rsidRPr="00737879">
        <w:t>且</w:t>
      </w:r>
      <w:r w:rsidR="006C77AE" w:rsidRPr="006C77AE">
        <w:rPr>
          <w:position w:val="-14"/>
        </w:rPr>
        <w:object w:dxaOrig="2760" w:dyaOrig="380">
          <v:shape id="_x0000_i1085" type="#_x0000_t75" style="width:137.45pt;height:18.7pt" o:ole="">
            <v:imagedata r:id="rId116" o:title=""/>
          </v:shape>
          <o:OLEObject Type="Embed" ProgID="Equation.DSMT4" ShapeID="_x0000_i1085" DrawAspect="Content" ObjectID="_1688486546" r:id="rId117"/>
        </w:object>
      </w:r>
    </w:p>
    <w:p w:rsidR="00773DFF" w:rsidRPr="00737879" w:rsidRDefault="00CA353A" w:rsidP="00D93CE2">
      <w:pPr>
        <w:pStyle w:val="ABCDE"/>
        <w:snapToGrid w:val="0"/>
        <w:spacing w:line="260" w:lineRule="atLeast"/>
      </w:pPr>
      <w:r w:rsidRPr="00737879">
        <w:rPr>
          <w:rFonts w:hint="eastAsia"/>
        </w:rPr>
        <w:t xml:space="preserve">(C) </w:t>
      </w:r>
      <w:r w:rsidR="007250FB" w:rsidRPr="00737879">
        <w:rPr>
          <w:rFonts w:hint="eastAsia"/>
        </w:rPr>
        <w:t>編號</w:t>
      </w:r>
      <w:r w:rsidR="00773DFF" w:rsidRPr="00737879">
        <w:t>1</w:t>
      </w:r>
      <w:r w:rsidR="00773DFF" w:rsidRPr="00737879">
        <w:t>、</w:t>
      </w:r>
      <w:r w:rsidR="00773DFF" w:rsidRPr="00737879">
        <w:t>2</w:t>
      </w:r>
      <w:r w:rsidR="00773DFF" w:rsidRPr="00737879">
        <w:t>的粒子均帶</w:t>
      </w:r>
      <w:r w:rsidR="00773DFF" w:rsidRPr="00737879">
        <w:rPr>
          <w:rFonts w:hint="eastAsia"/>
        </w:rPr>
        <w:t>正</w:t>
      </w:r>
      <w:r w:rsidR="00773DFF" w:rsidRPr="00737879">
        <w:t>電，</w:t>
      </w:r>
      <w:r w:rsidR="007250FB" w:rsidRPr="00737879">
        <w:rPr>
          <w:rFonts w:hint="eastAsia"/>
        </w:rPr>
        <w:t>編號</w:t>
      </w:r>
      <w:r w:rsidR="006C77AE">
        <w:rPr>
          <w:rFonts w:hint="eastAsia"/>
        </w:rPr>
        <w:t>3</w:t>
      </w:r>
      <w:r w:rsidR="00773DFF" w:rsidRPr="00737879">
        <w:t>的粒子帶</w:t>
      </w:r>
      <w:r w:rsidR="00773DFF" w:rsidRPr="00737879">
        <w:rPr>
          <w:rFonts w:hint="eastAsia"/>
        </w:rPr>
        <w:t>負</w:t>
      </w:r>
      <w:r w:rsidR="00773DFF" w:rsidRPr="00737879">
        <w:t>電，且</w:t>
      </w:r>
      <w:r w:rsidR="006C77AE" w:rsidRPr="006C77AE">
        <w:rPr>
          <w:position w:val="-14"/>
        </w:rPr>
        <w:object w:dxaOrig="2760" w:dyaOrig="380">
          <v:shape id="_x0000_i1086" type="#_x0000_t75" style="width:137.45pt;height:18.7pt" o:ole="">
            <v:imagedata r:id="rId118" o:title=""/>
          </v:shape>
          <o:OLEObject Type="Embed" ProgID="Equation.DSMT4" ShapeID="_x0000_i1086" DrawAspect="Content" ObjectID="_1688486547" r:id="rId119"/>
        </w:object>
      </w:r>
      <w:r w:rsidRPr="00737879">
        <w:rPr>
          <w:rFonts w:hint="eastAsia"/>
        </w:rPr>
        <w:t xml:space="preserve">(D) </w:t>
      </w:r>
      <w:r w:rsidR="007250FB" w:rsidRPr="00737879">
        <w:rPr>
          <w:rFonts w:hint="eastAsia"/>
        </w:rPr>
        <w:t>編號</w:t>
      </w:r>
      <w:r w:rsidR="00773DFF" w:rsidRPr="00737879">
        <w:t>1</w:t>
      </w:r>
      <w:r w:rsidR="00773DFF" w:rsidRPr="00737879">
        <w:t>、</w:t>
      </w:r>
      <w:r w:rsidR="00773DFF" w:rsidRPr="00737879">
        <w:t>2</w:t>
      </w:r>
      <w:r w:rsidR="00773DFF" w:rsidRPr="00737879">
        <w:t>的粒子均帶正電，</w:t>
      </w:r>
      <w:r w:rsidR="007250FB" w:rsidRPr="00737879">
        <w:t>編號</w:t>
      </w:r>
      <w:r w:rsidR="006C77AE">
        <w:rPr>
          <w:rFonts w:hint="eastAsia"/>
        </w:rPr>
        <w:t>3</w:t>
      </w:r>
      <w:r w:rsidR="00773DFF" w:rsidRPr="00737879">
        <w:t>的粒子帶負電，且</w:t>
      </w:r>
      <w:r w:rsidR="006C77AE" w:rsidRPr="00737879">
        <w:rPr>
          <w:position w:val="-14"/>
        </w:rPr>
        <w:object w:dxaOrig="2760" w:dyaOrig="380">
          <v:shape id="_x0000_i1087" type="#_x0000_t75" style="width:137.45pt;height:18.7pt" o:ole="">
            <v:imagedata r:id="rId120" o:title=""/>
          </v:shape>
          <o:OLEObject Type="Embed" ProgID="Equation.DSMT4" ShapeID="_x0000_i1087" DrawAspect="Content" ObjectID="_1688486548" r:id="rId121"/>
        </w:object>
      </w:r>
    </w:p>
    <w:p w:rsidR="0088275B" w:rsidRPr="00737879" w:rsidRDefault="00CA353A" w:rsidP="00D93CE2">
      <w:pPr>
        <w:pStyle w:val="ABCDE"/>
        <w:snapToGrid w:val="0"/>
        <w:spacing w:line="260" w:lineRule="atLeast"/>
      </w:pPr>
      <w:r w:rsidRPr="00737879">
        <w:rPr>
          <w:rFonts w:hint="eastAsia"/>
        </w:rPr>
        <w:t xml:space="preserve">(E) </w:t>
      </w:r>
      <w:r w:rsidR="007250FB" w:rsidRPr="00737879">
        <w:rPr>
          <w:rFonts w:hint="eastAsia"/>
        </w:rPr>
        <w:t>編號</w:t>
      </w:r>
      <w:r w:rsidR="00773DFF" w:rsidRPr="00737879">
        <w:t>1</w:t>
      </w:r>
      <w:r w:rsidR="00773DFF" w:rsidRPr="00737879">
        <w:t>、</w:t>
      </w:r>
      <w:r w:rsidR="00773DFF" w:rsidRPr="00737879">
        <w:t>2</w:t>
      </w:r>
      <w:r w:rsidR="00773DFF" w:rsidRPr="00737879">
        <w:t>的粒子均帶負電，</w:t>
      </w:r>
      <w:r w:rsidR="007250FB" w:rsidRPr="00737879">
        <w:rPr>
          <w:rFonts w:hint="eastAsia"/>
        </w:rPr>
        <w:t>編號</w:t>
      </w:r>
      <w:r w:rsidR="006C77AE">
        <w:rPr>
          <w:rFonts w:hint="eastAsia"/>
        </w:rPr>
        <w:t>3</w:t>
      </w:r>
      <w:r w:rsidR="00773DFF" w:rsidRPr="00737879">
        <w:t>的粒子帶正電，且</w:t>
      </w:r>
      <w:r w:rsidR="006C77AE" w:rsidRPr="00737879">
        <w:rPr>
          <w:position w:val="-14"/>
        </w:rPr>
        <w:object w:dxaOrig="2760" w:dyaOrig="380">
          <v:shape id="_x0000_i1088" type="#_x0000_t75" style="width:137.45pt;height:18.7pt" o:ole="">
            <v:imagedata r:id="rId122" o:title=""/>
          </v:shape>
          <o:OLEObject Type="Embed" ProgID="Equation.DSMT4" ShapeID="_x0000_i1088" DrawAspect="Content" ObjectID="_1688486549" r:id="rId123"/>
        </w:object>
      </w:r>
    </w:p>
    <w:p w:rsidR="00BD76CC" w:rsidRPr="00737879" w:rsidRDefault="00773DFF" w:rsidP="00D93CE2">
      <w:pPr>
        <w:pStyle w:val="TIT111"/>
        <w:snapToGrid w:val="0"/>
        <w:spacing w:beforeLines="20" w:before="48" w:line="300" w:lineRule="atLeast"/>
        <w:ind w:left="369" w:hanging="369"/>
      </w:pPr>
      <w:r w:rsidRPr="00737879">
        <w:t>科學家常用</w:t>
      </w:r>
      <w:r w:rsidR="009F23A9" w:rsidRPr="00737879">
        <w:t>X-</w:t>
      </w:r>
      <w:r w:rsidR="009F23A9" w:rsidRPr="00737879">
        <w:rPr>
          <w:rFonts w:hint="eastAsia"/>
        </w:rPr>
        <w:t>射線</w:t>
      </w:r>
      <w:r w:rsidRPr="00737879">
        <w:t>繞射來測知晶體結構，若</w:t>
      </w:r>
      <w:r w:rsidRPr="00737879">
        <w:rPr>
          <w:rFonts w:hint="eastAsia"/>
        </w:rPr>
        <w:t>將</w:t>
      </w:r>
      <w:r w:rsidRPr="00737879">
        <w:t>波長</w:t>
      </w:r>
      <w:r w:rsidRPr="00737879">
        <w:rPr>
          <w:rFonts w:hint="eastAsia"/>
        </w:rPr>
        <w:t>為</w:t>
      </w:r>
      <w:r w:rsidR="002455A0" w:rsidRPr="002455A0">
        <w:rPr>
          <w:position w:val="-10"/>
        </w:rPr>
        <w:object w:dxaOrig="240" w:dyaOrig="300">
          <v:shape id="_x0000_i1089" type="#_x0000_t75" style="width:12.15pt;height:15.9pt" o:ole="">
            <v:imagedata r:id="rId124" o:title=""/>
          </v:shape>
          <o:OLEObject Type="Embed" ProgID="Equation.DSMT4" ShapeID="_x0000_i1089" DrawAspect="Content" ObjectID="_1688486550" r:id="rId125"/>
        </w:object>
      </w:r>
      <w:r w:rsidRPr="00737879">
        <w:t>的</w:t>
      </w:r>
      <w:r w:rsidRPr="00737879">
        <w:t>X-</w:t>
      </w:r>
      <w:r w:rsidR="009F23A9" w:rsidRPr="00737879">
        <w:rPr>
          <w:rFonts w:hint="eastAsia"/>
        </w:rPr>
        <w:t>射線</w:t>
      </w:r>
      <w:r w:rsidRPr="00737879">
        <w:t>改用電子束</w:t>
      </w:r>
      <w:r w:rsidR="00E0293E" w:rsidRPr="00737879">
        <w:rPr>
          <w:rFonts w:hint="eastAsia"/>
        </w:rPr>
        <w:t>取代，</w:t>
      </w:r>
      <w:r w:rsidR="00697ADE" w:rsidRPr="00737879">
        <w:rPr>
          <w:rFonts w:hint="eastAsia"/>
        </w:rPr>
        <w:t>並</w:t>
      </w:r>
      <w:r w:rsidRPr="00737879">
        <w:rPr>
          <w:rFonts w:hint="eastAsia"/>
        </w:rPr>
        <w:t>進行相同</w:t>
      </w:r>
      <w:r w:rsidRPr="00737879">
        <w:t>晶體</w:t>
      </w:r>
      <w:r w:rsidRPr="00737879">
        <w:rPr>
          <w:rFonts w:hint="eastAsia"/>
        </w:rPr>
        <w:t>的</w:t>
      </w:r>
      <w:r w:rsidRPr="00737879">
        <w:t>繞射</w:t>
      </w:r>
      <w:r w:rsidRPr="00737879">
        <w:rPr>
          <w:rFonts w:hint="eastAsia"/>
        </w:rPr>
        <w:t>實驗，以</w:t>
      </w:r>
      <w:r w:rsidRPr="00737879">
        <w:t>測得</w:t>
      </w:r>
      <w:r w:rsidRPr="00737879">
        <w:rPr>
          <w:rFonts w:hint="eastAsia"/>
        </w:rPr>
        <w:t>相</w:t>
      </w:r>
      <w:r w:rsidRPr="00737879">
        <w:t>同的繞射</w:t>
      </w:r>
      <w:r w:rsidRPr="00737879">
        <w:rPr>
          <w:rFonts w:hint="eastAsia"/>
        </w:rPr>
        <w:t>圖樣</w:t>
      </w:r>
      <w:r w:rsidR="00A3434E">
        <w:t>，則電子的能量</w:t>
      </w:r>
      <w:r w:rsidRPr="00737879">
        <w:t>為</w:t>
      </w:r>
      <w:r w:rsidR="00A3434E">
        <w:rPr>
          <w:rFonts w:hint="eastAsia"/>
        </w:rPr>
        <w:t>何</w:t>
      </w:r>
      <w:r w:rsidRPr="00737879">
        <w:t>？</w:t>
      </w:r>
      <w:r w:rsidR="00CA353A" w:rsidRPr="00737879">
        <w:rPr>
          <w:rFonts w:hint="eastAsia"/>
        </w:rPr>
        <w:t>（</w:t>
      </w:r>
      <w:r w:rsidR="00D93CE2" w:rsidRPr="002455A0">
        <w:rPr>
          <w:position w:val="-10"/>
        </w:rPr>
        <w:object w:dxaOrig="220" w:dyaOrig="300">
          <v:shape id="_x0000_i1090" type="#_x0000_t75" style="width:11.2pt;height:15.9pt" o:ole="">
            <v:imagedata r:id="rId126" o:title=""/>
          </v:shape>
          <o:OLEObject Type="Embed" ProgID="Equation.DSMT4" ShapeID="_x0000_i1090" DrawAspect="Content" ObjectID="_1688486551" r:id="rId127"/>
        </w:object>
      </w:r>
      <w:r w:rsidR="00D93CE2">
        <w:rPr>
          <w:rFonts w:hint="eastAsia"/>
        </w:rPr>
        <w:t>為</w:t>
      </w:r>
      <w:r w:rsidRPr="00737879">
        <w:t>普朗克常數，</w:t>
      </w:r>
      <w:r w:rsidR="002455A0" w:rsidRPr="002455A0">
        <w:rPr>
          <w:position w:val="-10"/>
        </w:rPr>
        <w:object w:dxaOrig="279" w:dyaOrig="240">
          <v:shape id="_x0000_i1091" type="#_x0000_t75" style="width:14.05pt;height:13.1pt" o:ole="">
            <v:imagedata r:id="rId128" o:title=""/>
          </v:shape>
          <o:OLEObject Type="Embed" ProgID="Equation.DSMT4" ShapeID="_x0000_i1091" DrawAspect="Content" ObjectID="_1688486552" r:id="rId129"/>
        </w:object>
      </w:r>
      <w:r w:rsidR="00D93CE2">
        <w:rPr>
          <w:rFonts w:hint="eastAsia"/>
        </w:rPr>
        <w:t>為</w:t>
      </w:r>
      <w:r w:rsidRPr="00737879">
        <w:t>電子質量</w:t>
      </w:r>
      <w:r w:rsidR="00CA353A" w:rsidRPr="00737879">
        <w:rPr>
          <w:rFonts w:hint="eastAsia"/>
        </w:rPr>
        <w:t>）</w:t>
      </w:r>
    </w:p>
    <w:p w:rsidR="00773DFF" w:rsidRPr="00737879" w:rsidRDefault="006770BA" w:rsidP="003C5FC2">
      <w:pPr>
        <w:pStyle w:val="ABCDE"/>
        <w:snapToGrid w:val="0"/>
        <w:spacing w:line="300" w:lineRule="atLeast"/>
      </w:pPr>
      <w:r w:rsidRPr="00737879">
        <w:t xml:space="preserve">(A) </w:t>
      </w:r>
      <w:r w:rsidR="002455A0" w:rsidRPr="002455A0">
        <w:rPr>
          <w:position w:val="-24"/>
        </w:rPr>
        <w:object w:dxaOrig="720" w:dyaOrig="639">
          <v:shape id="_x0000_i1092" type="#_x0000_t75" style="width:35.55pt;height:33.65pt" o:ole="">
            <v:imagedata r:id="rId130" o:title=""/>
          </v:shape>
          <o:OLEObject Type="Embed" ProgID="Equation.DSMT4" ShapeID="_x0000_i1092" DrawAspect="Content" ObjectID="_1688486553" r:id="rId131"/>
        </w:object>
      </w:r>
      <w:r w:rsidR="00CA353A" w:rsidRPr="00737879">
        <w:tab/>
      </w:r>
      <w:r w:rsidRPr="00737879">
        <w:t xml:space="preserve">(B) </w:t>
      </w:r>
      <w:r w:rsidR="002455A0" w:rsidRPr="002455A0">
        <w:rPr>
          <w:position w:val="-22"/>
        </w:rPr>
        <w:object w:dxaOrig="520" w:dyaOrig="580">
          <v:shape id="_x0000_i1093" type="#_x0000_t75" style="width:25.25pt;height:29.9pt" o:ole="">
            <v:imagedata r:id="rId132" o:title=""/>
          </v:shape>
          <o:OLEObject Type="Embed" ProgID="Equation.DSMT4" ShapeID="_x0000_i1093" DrawAspect="Content" ObjectID="_1688486554" r:id="rId133"/>
        </w:object>
      </w:r>
      <w:r w:rsidR="00CA353A" w:rsidRPr="00737879">
        <w:tab/>
      </w:r>
      <w:r w:rsidRPr="00737879">
        <w:t xml:space="preserve">(C) </w:t>
      </w:r>
      <w:r w:rsidR="002455A0" w:rsidRPr="002455A0">
        <w:rPr>
          <w:position w:val="-22"/>
        </w:rPr>
        <w:object w:dxaOrig="400" w:dyaOrig="620">
          <v:shape id="_x0000_i1094" type="#_x0000_t75" style="width:20.55pt;height:31.8pt" o:ole="">
            <v:imagedata r:id="rId134" o:title=""/>
          </v:shape>
          <o:OLEObject Type="Embed" ProgID="Equation.DSMT4" ShapeID="_x0000_i1094" DrawAspect="Content" ObjectID="_1688486555" r:id="rId135"/>
        </w:object>
      </w:r>
      <w:r w:rsidR="00CA353A" w:rsidRPr="00737879">
        <w:tab/>
      </w:r>
      <w:r w:rsidRPr="00737879">
        <w:t>(D)</w:t>
      </w:r>
      <w:r w:rsidR="00443E04" w:rsidRPr="00737879">
        <w:t xml:space="preserve"> </w:t>
      </w:r>
      <w:r w:rsidR="002455A0" w:rsidRPr="002455A0">
        <w:rPr>
          <w:position w:val="-24"/>
        </w:rPr>
        <w:object w:dxaOrig="520" w:dyaOrig="639">
          <v:shape id="_x0000_i1095" type="#_x0000_t75" style="width:25.25pt;height:33.65pt" o:ole="">
            <v:imagedata r:id="rId136" o:title=""/>
          </v:shape>
          <o:OLEObject Type="Embed" ProgID="Equation.DSMT4" ShapeID="_x0000_i1095" DrawAspect="Content" ObjectID="_1688486556" r:id="rId137"/>
        </w:object>
      </w:r>
      <w:r w:rsidR="00CA353A" w:rsidRPr="00737879">
        <w:tab/>
      </w:r>
      <w:r w:rsidRPr="00737879">
        <w:t>(E)</w:t>
      </w:r>
      <w:r w:rsidR="00443E04" w:rsidRPr="00737879">
        <w:t xml:space="preserve"> </w:t>
      </w:r>
      <w:r w:rsidR="002455A0" w:rsidRPr="002455A0">
        <w:rPr>
          <w:position w:val="-24"/>
        </w:rPr>
        <w:object w:dxaOrig="620" w:dyaOrig="639">
          <v:shape id="_x0000_i1096" type="#_x0000_t75" style="width:30.85pt;height:33.65pt" o:ole="">
            <v:imagedata r:id="rId138" o:title=""/>
          </v:shape>
          <o:OLEObject Type="Embed" ProgID="Equation.DSMT4" ShapeID="_x0000_i1096" DrawAspect="Content" ObjectID="_1688486557" r:id="rId139"/>
        </w:object>
      </w:r>
    </w:p>
    <w:p w:rsidR="00773DFF" w:rsidRPr="00737879" w:rsidRDefault="00A3434E" w:rsidP="00D93CE2">
      <w:pPr>
        <w:pStyle w:val="TIT111"/>
        <w:snapToGrid w:val="0"/>
        <w:spacing w:beforeLines="20" w:before="48" w:line="300" w:lineRule="atLeast"/>
        <w:ind w:left="369" w:hanging="369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960673</wp:posOffset>
                </wp:positionH>
                <wp:positionV relativeFrom="paragraph">
                  <wp:posOffset>927345</wp:posOffset>
                </wp:positionV>
                <wp:extent cx="2127250" cy="1253490"/>
                <wp:effectExtent l="0" t="0" r="6350" b="3810"/>
                <wp:wrapNone/>
                <wp:docPr id="3" name="群組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7250" cy="1253490"/>
                          <a:chOff x="0" y="0"/>
                          <a:chExt cx="2127871" cy="1254006"/>
                        </a:xfrm>
                      </wpg:grpSpPr>
                      <wpg:grpSp>
                        <wpg:cNvPr id="28" name="群組 28"/>
                        <wpg:cNvGrpSpPr/>
                        <wpg:grpSpPr>
                          <a:xfrm>
                            <a:off x="0" y="0"/>
                            <a:ext cx="2093123" cy="1254006"/>
                            <a:chOff x="-91592" y="-14396"/>
                            <a:chExt cx="2847387" cy="1707635"/>
                          </a:xfrm>
                        </wpg:grpSpPr>
                        <wps:wsp>
                          <wps:cNvPr id="451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9098" y="1399905"/>
                              <a:ext cx="380348" cy="293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985C1A" w:rsidRDefault="00F633A8" w:rsidP="00CA353A">
                                <w:pPr>
                                  <w:rPr>
                                    <w:rFonts w:ascii="新細明體" w:hAnsi="新細明體"/>
                                    <w:iCs/>
                                    <w:sz w:val="22"/>
                                    <w:szCs w:val="22"/>
                                  </w:rPr>
                                </w:pPr>
                                <w:r w:rsidRPr="00985C1A">
                                  <w:rPr>
                                    <w:rFonts w:ascii="新細明體" w:hAnsi="新細明體" w:hint="eastAsia"/>
                                    <w:iCs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iCs/>
                                    <w:sz w:val="22"/>
                                    <w:szCs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7" name="群組 27"/>
                          <wpg:cNvGrpSpPr/>
                          <wpg:grpSpPr>
                            <a:xfrm>
                              <a:off x="-91592" y="-14396"/>
                              <a:ext cx="2847387" cy="1442713"/>
                              <a:chOff x="-91592" y="-14396"/>
                              <a:chExt cx="2847387" cy="1442713"/>
                            </a:xfrm>
                          </wpg:grpSpPr>
                          <wpg:grpSp>
                            <wpg:cNvPr id="26" name="群組 26"/>
                            <wpg:cNvGrpSpPr/>
                            <wpg:grpSpPr>
                              <a:xfrm>
                                <a:off x="48790" y="-14396"/>
                                <a:ext cx="2707005" cy="1442713"/>
                                <a:chOff x="-7407" y="-14396"/>
                                <a:chExt cx="2707005" cy="144271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6" name="圖片 5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40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-7407" y="-14396"/>
                                  <a:ext cx="2707005" cy="12814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21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8789" y="1188087"/>
                                  <a:ext cx="1055919" cy="2402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633A8" w:rsidRPr="003C5FC2" w:rsidRDefault="00F633A8" w:rsidP="00CA353A">
                                    <w:pPr>
                                      <w:jc w:val="center"/>
                                      <w:rPr>
                                        <w:sz w:val="16"/>
                                        <w:szCs w:val="20"/>
                                      </w:rPr>
                                    </w:pPr>
                                    <w:r w:rsidRPr="003C5FC2">
                                      <w:rPr>
                                        <w:rFonts w:hint="eastAsia"/>
                                        <w:sz w:val="16"/>
                                        <w:szCs w:val="20"/>
                                      </w:rPr>
                                      <w:t>波長（</w:t>
                                    </w:r>
                                    <w:r w:rsidRPr="003C5FC2">
                                      <w:rPr>
                                        <w:rFonts w:hint="eastAsia"/>
                                        <w:sz w:val="16"/>
                                        <w:szCs w:val="20"/>
                                      </w:rPr>
                                      <w:t>nm</w:t>
                                    </w:r>
                                    <w:r w:rsidRPr="003C5FC2">
                                      <w:rPr>
                                        <w:sz w:val="16"/>
                                        <w:szCs w:val="20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23" name="文字方塊 2"/>
                            <wps:cNvSpPr txBox="1">
                              <a:spLocks noChangeArrowheads="1"/>
                            </wps:cNvSpPr>
                            <wps:spPr bwMode="auto">
                              <a:xfrm rot="16200000">
                                <a:off x="-301786" y="395866"/>
                                <a:ext cx="663575" cy="24318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633A8" w:rsidRPr="003C5FC2" w:rsidRDefault="00F633A8" w:rsidP="00CA353A">
                                  <w:pPr>
                                    <w:rPr>
                                      <w:sz w:val="16"/>
                                      <w:szCs w:val="20"/>
                                    </w:rPr>
                                  </w:pPr>
                                  <w:r w:rsidRPr="003C5FC2">
                                    <w:rPr>
                                      <w:rFonts w:hint="eastAsia"/>
                                      <w:sz w:val="16"/>
                                      <w:szCs w:val="20"/>
                                    </w:rPr>
                                    <w:t>強度</w:t>
                                  </w:r>
                                  <w:r w:rsidRPr="003C5FC2">
                                    <w:rPr>
                                      <w:sz w:val="16"/>
                                      <w:szCs w:val="20"/>
                                    </w:rPr>
                                    <w:t>（</w:t>
                                  </w:r>
                                  <w:r w:rsidRPr="003C5FC2">
                                    <w:rPr>
                                      <w:sz w:val="16"/>
                                      <w:szCs w:val="20"/>
                                    </w:rPr>
                                    <w:t>%</w:t>
                                  </w:r>
                                  <w:r w:rsidRPr="003C5FC2">
                                    <w:rPr>
                                      <w:sz w:val="16"/>
                                      <w:szCs w:val="20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g:grpSp>
                        <wpg:cNvPr id="650" name="群組 650"/>
                        <wpg:cNvGrpSpPr/>
                        <wpg:grpSpPr>
                          <a:xfrm>
                            <a:off x="167489" y="4527"/>
                            <a:ext cx="1960382" cy="887603"/>
                            <a:chOff x="0" y="0"/>
                            <a:chExt cx="2349960" cy="1064358"/>
                          </a:xfrm>
                        </wpg:grpSpPr>
                        <wps:wsp>
                          <wps:cNvPr id="510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7" y="871441"/>
                              <a:ext cx="144217" cy="11660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3C5FC2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4"/>
                                    <w:szCs w:val="22"/>
                                  </w:rPr>
                                </w:pPr>
                                <w:r w:rsidRPr="003C5FC2">
                                  <w:rPr>
                                    <w:iCs/>
                                    <w:sz w:val="14"/>
                                    <w:szCs w:val="22"/>
                                  </w:rPr>
                                  <w:t>0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11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7" y="727224"/>
                              <a:ext cx="144217" cy="11660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3C5FC2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4"/>
                                    <w:szCs w:val="22"/>
                                  </w:rPr>
                                </w:pPr>
                                <w:r w:rsidRPr="003C5FC2">
                                  <w:rPr>
                                    <w:iCs/>
                                    <w:sz w:val="14"/>
                                    <w:szCs w:val="22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0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8" y="570732"/>
                              <a:ext cx="144217" cy="11660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3C5FC2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4"/>
                                    <w:szCs w:val="22"/>
                                  </w:rPr>
                                </w:pPr>
                                <w:r w:rsidRPr="003C5FC2">
                                  <w:rPr>
                                    <w:iCs/>
                                    <w:sz w:val="14"/>
                                    <w:szCs w:val="22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1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8" y="423447"/>
                              <a:ext cx="144217" cy="11660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3C5FC2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4"/>
                                    <w:szCs w:val="22"/>
                                  </w:rPr>
                                </w:pPr>
                                <w:r w:rsidRPr="003C5FC2">
                                  <w:rPr>
                                    <w:iCs/>
                                    <w:sz w:val="14"/>
                                    <w:szCs w:val="22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2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7" y="282298"/>
                              <a:ext cx="144217" cy="11660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3C5FC2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4"/>
                                    <w:szCs w:val="22"/>
                                  </w:rPr>
                                </w:pPr>
                                <w:r w:rsidRPr="003C5FC2">
                                  <w:rPr>
                                    <w:iCs/>
                                    <w:sz w:val="14"/>
                                    <w:szCs w:val="22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3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41149"/>
                              <a:ext cx="144217" cy="11660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3C5FC2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4"/>
                                    <w:szCs w:val="22"/>
                                  </w:rPr>
                                </w:pPr>
                                <w:r w:rsidRPr="003C5FC2">
                                  <w:rPr>
                                    <w:iCs/>
                                    <w:sz w:val="14"/>
                                    <w:szCs w:val="22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4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8" y="0"/>
                              <a:ext cx="144217" cy="11660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3C5FC2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4"/>
                                    <w:szCs w:val="22"/>
                                  </w:rPr>
                                </w:pPr>
                                <w:r w:rsidRPr="003C5FC2">
                                  <w:rPr>
                                    <w:iCs/>
                                    <w:sz w:val="14"/>
                                    <w:szCs w:val="22"/>
                                  </w:rPr>
                                  <w:t>1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5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161" y="945084"/>
                              <a:ext cx="223520" cy="11620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240D28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6"/>
                                    <w:szCs w:val="22"/>
                                  </w:rPr>
                                </w:pPr>
                                <w:r>
                                  <w:rPr>
                                    <w:iCs/>
                                    <w:sz w:val="16"/>
                                    <w:szCs w:val="22"/>
                                  </w:rPr>
                                  <w:t>4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6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703" y="945084"/>
                              <a:ext cx="223520" cy="11620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240D28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6"/>
                                    <w:szCs w:val="22"/>
                                  </w:rPr>
                                </w:pPr>
                                <w:r>
                                  <w:rPr>
                                    <w:iCs/>
                                    <w:sz w:val="16"/>
                                    <w:szCs w:val="22"/>
                                  </w:rPr>
                                  <w:t>5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7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2835" y="945084"/>
                              <a:ext cx="223520" cy="11620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240D28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6"/>
                                    <w:szCs w:val="22"/>
                                  </w:rPr>
                                </w:pPr>
                                <w:r>
                                  <w:rPr>
                                    <w:iCs/>
                                    <w:sz w:val="16"/>
                                    <w:szCs w:val="22"/>
                                  </w:rPr>
                                  <w:t>6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8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3103" y="948153"/>
                              <a:ext cx="223520" cy="11620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240D28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6"/>
                                    <w:szCs w:val="22"/>
                                  </w:rPr>
                                </w:pPr>
                                <w:r>
                                  <w:rPr>
                                    <w:iCs/>
                                    <w:sz w:val="16"/>
                                    <w:szCs w:val="22"/>
                                  </w:rPr>
                                  <w:t>7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9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26440" y="942016"/>
                              <a:ext cx="223520" cy="11620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F633A8" w:rsidRPr="00240D28" w:rsidRDefault="00F633A8" w:rsidP="00240D28">
                                <w:pPr>
                                  <w:jc w:val="center"/>
                                  <w:rPr>
                                    <w:iCs/>
                                    <w:sz w:val="16"/>
                                    <w:szCs w:val="22"/>
                                  </w:rPr>
                                </w:pPr>
                                <w:r>
                                  <w:rPr>
                                    <w:iCs/>
                                    <w:sz w:val="16"/>
                                    <w:szCs w:val="22"/>
                                  </w:rPr>
                                  <w:t>8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3" o:spid="_x0000_s1107" style="position:absolute;left:0;text-align:left;margin-left:75.65pt;margin-top:73pt;width:167.5pt;height:98.7pt;z-index:251650560" coordsize="21278,125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">
                <v:group id="群組 28" o:spid="_x0000_s1108" style="position:absolute;width:20931;height:12540" coordorigin="-915,-143" coordsize="28473,17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_x0000_s1109" type="#_x0000_t202" style="position:absolute;left:13290;top:13999;width:3804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" filled="f" stroked="f">
                    <v:textbox inset="0,0,0,0">
                      <w:txbxContent>
                        <w:p w:rsidR="00F633A8" w:rsidRPr="00985C1A" w:rsidRDefault="00F633A8" w:rsidP="00CA353A">
                          <w:pPr>
                            <w:rPr>
                              <w:rFonts w:ascii="新細明體" w:hAnsi="新細明體"/>
                              <w:iCs/>
                              <w:sz w:val="22"/>
                              <w:szCs w:val="22"/>
                            </w:rPr>
                          </w:pPr>
                          <w:r w:rsidRPr="00985C1A">
                            <w:rPr>
                              <w:rFonts w:ascii="新細明體" w:hAnsi="新細明體" w:hint="eastAsia"/>
                              <w:iCs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iCs/>
                              <w:sz w:val="22"/>
                              <w:szCs w:val="22"/>
                            </w:rPr>
                            <w:t>6</w:t>
                          </w:r>
                        </w:p>
                      </w:txbxContent>
                    </v:textbox>
                  </v:shape>
                  <v:group id="群組 27" o:spid="_x0000_s1110" style="position:absolute;left:-915;top:-143;width:28472;height:14426" coordorigin="-915,-143" coordsize="28473,14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group id="群組 26" o:spid="_x0000_s1111" style="position:absolute;left:487;top:-143;width:27070;height:14426" coordorigin="-74,-143" coordsize="27070,14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<v:shape id="圖片 56" o:spid="_x0000_s1112" type="#_x0000_t75" style="position:absolute;left:-74;top:-143;width:27069;height:128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">
                        <v:imagedata r:id="rId141" o:title="" grayscale="t"/>
                        <v:path arrowok="t"/>
                      </v:shape>
                      <v:shape id="文字方塊 2" o:spid="_x0000_s1113" type="#_x0000_t202" style="position:absolute;left:8487;top:11880;width:10560;height:2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" stroked="f">
                        <v:textbox inset="0,0,0,0">
                          <w:txbxContent>
                            <w:p w:rsidR="00F633A8" w:rsidRPr="003C5FC2" w:rsidRDefault="00F633A8" w:rsidP="00CA353A">
                              <w:pPr>
                                <w:jc w:val="center"/>
                                <w:rPr>
                                  <w:sz w:val="16"/>
                                  <w:szCs w:val="20"/>
                                </w:rPr>
                              </w:pPr>
                              <w:r w:rsidRPr="003C5FC2">
                                <w:rPr>
                                  <w:rFonts w:hint="eastAsia"/>
                                  <w:sz w:val="16"/>
                                  <w:szCs w:val="20"/>
                                </w:rPr>
                                <w:t>波長（</w:t>
                              </w:r>
                              <w:r w:rsidRPr="003C5FC2">
                                <w:rPr>
                                  <w:rFonts w:hint="eastAsia"/>
                                  <w:sz w:val="16"/>
                                  <w:szCs w:val="20"/>
                                </w:rPr>
                                <w:t>nm</w:t>
                              </w:r>
                              <w:r w:rsidRPr="003C5FC2">
                                <w:rPr>
                                  <w:sz w:val="16"/>
                                  <w:szCs w:val="20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114" type="#_x0000_t202" style="position:absolute;left:-3018;top:3959;width:6636;height:243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" stroked="f">
                      <v:textbox inset="0,0,0,0">
                        <w:txbxContent>
                          <w:p w:rsidR="00F633A8" w:rsidRPr="003C5FC2" w:rsidRDefault="00F633A8" w:rsidP="00CA353A">
                            <w:pPr>
                              <w:rPr>
                                <w:sz w:val="16"/>
                                <w:szCs w:val="20"/>
                              </w:rPr>
                            </w:pPr>
                            <w:r w:rsidRPr="003C5FC2">
                              <w:rPr>
                                <w:rFonts w:hint="eastAsia"/>
                                <w:sz w:val="16"/>
                                <w:szCs w:val="20"/>
                              </w:rPr>
                              <w:t>強度</w:t>
                            </w:r>
                            <w:r w:rsidRPr="003C5FC2">
                              <w:rPr>
                                <w:sz w:val="16"/>
                                <w:szCs w:val="20"/>
                              </w:rPr>
                              <w:t>（</w:t>
                            </w:r>
                            <w:r w:rsidRPr="003C5FC2">
                              <w:rPr>
                                <w:sz w:val="16"/>
                                <w:szCs w:val="20"/>
                              </w:rPr>
                              <w:t>%</w:t>
                            </w:r>
                            <w:r w:rsidRPr="003C5FC2">
                              <w:rPr>
                                <w:sz w:val="16"/>
                                <w:szCs w:val="20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</v:group>
                <v:group id="群組 650" o:spid="_x0000_s1115" style="position:absolute;left:1674;top:45;width:19604;height:8876" coordsize="23499,10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Xgk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">
                  <v:shape id="_x0000_s1116" type="#_x0000_t202" style="position:absolute;left:61;top:8714;width:1442;height:1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" fillcolor="white [3212]" stroked="f">
                    <v:textbox inset="0,0,0,0">
                      <w:txbxContent>
                        <w:p w:rsidR="00F633A8" w:rsidRPr="003C5FC2" w:rsidRDefault="00F633A8" w:rsidP="00240D28">
                          <w:pPr>
                            <w:jc w:val="center"/>
                            <w:rPr>
                              <w:iCs/>
                              <w:sz w:val="14"/>
                              <w:szCs w:val="22"/>
                            </w:rPr>
                          </w:pPr>
                          <w:r w:rsidRPr="003C5FC2">
                            <w:rPr>
                              <w:iCs/>
                              <w:sz w:val="14"/>
                              <w:szCs w:val="22"/>
                            </w:rPr>
                            <w:t>0.0</w:t>
                          </w:r>
                        </w:p>
                      </w:txbxContent>
                    </v:textbox>
                  </v:shape>
                  <v:shape id="_x0000_s1117" type="#_x0000_t202" style="position:absolute;left:61;top:7272;width:1442;height:1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" fillcolor="white [3212]" stroked="f">
                    <v:textbox inset="0,0,0,0">
                      <w:txbxContent>
                        <w:p w:rsidR="00F633A8" w:rsidRPr="003C5FC2" w:rsidRDefault="00F633A8" w:rsidP="00240D28">
                          <w:pPr>
                            <w:jc w:val="center"/>
                            <w:rPr>
                              <w:iCs/>
                              <w:sz w:val="14"/>
                              <w:szCs w:val="22"/>
                            </w:rPr>
                          </w:pPr>
                          <w:r w:rsidRPr="003C5FC2">
                            <w:rPr>
                              <w:iCs/>
                              <w:sz w:val="14"/>
                              <w:szCs w:val="22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_x0000_s1118" type="#_x0000_t202" style="position:absolute;left:30;top:5707;width:1442;height:1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" fillcolor="white [3212]" stroked="f">
                    <v:textbox inset="0,0,0,0">
                      <w:txbxContent>
                        <w:p w:rsidR="00F633A8" w:rsidRPr="003C5FC2" w:rsidRDefault="00F633A8" w:rsidP="00240D28">
                          <w:pPr>
                            <w:jc w:val="center"/>
                            <w:rPr>
                              <w:iCs/>
                              <w:sz w:val="14"/>
                              <w:szCs w:val="22"/>
                            </w:rPr>
                          </w:pPr>
                          <w:r w:rsidRPr="003C5FC2">
                            <w:rPr>
                              <w:iCs/>
                              <w:sz w:val="14"/>
                              <w:szCs w:val="22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_x0000_s1119" type="#_x0000_t202" style="position:absolute;left:30;top:4234;width:1442;height:1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" fillcolor="white [3212]" stroked="f">
                    <v:textbox inset="0,0,0,0">
                      <w:txbxContent>
                        <w:p w:rsidR="00F633A8" w:rsidRPr="003C5FC2" w:rsidRDefault="00F633A8" w:rsidP="00240D28">
                          <w:pPr>
                            <w:jc w:val="center"/>
                            <w:rPr>
                              <w:iCs/>
                              <w:sz w:val="14"/>
                              <w:szCs w:val="22"/>
                            </w:rPr>
                          </w:pPr>
                          <w:r w:rsidRPr="003C5FC2">
                            <w:rPr>
                              <w:iCs/>
                              <w:sz w:val="14"/>
                              <w:szCs w:val="22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_x0000_s1120" type="#_x0000_t202" style="position:absolute;left:61;top:2822;width:1442;height:1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" fillcolor="white [3212]" stroked="f">
                    <v:textbox inset="0,0,0,0">
                      <w:txbxContent>
                        <w:p w:rsidR="00F633A8" w:rsidRPr="003C5FC2" w:rsidRDefault="00F633A8" w:rsidP="00240D28">
                          <w:pPr>
                            <w:jc w:val="center"/>
                            <w:rPr>
                              <w:iCs/>
                              <w:sz w:val="14"/>
                              <w:szCs w:val="22"/>
                            </w:rPr>
                          </w:pPr>
                          <w:r w:rsidRPr="003C5FC2">
                            <w:rPr>
                              <w:iCs/>
                              <w:sz w:val="14"/>
                              <w:szCs w:val="22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_x0000_s1121" type="#_x0000_t202" style="position:absolute;top:1411;width:1442;height:1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" fillcolor="white [3212]" stroked="f">
                    <v:textbox inset="0,0,0,0">
                      <w:txbxContent>
                        <w:p w:rsidR="00F633A8" w:rsidRPr="003C5FC2" w:rsidRDefault="00F633A8" w:rsidP="00240D28">
                          <w:pPr>
                            <w:jc w:val="center"/>
                            <w:rPr>
                              <w:iCs/>
                              <w:sz w:val="14"/>
                              <w:szCs w:val="22"/>
                            </w:rPr>
                          </w:pPr>
                          <w:r w:rsidRPr="003C5FC2">
                            <w:rPr>
                              <w:iCs/>
                              <w:sz w:val="14"/>
                              <w:szCs w:val="22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_x0000_s1122" type="#_x0000_t202" style="position:absolute;left:30;width:1442;height:1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" fillcolor="white [3212]" stroked="f">
                    <v:textbox inset="0,0,0,0">
                      <w:txbxContent>
                        <w:p w:rsidR="00F633A8" w:rsidRPr="003C5FC2" w:rsidRDefault="00F633A8" w:rsidP="00240D28">
                          <w:pPr>
                            <w:jc w:val="center"/>
                            <w:rPr>
                              <w:iCs/>
                              <w:sz w:val="14"/>
                              <w:szCs w:val="22"/>
                            </w:rPr>
                          </w:pPr>
                          <w:r w:rsidRPr="003C5FC2">
                            <w:rPr>
                              <w:iCs/>
                              <w:sz w:val="14"/>
                              <w:szCs w:val="22"/>
                            </w:rPr>
                            <w:t>1.2</w:t>
                          </w:r>
                        </w:p>
                      </w:txbxContent>
                    </v:textbox>
                  </v:shape>
                  <v:shape id="_x0000_s1123" type="#_x0000_t202" style="position:absolute;left:2761;top:9450;width:2235;height:1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" fillcolor="white [3212]" stroked="f">
                    <v:textbox inset="0,0,0,0">
                      <w:txbxContent>
                        <w:p w:rsidR="00F633A8" w:rsidRPr="00240D28" w:rsidRDefault="00F633A8" w:rsidP="00240D28">
                          <w:pPr>
                            <w:jc w:val="center"/>
                            <w:rPr>
                              <w:iCs/>
                              <w:sz w:val="16"/>
                              <w:szCs w:val="22"/>
                            </w:rPr>
                          </w:pPr>
                          <w:r>
                            <w:rPr>
                              <w:iCs/>
                              <w:sz w:val="16"/>
                              <w:szCs w:val="22"/>
                            </w:rPr>
                            <w:t>400</w:t>
                          </w:r>
                        </w:p>
                      </w:txbxContent>
                    </v:textbox>
                  </v:shape>
                  <v:shape id="_x0000_s1124" type="#_x0000_t202" style="position:absolute;left:7487;top:9450;width:2235;height:1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" fillcolor="white [3212]" stroked="f">
                    <v:textbox inset="0,0,0,0">
                      <w:txbxContent>
                        <w:p w:rsidR="00F633A8" w:rsidRPr="00240D28" w:rsidRDefault="00F633A8" w:rsidP="00240D28">
                          <w:pPr>
                            <w:jc w:val="center"/>
                            <w:rPr>
                              <w:iCs/>
                              <w:sz w:val="16"/>
                              <w:szCs w:val="22"/>
                            </w:rPr>
                          </w:pPr>
                          <w:r>
                            <w:rPr>
                              <w:iCs/>
                              <w:sz w:val="16"/>
                              <w:szCs w:val="22"/>
                            </w:rPr>
                            <w:t>500</w:t>
                          </w:r>
                        </w:p>
                      </w:txbxContent>
                    </v:textbox>
                  </v:shape>
                  <v:shape id="_x0000_s1125" type="#_x0000_t202" style="position:absolute;left:12028;top:9450;width:2235;height:1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" fillcolor="white [3212]" stroked="f">
                    <v:textbox inset="0,0,0,0">
                      <w:txbxContent>
                        <w:p w:rsidR="00F633A8" w:rsidRPr="00240D28" w:rsidRDefault="00F633A8" w:rsidP="00240D28">
                          <w:pPr>
                            <w:jc w:val="center"/>
                            <w:rPr>
                              <w:iCs/>
                              <w:sz w:val="16"/>
                              <w:szCs w:val="22"/>
                            </w:rPr>
                          </w:pPr>
                          <w:r>
                            <w:rPr>
                              <w:iCs/>
                              <w:sz w:val="16"/>
                              <w:szCs w:val="22"/>
                            </w:rPr>
                            <w:t>600</w:t>
                          </w:r>
                        </w:p>
                      </w:txbxContent>
                    </v:textbox>
                  </v:shape>
                  <v:shape id="_x0000_s1126" type="#_x0000_t202" style="position:absolute;left:16631;top:9481;width:2235;height:1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" fillcolor="white [3212]" stroked="f">
                    <v:textbox inset="0,0,0,0">
                      <w:txbxContent>
                        <w:p w:rsidR="00F633A8" w:rsidRPr="00240D28" w:rsidRDefault="00F633A8" w:rsidP="00240D28">
                          <w:pPr>
                            <w:jc w:val="center"/>
                            <w:rPr>
                              <w:iCs/>
                              <w:sz w:val="16"/>
                              <w:szCs w:val="22"/>
                            </w:rPr>
                          </w:pPr>
                          <w:r>
                            <w:rPr>
                              <w:iCs/>
                              <w:sz w:val="16"/>
                              <w:szCs w:val="22"/>
                            </w:rPr>
                            <w:t>700</w:t>
                          </w:r>
                        </w:p>
                      </w:txbxContent>
                    </v:textbox>
                  </v:shape>
                  <v:shape id="_x0000_s1127" type="#_x0000_t202" style="position:absolute;left:21264;top:9420;width:2235;height:1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" fillcolor="white [3212]" stroked="f">
                    <v:textbox inset="0,0,0,0">
                      <w:txbxContent>
                        <w:p w:rsidR="00F633A8" w:rsidRPr="00240D28" w:rsidRDefault="00F633A8" w:rsidP="00240D28">
                          <w:pPr>
                            <w:jc w:val="center"/>
                            <w:rPr>
                              <w:iCs/>
                              <w:sz w:val="16"/>
                              <w:szCs w:val="22"/>
                            </w:rPr>
                          </w:pPr>
                          <w:r>
                            <w:rPr>
                              <w:iCs/>
                              <w:sz w:val="16"/>
                              <w:szCs w:val="22"/>
                            </w:rPr>
                            <w:t>80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246120</wp:posOffset>
                </wp:positionH>
                <wp:positionV relativeFrom="paragraph">
                  <wp:posOffset>871855</wp:posOffset>
                </wp:positionV>
                <wp:extent cx="1575435" cy="1257935"/>
                <wp:effectExtent l="0" t="0" r="5715" b="18415"/>
                <wp:wrapNone/>
                <wp:docPr id="4" name="群組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5435" cy="1257935"/>
                          <a:chOff x="0" y="0"/>
                          <a:chExt cx="1575528" cy="1258119"/>
                        </a:xfrm>
                      </wpg:grpSpPr>
                      <wps:wsp>
                        <wps:cNvPr id="5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538681" y="1067313"/>
                            <a:ext cx="378207" cy="190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3A8" w:rsidRPr="00985C1A" w:rsidRDefault="00F633A8" w:rsidP="00CA353A">
                              <w:pPr>
                                <w:jc w:val="center"/>
                                <w:rPr>
                                  <w:iCs/>
                                  <w:sz w:val="22"/>
                                  <w:szCs w:val="22"/>
                                </w:rPr>
                              </w:pPr>
                              <w:r w:rsidRPr="00985C1A">
                                <w:rPr>
                                  <w:rFonts w:hint="eastAsia"/>
                                  <w:iCs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iCs/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910" name="群組 910"/>
                        <wpg:cNvGrpSpPr/>
                        <wpg:grpSpPr>
                          <a:xfrm>
                            <a:off x="0" y="0"/>
                            <a:ext cx="1575528" cy="1146815"/>
                            <a:chOff x="0" y="0"/>
                            <a:chExt cx="1888213" cy="1374775"/>
                          </a:xfrm>
                        </wpg:grpSpPr>
                        <wpg:grpSp>
                          <wpg:cNvPr id="898" name="群組 21"/>
                          <wpg:cNvGrpSpPr/>
                          <wpg:grpSpPr>
                            <a:xfrm>
                              <a:off x="0" y="0"/>
                              <a:ext cx="1888213" cy="1374775"/>
                              <a:chOff x="84758" y="0"/>
                              <a:chExt cx="1888782" cy="1374775"/>
                            </a:xfrm>
                          </wpg:grpSpPr>
                          <pic:pic xmlns:pic="http://schemas.openxmlformats.org/drawingml/2006/picture">
                            <pic:nvPicPr>
                              <pic:cNvPr id="899" name="圖片 899" descr="File:Photoelectric Circuit Diagram zh.svg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42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47940" y="0"/>
                                <a:ext cx="1625600" cy="1374775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  <wps:wsp>
                            <wps:cNvPr id="900" name="文字方塊 6"/>
                            <wps:cNvSpPr txBox="1"/>
                            <wps:spPr>
                              <a:xfrm>
                                <a:off x="84758" y="731215"/>
                                <a:ext cx="320488" cy="15529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CA64E1" w:rsidRPr="003C5FC2" w:rsidRDefault="00CA64E1" w:rsidP="00CA64E1">
                                  <w:pPr>
                                    <w:pStyle w:val="Web"/>
                                    <w:spacing w:after="120"/>
                                    <w:rPr>
                                      <w:kern w:val="0"/>
                                      <w:sz w:val="22"/>
                                    </w:rPr>
                                  </w:pPr>
                                  <w:r w:rsidRPr="003C5FC2">
                                    <w:rPr>
                                      <w:rFonts w:asciiTheme="minorHAnsi" w:eastAsiaTheme="minorEastAsia" w:cstheme="minorBidi" w:hint="eastAsia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4"/>
                                      <w:szCs w:val="16"/>
                                    </w:rPr>
                                    <w:t>安培計</w:t>
                                  </w:r>
                                </w:p>
                              </w:txbxContent>
                            </wps:txbx>
                            <wps:bodyPr wrap="none" lIns="0" tIns="0" rIns="0" bIns="0" rtlCol="0">
                              <a:noAutofit/>
                            </wps:bodyPr>
                          </wps:wsp>
                          <wps:wsp>
                            <wps:cNvPr id="901" name="文字方塊 7"/>
                            <wps:cNvSpPr txBox="1"/>
                            <wps:spPr>
                              <a:xfrm>
                                <a:off x="840130" y="693206"/>
                                <a:ext cx="322270" cy="151078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CA64E1" w:rsidRPr="003C5FC2" w:rsidRDefault="00CA64E1" w:rsidP="00CA64E1">
                                  <w:pPr>
                                    <w:pStyle w:val="Web"/>
                                    <w:spacing w:after="120"/>
                                    <w:rPr>
                                      <w:kern w:val="0"/>
                                      <w:sz w:val="22"/>
                                    </w:rPr>
                                  </w:pPr>
                                  <w:r w:rsidRPr="003C5FC2">
                                    <w:rPr>
                                      <w:rFonts w:asciiTheme="minorHAnsi" w:eastAsiaTheme="minorEastAsia" w:cstheme="minorBidi" w:hint="eastAsia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4"/>
                                      <w:szCs w:val="16"/>
                                    </w:rPr>
                                    <w:t>伏特計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  <wps:wsp>
                            <wps:cNvPr id="902" name="矩形 902"/>
                            <wps:cNvSpPr/>
                            <wps:spPr>
                              <a:xfrm>
                                <a:off x="866674" y="1085451"/>
                                <a:ext cx="545528" cy="21536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903" name="矩形 903"/>
                            <wps:cNvSpPr/>
                            <wps:spPr>
                              <a:xfrm>
                                <a:off x="623321" y="1108233"/>
                                <a:ext cx="658255" cy="1443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904" name="文字方塊 13"/>
                            <wps:cNvSpPr txBox="1"/>
                            <wps:spPr>
                              <a:xfrm>
                                <a:off x="556352" y="1073744"/>
                                <a:ext cx="768105" cy="2238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CA64E1" w:rsidRPr="003C5FC2" w:rsidRDefault="00CA64E1" w:rsidP="00CA64E1">
                                  <w:pPr>
                                    <w:pStyle w:val="Web"/>
                                    <w:snapToGrid w:val="0"/>
                                    <w:rPr>
                                      <w:kern w:val="0"/>
                                      <w:sz w:val="20"/>
                                    </w:rPr>
                                  </w:pPr>
                                  <w:r w:rsidRPr="003C5FC2">
                                    <w:rPr>
                                      <w:rFonts w:asciiTheme="minorHAnsi" w:eastAsiaTheme="minorEastAsia" w:cstheme="minorBidi" w:hint="eastAsia"/>
                                      <w:b/>
                                      <w:bCs/>
                                      <w:color w:val="000000" w:themeColor="text1"/>
                                      <w:kern w:val="24"/>
                                      <w:sz w:val="12"/>
                                      <w:szCs w:val="16"/>
                                    </w:rPr>
                                    <w:t>可變直流電源</w:t>
                                  </w:r>
                                </w:p>
                              </w:txbxContent>
                            </wps:txbx>
                            <wps:bodyPr wrap="none" rtlCol="0">
                              <a:noAutofit/>
                            </wps:bodyPr>
                          </wps:wsp>
                          <wps:wsp>
                            <wps:cNvPr id="905" name="直線接點 905"/>
                            <wps:cNvCnPr/>
                            <wps:spPr>
                              <a:xfrm flipV="1">
                                <a:off x="1281576" y="1185177"/>
                                <a:ext cx="16412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00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06" name="文字方塊 6"/>
                          <wps:cNvSpPr txBox="1"/>
                          <wps:spPr>
                            <a:xfrm>
                              <a:off x="539840" y="28192"/>
                              <a:ext cx="320391" cy="15681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txbx>
                            <w:txbxContent>
                              <w:p w:rsidR="00CA64E1" w:rsidRPr="003C5FC2" w:rsidRDefault="00CA64E1" w:rsidP="00CA64E1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asciiTheme="minorHAnsi" w:eastAsiaTheme="minorEastAsia"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4"/>
                                    <w:szCs w:val="16"/>
                                  </w:rPr>
                                  <w:t>發射極</w:t>
                                </w:r>
                              </w:p>
                            </w:txbxContent>
                          </wps:txbx>
                          <wps:bodyPr wrap="none" lIns="0" tIns="0" rIns="0" bIns="0" rtlCol="0">
                            <a:noAutofit/>
                          </wps:bodyPr>
                        </wps:wsp>
                        <wps:wsp>
                          <wps:cNvPr id="907" name="文字方塊 6"/>
                          <wps:cNvSpPr txBox="1"/>
                          <wps:spPr>
                            <a:xfrm>
                              <a:off x="1447394" y="49427"/>
                              <a:ext cx="373786" cy="15689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txbx>
                            <w:txbxContent>
                              <w:p w:rsidR="00CA64E1" w:rsidRPr="003C5FC2" w:rsidRDefault="00CA64E1" w:rsidP="00CA64E1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asciiTheme="minorHAnsi" w:eastAsiaTheme="minorEastAsia"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4"/>
                                    <w:szCs w:val="16"/>
                                  </w:rPr>
                                  <w:t>集電極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908" name="文字方塊 6"/>
                          <wps:cNvSpPr txBox="1"/>
                          <wps:spPr>
                            <a:xfrm>
                              <a:off x="864803" y="248763"/>
                              <a:ext cx="374323" cy="15689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txbx>
                            <w:txbxContent>
                              <w:p w:rsidR="00CA64E1" w:rsidRPr="003C5FC2" w:rsidRDefault="00CA64E1" w:rsidP="00CA64E1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asciiTheme="minorHAnsi" w:eastAsiaTheme="minorEastAsia"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4"/>
                                    <w:szCs w:val="16"/>
                                  </w:rPr>
                                  <w:t>光電</w:t>
                                </w:r>
                                <w:r w:rsidR="00A3434E">
                                  <w:rPr>
                                    <w:rFonts w:asciiTheme="minorHAnsi" w:eastAsiaTheme="minorEastAsia"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4"/>
                                    <w:szCs w:val="16"/>
                                  </w:rPr>
                                  <w:t>子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909" name="文字方塊 6"/>
                          <wps:cNvSpPr txBox="1"/>
                          <wps:spPr>
                            <a:xfrm>
                              <a:off x="1619694" y="502095"/>
                              <a:ext cx="107304" cy="15681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txbx>
                            <w:txbxContent>
                              <w:p w:rsidR="00CA64E1" w:rsidRPr="003C5FC2" w:rsidRDefault="00CA64E1" w:rsidP="00CA64E1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asciiTheme="minorHAnsi" w:eastAsiaTheme="minorEastAsia" w:cstheme="minorBidi" w:hint="eastAsia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14"/>
                                    <w:szCs w:val="16"/>
                                  </w:rPr>
                                  <w:t>光</w:t>
                                </w:r>
                              </w:p>
                            </w:txbxContent>
                          </wps:txbx>
                          <wps:bodyPr wrap="none" lIns="0" tIns="0" rIns="0" bIns="0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4" o:spid="_x0000_s1128" style="position:absolute;left:0;text-align:left;margin-left:255.6pt;margin-top:68.65pt;width:124.05pt;height:99.05pt;z-index:251656704" coordsize="15755,125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">
                <v:shape id="_x0000_s1129" type="#_x0000_t202" style="position:absolute;left:5386;top:10673;width:3782;height:1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<v:textbox inset="0,0,0,0">
                    <w:txbxContent>
                      <w:p w:rsidR="00F633A8" w:rsidRPr="00985C1A" w:rsidRDefault="00F633A8" w:rsidP="00CA353A">
                        <w:pPr>
                          <w:jc w:val="center"/>
                          <w:rPr>
                            <w:iCs/>
                            <w:sz w:val="22"/>
                            <w:szCs w:val="22"/>
                          </w:rPr>
                        </w:pPr>
                        <w:r w:rsidRPr="00985C1A">
                          <w:rPr>
                            <w:rFonts w:hint="eastAsia"/>
                            <w:iCs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iCs/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group id="群組 910" o:spid="_x0000_s1130" style="position:absolute;width:15755;height:11468" coordsize="18882,137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">
                  <v:group id="群組 21" o:spid="_x0000_s1131" style="position:absolute;width:18882;height:13747" coordorigin="847" coordsize="18887,137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">
                    <v:shape id="圖片 899" o:spid="_x0000_s1132" type="#_x0000_t75" alt="File:Photoelectric Circuit Diagram zh.svg" style="position:absolute;left:3479;width:16256;height:137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">
                      <v:imagedata r:id="rId143" o:title="Photoelectric Circuit Diagram zh" grayscale="t"/>
                      <v:path arrowok="t"/>
                    </v:shape>
                    <v:shape id="文字方塊 6" o:spid="_x0000_s1133" type="#_x0000_t202" style="position:absolute;left:847;top:7312;width:3205;height:15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" filled="f" stroked="f">
                      <v:textbox inset="0,0,0,0">
                        <w:txbxContent>
                          <w:p w:rsidR="00CA64E1" w:rsidRPr="003C5FC2" w:rsidRDefault="00CA64E1" w:rsidP="00CA64E1">
                            <w:pPr>
                              <w:pStyle w:val="Web"/>
                              <w:spacing w:after="120"/>
                              <w:rPr>
                                <w:kern w:val="0"/>
                                <w:sz w:val="22"/>
                              </w:rPr>
                            </w:pPr>
                            <w:r w:rsidRPr="003C5FC2">
                              <w:rPr>
                                <w:rFonts w:asciiTheme="minorHAnsi" w:eastAsiaTheme="minorEastAsia" w:cstheme="minorBidi" w:hint="eastAsia"/>
                                <w:b/>
                                <w:bCs/>
                                <w:color w:val="000000" w:themeColor="text1"/>
                                <w:kern w:val="24"/>
                                <w:sz w:val="14"/>
                                <w:szCs w:val="16"/>
                              </w:rPr>
                              <w:t>安培計</w:t>
                            </w:r>
                          </w:p>
                        </w:txbxContent>
                      </v:textbox>
                    </v:shape>
                    <v:shape id="文字方塊 7" o:spid="_x0000_s1134" type="#_x0000_t202" style="position:absolute;left:8401;top:6932;width:3223;height:1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" filled="f" stroked="f">
                      <v:textbox inset="0,0,0,0">
                        <w:txbxContent>
                          <w:p w:rsidR="00CA64E1" w:rsidRPr="003C5FC2" w:rsidRDefault="00CA64E1" w:rsidP="00CA64E1">
                            <w:pPr>
                              <w:pStyle w:val="Web"/>
                              <w:spacing w:after="120"/>
                              <w:rPr>
                                <w:kern w:val="0"/>
                                <w:sz w:val="22"/>
                              </w:rPr>
                            </w:pPr>
                            <w:r w:rsidRPr="003C5FC2">
                              <w:rPr>
                                <w:rFonts w:asciiTheme="minorHAnsi" w:eastAsiaTheme="minorEastAsia" w:cstheme="minorBidi" w:hint="eastAsia"/>
                                <w:b/>
                                <w:bCs/>
                                <w:color w:val="000000" w:themeColor="text1"/>
                                <w:kern w:val="24"/>
                                <w:sz w:val="14"/>
                                <w:szCs w:val="16"/>
                              </w:rPr>
                              <w:t>伏特計</w:t>
                            </w:r>
                          </w:p>
                        </w:txbxContent>
                      </v:textbox>
                    </v:shape>
                    <v:rect id="矩形 902" o:spid="_x0000_s1135" style="position:absolute;left:8666;top:10854;width:5456;height:21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" fillcolor="white [3212]" strokecolor="white [3212]" strokeweight="2pt"/>
                    <v:rect id="矩形 903" o:spid="_x0000_s1136" style="position:absolute;left:6233;top:11082;width:6582;height:14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" fillcolor="white [3212]" strokeweight="2pt"/>
                    <v:shape id="文字方塊 13" o:spid="_x0000_s1137" type="#_x0000_t202" style="position:absolute;left:5563;top:10737;width:7681;height:22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" filled="f" stroked="f">
                      <v:textbox>
                        <w:txbxContent>
                          <w:p w:rsidR="00CA64E1" w:rsidRPr="003C5FC2" w:rsidRDefault="00CA64E1" w:rsidP="00CA64E1">
                            <w:pPr>
                              <w:pStyle w:val="Web"/>
                              <w:snapToGrid w:val="0"/>
                              <w:rPr>
                                <w:kern w:val="0"/>
                                <w:sz w:val="20"/>
                              </w:rPr>
                            </w:pPr>
                            <w:r w:rsidRPr="003C5FC2">
                              <w:rPr>
                                <w:rFonts w:asciiTheme="minorHAnsi" w:eastAsiaTheme="minorEastAsia" w:cstheme="minorBidi" w:hint="eastAsia"/>
                                <w:b/>
                                <w:bCs/>
                                <w:color w:val="000000" w:themeColor="text1"/>
                                <w:kern w:val="24"/>
                                <w:sz w:val="12"/>
                                <w:szCs w:val="16"/>
                              </w:rPr>
                              <w:t>可變直流電源</w:t>
                            </w:r>
                          </w:p>
                        </w:txbxContent>
                      </v:textbox>
                    </v:shape>
                    <v:line id="直線接點 905" o:spid="_x0000_s1138" style="position:absolute;flip:y;visibility:visible;mso-wrap-style:square" from="12815,11851" to="14456,11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" strokeweight="1pt"/>
                  </v:group>
                  <v:shape id="文字方塊 6" o:spid="_x0000_s1139" type="#_x0000_t202" style="position:absolute;left:5398;top:281;width:3204;height:15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" fillcolor="white [3212]" stroked="f">
                    <v:textbox inset="0,0,0,0">
                      <w:txbxContent>
                        <w:p w:rsidR="00CA64E1" w:rsidRPr="003C5FC2" w:rsidRDefault="00CA64E1" w:rsidP="00CA64E1">
                          <w:pPr>
                            <w:pStyle w:val="Web"/>
                            <w:spacing w:after="120"/>
                            <w:rPr>
                              <w:kern w:val="0"/>
                              <w:sz w:val="22"/>
                            </w:rPr>
                          </w:pPr>
                          <w:r w:rsidRPr="003C5FC2">
                            <w:rPr>
                              <w:rFonts w:asciiTheme="minorHAnsi" w:eastAsiaTheme="minorEastAsia"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14"/>
                              <w:szCs w:val="16"/>
                            </w:rPr>
                            <w:t>發射極</w:t>
                          </w:r>
                        </w:p>
                      </w:txbxContent>
                    </v:textbox>
                  </v:shape>
                  <v:shape id="文字方塊 6" o:spid="_x0000_s1140" type="#_x0000_t202" style="position:absolute;left:14473;top:494;width:3738;height:1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" fillcolor="white [3212]" stroked="f">
                    <v:textbox inset="0,0,0,0">
                      <w:txbxContent>
                        <w:p w:rsidR="00CA64E1" w:rsidRPr="003C5FC2" w:rsidRDefault="00CA64E1" w:rsidP="00CA64E1">
                          <w:pPr>
                            <w:pStyle w:val="Web"/>
                            <w:spacing w:after="120"/>
                            <w:rPr>
                              <w:kern w:val="0"/>
                              <w:sz w:val="22"/>
                            </w:rPr>
                          </w:pPr>
                          <w:r w:rsidRPr="003C5FC2">
                            <w:rPr>
                              <w:rFonts w:asciiTheme="minorHAnsi" w:eastAsiaTheme="minorEastAsia"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14"/>
                              <w:szCs w:val="16"/>
                            </w:rPr>
                            <w:t>集電極</w:t>
                          </w:r>
                        </w:p>
                      </w:txbxContent>
                    </v:textbox>
                  </v:shape>
                  <v:shape id="文字方塊 6" o:spid="_x0000_s1141" type="#_x0000_t202" style="position:absolute;left:8648;top:2487;width:3743;height:1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" fillcolor="white [3212]" stroked="f">
                    <v:textbox inset="0,0,0,0">
                      <w:txbxContent>
                        <w:p w:rsidR="00CA64E1" w:rsidRPr="003C5FC2" w:rsidRDefault="00CA64E1" w:rsidP="00CA64E1">
                          <w:pPr>
                            <w:pStyle w:val="Web"/>
                            <w:spacing w:after="120"/>
                            <w:rPr>
                              <w:kern w:val="0"/>
                              <w:sz w:val="22"/>
                            </w:rPr>
                          </w:pPr>
                          <w:r w:rsidRPr="003C5FC2">
                            <w:rPr>
                              <w:rFonts w:asciiTheme="minorHAnsi" w:eastAsiaTheme="minorEastAsia"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14"/>
                              <w:szCs w:val="16"/>
                            </w:rPr>
                            <w:t>光電</w:t>
                          </w:r>
                          <w:r w:rsidR="00A3434E">
                            <w:rPr>
                              <w:rFonts w:asciiTheme="minorHAnsi" w:eastAsiaTheme="minorEastAsia"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14"/>
                              <w:szCs w:val="16"/>
                            </w:rPr>
                            <w:t>子</w:t>
                          </w:r>
                        </w:p>
                      </w:txbxContent>
                    </v:textbox>
                  </v:shape>
                  <v:shape id="文字方塊 6" o:spid="_x0000_s1142" type="#_x0000_t202" style="position:absolute;left:16196;top:5020;width:1073;height:15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" fillcolor="white [3212]" stroked="f">
                    <v:textbox inset="0,0,0,0">
                      <w:txbxContent>
                        <w:p w:rsidR="00CA64E1" w:rsidRPr="003C5FC2" w:rsidRDefault="00CA64E1" w:rsidP="00CA64E1">
                          <w:pPr>
                            <w:pStyle w:val="Web"/>
                            <w:spacing w:after="120"/>
                            <w:rPr>
                              <w:kern w:val="0"/>
                              <w:sz w:val="22"/>
                            </w:rPr>
                          </w:pPr>
                          <w:r w:rsidRPr="003C5FC2">
                            <w:rPr>
                              <w:rFonts w:asciiTheme="minorHAnsi" w:eastAsiaTheme="minorEastAsia" w:cstheme="minorBidi" w:hint="eastAsia"/>
                              <w:b/>
                              <w:bCs/>
                              <w:color w:val="000000" w:themeColor="text1"/>
                              <w:kern w:val="24"/>
                              <w:sz w:val="14"/>
                              <w:szCs w:val="16"/>
                            </w:rPr>
                            <w:t>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992021" w:rsidRPr="00992021">
        <w:rPr>
          <w:rFonts w:hint="eastAsia"/>
        </w:rPr>
        <w:t>某一</w:t>
      </w:r>
      <w:r w:rsidR="00992021" w:rsidRPr="00992021">
        <w:rPr>
          <w:rFonts w:hint="eastAsia"/>
        </w:rPr>
        <w:t>LED</w:t>
      </w:r>
      <w:r w:rsidR="00992021" w:rsidRPr="00992021">
        <w:rPr>
          <w:rFonts w:hint="eastAsia"/>
        </w:rPr>
        <w:t>燈</w:t>
      </w:r>
      <w:r w:rsidR="00992021">
        <w:rPr>
          <w:rFonts w:hint="eastAsia"/>
        </w:rPr>
        <w:t>組</w:t>
      </w:r>
      <w:r w:rsidR="00992021" w:rsidRPr="00992021">
        <w:rPr>
          <w:rFonts w:hint="eastAsia"/>
        </w:rPr>
        <w:t>，其光強度對波長的關係如圖</w:t>
      </w:r>
      <w:r w:rsidR="00992021" w:rsidRPr="00992021">
        <w:rPr>
          <w:rFonts w:hint="eastAsia"/>
        </w:rPr>
        <w:t>6</w:t>
      </w:r>
      <w:r w:rsidR="00992021">
        <w:rPr>
          <w:rFonts w:hint="eastAsia"/>
        </w:rPr>
        <w:t>所示，黃－</w:t>
      </w:r>
      <w:r w:rsidR="00992021" w:rsidRPr="00992021">
        <w:rPr>
          <w:rFonts w:hint="eastAsia"/>
        </w:rPr>
        <w:t>紅光範圍的光強度比藍光範圍的光強度大很多。某生以</w:t>
      </w:r>
      <w:r>
        <w:rPr>
          <w:rFonts w:hint="eastAsia"/>
        </w:rPr>
        <w:t>此光源照射某一金屬，進行光電效應實驗，發現皆可產生光電子，如圖</w:t>
      </w:r>
      <w:r>
        <w:rPr>
          <w:rFonts w:hint="eastAsia"/>
        </w:rPr>
        <w:t>7</w:t>
      </w:r>
      <w:r w:rsidR="00992021" w:rsidRPr="00992021">
        <w:rPr>
          <w:rFonts w:hint="eastAsia"/>
        </w:rPr>
        <w:t>所示。設可變</w:t>
      </w:r>
      <w:r>
        <w:rPr>
          <w:rFonts w:hint="eastAsia"/>
        </w:rPr>
        <w:t>直流</w:t>
      </w:r>
      <w:r w:rsidR="00992021" w:rsidRPr="00992021">
        <w:rPr>
          <w:rFonts w:hint="eastAsia"/>
        </w:rPr>
        <w:t>電源的電位為</w:t>
      </w:r>
      <w:r w:rsidR="00992021" w:rsidRPr="00737879">
        <w:rPr>
          <w:position w:val="-6"/>
        </w:rPr>
        <w:object w:dxaOrig="220" w:dyaOrig="260">
          <v:shape id="_x0000_i1097" type="#_x0000_t75" style="width:11.2pt;height:13.1pt" o:ole="">
            <v:imagedata r:id="rId144" o:title=""/>
          </v:shape>
          <o:OLEObject Type="Embed" ProgID="Equation.DSMT4" ShapeID="_x0000_i1097" DrawAspect="Content" ObjectID="_1688486558" r:id="rId145"/>
        </w:object>
      </w:r>
      <w:r w:rsidR="00992021">
        <w:rPr>
          <w:rFonts w:hint="eastAsia"/>
        </w:rPr>
        <w:t>（</w:t>
      </w:r>
      <w:r w:rsidR="00992021" w:rsidRPr="00992021">
        <w:rPr>
          <w:rFonts w:hint="eastAsia"/>
        </w:rPr>
        <w:t>集電極電位相對於發射極電位</w:t>
      </w:r>
      <w:r w:rsidR="00992021">
        <w:rPr>
          <w:rFonts w:hint="eastAsia"/>
        </w:rPr>
        <w:t>）</w:t>
      </w:r>
      <w:r w:rsidR="00992021" w:rsidRPr="00992021">
        <w:rPr>
          <w:rFonts w:hint="eastAsia"/>
        </w:rPr>
        <w:t>、量測到的光電流為</w:t>
      </w:r>
      <w:r w:rsidR="00992021" w:rsidRPr="00737879">
        <w:rPr>
          <w:position w:val="-4"/>
        </w:rPr>
        <w:object w:dxaOrig="180" w:dyaOrig="240">
          <v:shape id="_x0000_i1098" type="#_x0000_t75" style="width:8.4pt;height:12.15pt" o:ole="">
            <v:imagedata r:id="rId146" o:title=""/>
          </v:shape>
          <o:OLEObject Type="Embed" ProgID="Equation.DSMT4" ShapeID="_x0000_i1098" DrawAspect="Content" ObjectID="_1688486559" r:id="rId147"/>
        </w:object>
      </w:r>
      <w:r w:rsidR="00992021" w:rsidRPr="00992021">
        <w:rPr>
          <w:rFonts w:hint="eastAsia"/>
        </w:rPr>
        <w:t>，則下列何者為該實驗所測得的</w:t>
      </w:r>
      <w:r w:rsidR="00992021" w:rsidRPr="00737879">
        <w:rPr>
          <w:position w:val="-6"/>
        </w:rPr>
        <w:object w:dxaOrig="540" w:dyaOrig="260">
          <v:shape id="_x0000_i1099" type="#_x0000_t75" style="width:28.05pt;height:13.1pt" o:ole="">
            <v:imagedata r:id="rId148" o:title=""/>
          </v:shape>
          <o:OLEObject Type="Embed" ProgID="Equation.DSMT4" ShapeID="_x0000_i1099" DrawAspect="Content" ObjectID="_1688486560" r:id="rId149"/>
        </w:object>
      </w:r>
      <w:r w:rsidR="00992021" w:rsidRPr="00992021">
        <w:rPr>
          <w:rFonts w:hint="eastAsia"/>
        </w:rPr>
        <w:t>關係圖？</w:t>
      </w:r>
    </w:p>
    <w:p w:rsidR="00773DFF" w:rsidRPr="00373011" w:rsidRDefault="00773DFF" w:rsidP="00773DFF"/>
    <w:p w:rsidR="00DE1C7D" w:rsidRPr="00373011" w:rsidRDefault="00DE1C7D" w:rsidP="00233738">
      <w:pPr>
        <w:snapToGrid w:val="0"/>
        <w:spacing w:line="200" w:lineRule="exact"/>
      </w:pPr>
    </w:p>
    <w:p w:rsidR="00DE1C7D" w:rsidRPr="00373011" w:rsidRDefault="00DE1C7D" w:rsidP="00233738">
      <w:pPr>
        <w:snapToGrid w:val="0"/>
        <w:spacing w:line="200" w:lineRule="exact"/>
      </w:pPr>
    </w:p>
    <w:p w:rsidR="00233738" w:rsidRPr="00373011" w:rsidRDefault="00233738" w:rsidP="00233738">
      <w:pPr>
        <w:snapToGrid w:val="0"/>
        <w:spacing w:line="200" w:lineRule="exact"/>
      </w:pPr>
    </w:p>
    <w:p w:rsidR="00DE1C7D" w:rsidRDefault="00DE1C7D" w:rsidP="00A3434E">
      <w:pPr>
        <w:snapToGrid w:val="0"/>
        <w:spacing w:line="200" w:lineRule="exact"/>
      </w:pPr>
    </w:p>
    <w:p w:rsidR="00A3434E" w:rsidRDefault="00A3434E" w:rsidP="00A3434E">
      <w:pPr>
        <w:snapToGrid w:val="0"/>
        <w:spacing w:line="200" w:lineRule="exact"/>
      </w:pPr>
    </w:p>
    <w:p w:rsidR="002C4720" w:rsidRDefault="002C4720" w:rsidP="00A3434E">
      <w:pPr>
        <w:snapToGrid w:val="0"/>
        <w:spacing w:line="200" w:lineRule="exact"/>
      </w:pPr>
    </w:p>
    <w:p w:rsidR="00CA353A" w:rsidRDefault="00CA353A" w:rsidP="00A3434E">
      <w:pPr>
        <w:snapToGrid w:val="0"/>
        <w:spacing w:line="200" w:lineRule="exact"/>
      </w:pPr>
    </w:p>
    <w:p w:rsidR="00233738" w:rsidRDefault="00233738" w:rsidP="00A3434E">
      <w:pPr>
        <w:snapToGrid w:val="0"/>
        <w:spacing w:line="200" w:lineRule="exact"/>
      </w:pPr>
    </w:p>
    <w:p w:rsidR="00233738" w:rsidRDefault="00D93CE2" w:rsidP="00D93CE2">
      <w:pPr>
        <w:pStyle w:val="ABCDE"/>
        <w:spacing w:beforeLines="15" w:before="36"/>
      </w:pPr>
      <w:r>
        <w:rPr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1640205</wp:posOffset>
                </wp:positionH>
                <wp:positionV relativeFrom="paragraph">
                  <wp:posOffset>99416</wp:posOffset>
                </wp:positionV>
                <wp:extent cx="751205" cy="680085"/>
                <wp:effectExtent l="0" t="0" r="0" b="0"/>
                <wp:wrapNone/>
                <wp:docPr id="918" name="群組 9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51205" cy="680085"/>
                          <a:chOff x="0" y="0"/>
                          <a:chExt cx="751205" cy="680085"/>
                        </a:xfrm>
                      </wpg:grpSpPr>
                      <wpg:grpSp>
                        <wpg:cNvPr id="34" name="群組 34"/>
                        <wpg:cNvGrpSpPr/>
                        <wpg:grpSpPr>
                          <a:xfrm>
                            <a:off x="0" y="0"/>
                            <a:ext cx="751205" cy="680085"/>
                            <a:chOff x="0" y="-45798"/>
                            <a:chExt cx="1712286" cy="1551310"/>
                          </a:xfrm>
                        </wpg:grpSpPr>
                        <wps:wsp>
                          <wps:cNvPr id="29" name="Freeform 23"/>
                          <wps:cNvSpPr>
                            <a:spLocks/>
                          </wps:cNvSpPr>
                          <wps:spPr bwMode="auto">
                            <a:xfrm>
                              <a:off x="112734" y="463463"/>
                              <a:ext cx="1471930" cy="683260"/>
                            </a:xfrm>
                            <a:custGeom>
                              <a:avLst/>
                              <a:gdLst>
                                <a:gd name="T0" fmla="*/ 0 w 2880"/>
                                <a:gd name="T1" fmla="*/ 1980 h 1980"/>
                                <a:gd name="T2" fmla="*/ 720 w 2880"/>
                                <a:gd name="T3" fmla="*/ 1800 h 1980"/>
                                <a:gd name="T4" fmla="*/ 900 w 2880"/>
                                <a:gd name="T5" fmla="*/ 900 h 1980"/>
                                <a:gd name="T6" fmla="*/ 1800 w 2880"/>
                                <a:gd name="T7" fmla="*/ 540 h 1980"/>
                                <a:gd name="T8" fmla="*/ 1980 w 2880"/>
                                <a:gd name="T9" fmla="*/ 180 h 1980"/>
                                <a:gd name="T10" fmla="*/ 2880 w 2880"/>
                                <a:gd name="T11" fmla="*/ 0 h 19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880" h="1980">
                                  <a:moveTo>
                                    <a:pt x="0" y="1980"/>
                                  </a:moveTo>
                                  <a:cubicBezTo>
                                    <a:pt x="285" y="1980"/>
                                    <a:pt x="570" y="1980"/>
                                    <a:pt x="720" y="1800"/>
                                  </a:cubicBezTo>
                                  <a:cubicBezTo>
                                    <a:pt x="870" y="1620"/>
                                    <a:pt x="720" y="1110"/>
                                    <a:pt x="900" y="900"/>
                                  </a:cubicBezTo>
                                  <a:cubicBezTo>
                                    <a:pt x="1080" y="690"/>
                                    <a:pt x="1620" y="660"/>
                                    <a:pt x="1800" y="540"/>
                                  </a:cubicBezTo>
                                  <a:cubicBezTo>
                                    <a:pt x="1980" y="420"/>
                                    <a:pt x="1800" y="270"/>
                                    <a:pt x="1980" y="180"/>
                                  </a:cubicBezTo>
                                  <a:cubicBezTo>
                                    <a:pt x="2160" y="90"/>
                                    <a:pt x="2730" y="30"/>
                                    <a:pt x="288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056" y="-45798"/>
                              <a:ext cx="413891" cy="46346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3C5FC2" w:rsidRDefault="00F633A8" w:rsidP="00F633A8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0022" y="1213376"/>
                              <a:ext cx="342264" cy="292136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3C5FC2" w:rsidRDefault="00F633A8" w:rsidP="00CA353A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32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21288" y="181628"/>
                              <a:ext cx="635" cy="11874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146132"/>
                              <a:ext cx="1598930" cy="6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11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54787" y="512064"/>
                            <a:ext cx="211640" cy="12745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FC2" w:rsidRPr="003C5FC2" w:rsidRDefault="003C5FC2" w:rsidP="003C5FC2">
                              <w:pPr>
                                <w:rPr>
                                  <w:sz w:val="18"/>
                                </w:rPr>
                              </w:pPr>
                              <w:r w:rsidRPr="003C5FC2"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0" rIns="9000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918" o:spid="_x0000_s1143" style="position:absolute;left:0;text-align:left;margin-left:129.15pt;margin-top:7.85pt;width:59.15pt;height:53.55pt;z-index:251638784" coordsize="7512,6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">
                <v:group id="群組 34" o:spid="_x0000_s1144" style="position:absolute;width:7512;height:6800" coordorigin=",-457" coordsize="17122,15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 id="Freeform 23" o:spid="_x0000_s1145" style="position:absolute;left:1127;top:4634;width:14719;height:6833;visibility:visible;mso-wrap-style:square;v-text-anchor:top" coordsize="2880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" path="m,1980v285,,570,,720,-180c870,1620,720,1110,900,900,1080,690,1620,660,1800,540v180,-120,,-270,180,-360c2160,90,2730,30,2880,e" filled="f">
                    <v:path arrowok="t" o:connecttype="custom" o:connectlocs="0,683260;367983,621145;459978,310573;919956,186344;1011952,62115;1471930,0" o:connectangles="0,0,0,0,0,0"/>
                  </v:shape>
                  <v:shape id="Text Box 27" o:spid="_x0000_s1146" type="#_x0000_t202" style="position:absolute;left:8470;top:-457;width:4139;height:46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" stroked="f">
                    <v:fill opacity="0"/>
                    <v:textbox inset="0,0,0,0">
                      <w:txbxContent>
                        <w:p w:rsidR="00F633A8" w:rsidRPr="003C5FC2" w:rsidRDefault="00F633A8" w:rsidP="00F633A8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3C5FC2">
                            <w:rPr>
                              <w:rFonts w:hint="eastAsia"/>
                              <w:i/>
                              <w:sz w:val="22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35" o:spid="_x0000_s1147" type="#_x0000_t202" style="position:absolute;left:13700;top:12133;width:3422;height:29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" stroked="f">
                    <v:fill opacity="0"/>
                    <v:textbox inset=",0,,0">
                      <w:txbxContent>
                        <w:p w:rsidR="00F633A8" w:rsidRPr="003C5FC2" w:rsidRDefault="00F633A8" w:rsidP="00CA353A">
                          <w:pPr>
                            <w:rPr>
                              <w:i/>
                              <w:sz w:val="22"/>
                            </w:rPr>
                          </w:pPr>
                          <w:r w:rsidRPr="003C5FC2">
                            <w:rPr>
                              <w:rFonts w:hint="eastAsia"/>
                              <w:i/>
                              <w:sz w:val="22"/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40" o:spid="_x0000_s1148" style="position:absolute;visibility:visible;mso-wrap-style:square" from="12212,1816" to="12219,13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">
                    <v:stroke startarrow="block"/>
                  </v:line>
                  <v:line id="Line 44" o:spid="_x0000_s1149" style="position:absolute;visibility:visible;mso-wrap-style:square" from="0,11461" to="15989,11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">
                    <v:stroke endarrow="block"/>
                  </v:line>
                </v:group>
                <v:shape id="Text Box 34" o:spid="_x0000_s1150" type="#_x0000_t202" style="position:absolute;left:3547;top:5120;width:2117;height:1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" stroked="f">
                  <v:fill opacity="0"/>
                  <v:textbox inset=",0,2.5mm,0">
                    <w:txbxContent>
                      <w:p w:rsidR="003C5FC2" w:rsidRPr="003C5FC2" w:rsidRDefault="003C5FC2" w:rsidP="003C5FC2">
                        <w:pPr>
                          <w:rPr>
                            <w:sz w:val="18"/>
                          </w:rPr>
                        </w:pPr>
                        <w:r w:rsidRPr="003C5FC2"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5FC2">
        <w:rPr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480873</wp:posOffset>
                </wp:positionH>
                <wp:positionV relativeFrom="paragraph">
                  <wp:posOffset>82321</wp:posOffset>
                </wp:positionV>
                <wp:extent cx="775335" cy="690880"/>
                <wp:effectExtent l="0" t="0" r="0" b="0"/>
                <wp:wrapNone/>
                <wp:docPr id="919" name="群組 9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5335" cy="690880"/>
                          <a:chOff x="0" y="0"/>
                          <a:chExt cx="775335" cy="690880"/>
                        </a:xfrm>
                      </wpg:grpSpPr>
                      <wpg:grpSp>
                        <wpg:cNvPr id="654" name="群組 654"/>
                        <wpg:cNvGrpSpPr/>
                        <wpg:grpSpPr>
                          <a:xfrm>
                            <a:off x="0" y="0"/>
                            <a:ext cx="775335" cy="690880"/>
                            <a:chOff x="0" y="-41314"/>
                            <a:chExt cx="1062447" cy="947359"/>
                          </a:xfrm>
                        </wpg:grpSpPr>
                        <wps:wsp>
                          <wps:cNvPr id="8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687788"/>
                              <a:ext cx="987347" cy="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53" name="群組 653"/>
                          <wpg:cNvGrpSpPr/>
                          <wpg:grpSpPr>
                            <a:xfrm>
                              <a:off x="59635" y="-41314"/>
                              <a:ext cx="1002812" cy="947359"/>
                              <a:chOff x="0" y="-41314"/>
                              <a:chExt cx="1002812" cy="947359"/>
                            </a:xfrm>
                          </wpg:grpSpPr>
                          <wps:wsp>
                            <wps:cNvPr id="7" name="Lin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1641" y="83489"/>
                                <a:ext cx="392" cy="7330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5" name="群組 25"/>
                            <wpg:cNvGrpSpPr/>
                            <wpg:grpSpPr>
                              <a:xfrm>
                                <a:off x="0" y="-41314"/>
                                <a:ext cx="1002812" cy="947359"/>
                                <a:chOff x="0" y="-41315"/>
                                <a:chExt cx="1002812" cy="947359"/>
                              </a:xfrm>
                            </wpg:grpSpPr>
                            <wps:wsp>
                              <wps:cNvPr id="9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9630" y="-41315"/>
                                  <a:ext cx="190559" cy="2464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33A8" w:rsidRPr="003C5FC2" w:rsidRDefault="00F633A8" w:rsidP="00E737F7">
                                    <w:pPr>
                                      <w:rPr>
                                        <w:i/>
                                        <w:sz w:val="22"/>
                                      </w:rPr>
                                    </w:pPr>
                                    <w:r w:rsidRPr="003C5FC2">
                                      <w:rPr>
                                        <w:rFonts w:hint="eastAsia"/>
                                        <w:i/>
                                        <w:sz w:val="22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Text Box 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1154" y="731520"/>
                                  <a:ext cx="211658" cy="1745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633A8" w:rsidRPr="003C5FC2" w:rsidRDefault="00F633A8" w:rsidP="00E737F7">
                                    <w:pPr>
                                      <w:rPr>
                                        <w:i/>
                                        <w:sz w:val="22"/>
                                      </w:rPr>
                                    </w:pPr>
                                    <w:r w:rsidRPr="003C5FC2">
                                      <w:rPr>
                                        <w:rFonts w:hint="eastAsia"/>
                                        <w:i/>
                                        <w:sz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63" name="手繪多邊形 63"/>
                              <wps:cNvSpPr/>
                              <wps:spPr>
                                <a:xfrm>
                                  <a:off x="0" y="246490"/>
                                  <a:ext cx="914400" cy="438785"/>
                                </a:xfrm>
                                <a:custGeom>
                                  <a:avLst/>
                                  <a:gdLst>
                                    <a:gd name="connsiteX0" fmla="*/ 0 w 914400"/>
                                    <a:gd name="connsiteY0" fmla="*/ 440766 h 440766"/>
                                    <a:gd name="connsiteX1" fmla="*/ 104775 w 914400"/>
                                    <a:gd name="connsiteY1" fmla="*/ 414096 h 440766"/>
                                    <a:gd name="connsiteX2" fmla="*/ 148590 w 914400"/>
                                    <a:gd name="connsiteY2" fmla="*/ 368376 h 440766"/>
                                    <a:gd name="connsiteX3" fmla="*/ 280035 w 914400"/>
                                    <a:gd name="connsiteY3" fmla="*/ 362661 h 440766"/>
                                    <a:gd name="connsiteX4" fmla="*/ 462915 w 914400"/>
                                    <a:gd name="connsiteY4" fmla="*/ 50241 h 440766"/>
                                    <a:gd name="connsiteX5" fmla="*/ 914400 w 914400"/>
                                    <a:gd name="connsiteY5" fmla="*/ 4521 h 440766"/>
                                    <a:gd name="connsiteX0" fmla="*/ 0 w 914400"/>
                                    <a:gd name="connsiteY0" fmla="*/ 440253 h 440253"/>
                                    <a:gd name="connsiteX1" fmla="*/ 104775 w 914400"/>
                                    <a:gd name="connsiteY1" fmla="*/ 413583 h 440253"/>
                                    <a:gd name="connsiteX2" fmla="*/ 148590 w 914400"/>
                                    <a:gd name="connsiteY2" fmla="*/ 367863 h 440253"/>
                                    <a:gd name="connsiteX3" fmla="*/ 308610 w 914400"/>
                                    <a:gd name="connsiteY3" fmla="*/ 346905 h 440253"/>
                                    <a:gd name="connsiteX4" fmla="*/ 462915 w 914400"/>
                                    <a:gd name="connsiteY4" fmla="*/ 49728 h 440253"/>
                                    <a:gd name="connsiteX5" fmla="*/ 914400 w 914400"/>
                                    <a:gd name="connsiteY5" fmla="*/ 4008 h 440253"/>
                                    <a:gd name="connsiteX0" fmla="*/ 0 w 914400"/>
                                    <a:gd name="connsiteY0" fmla="*/ 440253 h 440253"/>
                                    <a:gd name="connsiteX1" fmla="*/ 104775 w 914400"/>
                                    <a:gd name="connsiteY1" fmla="*/ 413583 h 440253"/>
                                    <a:gd name="connsiteX2" fmla="*/ 148590 w 914400"/>
                                    <a:gd name="connsiteY2" fmla="*/ 367863 h 440253"/>
                                    <a:gd name="connsiteX3" fmla="*/ 308610 w 914400"/>
                                    <a:gd name="connsiteY3" fmla="*/ 346905 h 440253"/>
                                    <a:gd name="connsiteX4" fmla="*/ 462915 w 914400"/>
                                    <a:gd name="connsiteY4" fmla="*/ 49728 h 440253"/>
                                    <a:gd name="connsiteX5" fmla="*/ 914400 w 914400"/>
                                    <a:gd name="connsiteY5" fmla="*/ 4008 h 440253"/>
                                    <a:gd name="connsiteX0" fmla="*/ 0 w 914400"/>
                                    <a:gd name="connsiteY0" fmla="*/ 440014 h 440014"/>
                                    <a:gd name="connsiteX1" fmla="*/ 104775 w 914400"/>
                                    <a:gd name="connsiteY1" fmla="*/ 413344 h 440014"/>
                                    <a:gd name="connsiteX2" fmla="*/ 148590 w 914400"/>
                                    <a:gd name="connsiteY2" fmla="*/ 367624 h 440014"/>
                                    <a:gd name="connsiteX3" fmla="*/ 321945 w 914400"/>
                                    <a:gd name="connsiteY3" fmla="*/ 339043 h 440014"/>
                                    <a:gd name="connsiteX4" fmla="*/ 462915 w 914400"/>
                                    <a:gd name="connsiteY4" fmla="*/ 49489 h 440014"/>
                                    <a:gd name="connsiteX5" fmla="*/ 914400 w 914400"/>
                                    <a:gd name="connsiteY5" fmla="*/ 3769 h 440014"/>
                                    <a:gd name="connsiteX0" fmla="*/ 0 w 914400"/>
                                    <a:gd name="connsiteY0" fmla="*/ 439312 h 439312"/>
                                    <a:gd name="connsiteX1" fmla="*/ 104775 w 914400"/>
                                    <a:gd name="connsiteY1" fmla="*/ 412642 h 439312"/>
                                    <a:gd name="connsiteX2" fmla="*/ 148590 w 914400"/>
                                    <a:gd name="connsiteY2" fmla="*/ 366922 h 439312"/>
                                    <a:gd name="connsiteX3" fmla="*/ 321945 w 914400"/>
                                    <a:gd name="connsiteY3" fmla="*/ 338341 h 439312"/>
                                    <a:gd name="connsiteX4" fmla="*/ 464820 w 914400"/>
                                    <a:gd name="connsiteY4" fmla="*/ 52602 h 439312"/>
                                    <a:gd name="connsiteX5" fmla="*/ 914400 w 914400"/>
                                    <a:gd name="connsiteY5" fmla="*/ 3067 h 43931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</a:cxnLst>
                                  <a:rect l="l" t="t" r="r" b="b"/>
                                  <a:pathLst>
                                    <a:path w="914400" h="439312">
                                      <a:moveTo>
                                        <a:pt x="0" y="439312"/>
                                      </a:moveTo>
                                      <a:cubicBezTo>
                                        <a:pt x="40005" y="432009"/>
                                        <a:pt x="80010" y="424707"/>
                                        <a:pt x="104775" y="412642"/>
                                      </a:cubicBezTo>
                                      <a:cubicBezTo>
                                        <a:pt x="129540" y="400577"/>
                                        <a:pt x="112395" y="379305"/>
                                        <a:pt x="148590" y="366922"/>
                                      </a:cubicBezTo>
                                      <a:cubicBezTo>
                                        <a:pt x="184785" y="354539"/>
                                        <a:pt x="269240" y="390728"/>
                                        <a:pt x="321945" y="338341"/>
                                      </a:cubicBezTo>
                                      <a:cubicBezTo>
                                        <a:pt x="374650" y="285954"/>
                                        <a:pt x="366078" y="108481"/>
                                        <a:pt x="464820" y="52602"/>
                                      </a:cubicBezTo>
                                      <a:cubicBezTo>
                                        <a:pt x="563562" y="-3277"/>
                                        <a:pt x="741521" y="-3918"/>
                                        <a:pt x="914400" y="306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66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84048" y="526695"/>
                            <a:ext cx="211640" cy="12745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FC2" w:rsidRPr="003C5FC2" w:rsidRDefault="003C5FC2" w:rsidP="003C5FC2">
                              <w:pPr>
                                <w:rPr>
                                  <w:sz w:val="18"/>
                                </w:rPr>
                              </w:pPr>
                              <w:r w:rsidRPr="003C5FC2"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0" rIns="9000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919" o:spid="_x0000_s1151" style="position:absolute;left:0;text-align:left;margin-left:37.85pt;margin-top:6.5pt;width:61.05pt;height:54.4pt;z-index:251641856" coordsize="7753,6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">
                <v:group id="群組 654" o:spid="_x0000_s1152" style="position:absolute;width:7753;height:6908" coordorigin=",-413" coordsize="10624,9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n4n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9isn+H3TDgC8vADAAD//wMAUEsBAi0AFAAGAAgAAAAhANvh9svuAAAAhQEAABMAAAAAAAAA&#10;AAAAAAAAAAAAAFtDb250ZW50X1R5cGVzXS54bWxQSwECLQAUAAYACAAAACEAWvQsW78AAAAVAQAA&#10;CwAAAAAAAAAAAAAAAAAfAQAAX3JlbHMvLnJlbHNQSwECLQAUAAYACAAAACEA5+Z+J8YAAADcAAAA&#10;DwAAAAAAAAAAAAAAAAAHAgAAZHJzL2Rvd25yZXYueG1sUEsFBgAAAAADAAMAtwAAAPoCAAAAAA==&#10;">
                  <v:line id="Line 21" o:spid="_x0000_s1153" style="position:absolute;visibility:visible;mso-wrap-style:square" from="0,6877" to="9873,6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">
                    <v:stroke endarrow="block"/>
                  </v:line>
                  <v:group id="群組 653" o:spid="_x0000_s1154" style="position:absolute;left:596;top:-413;width:10028;height:9473" coordorigin=",-413" coordsize="10028,9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<v:line id="Line 20" o:spid="_x0000_s1155" style="position:absolute;visibility:visible;mso-wrap-style:square" from="7116,834" to="7120,8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">
                      <v:stroke startarrow="block"/>
                    </v:line>
                    <v:group id="群組 25" o:spid="_x0000_s1156" style="position:absolute;top:-413;width:10028;height:9473" coordorigin=",-413" coordsize="10028,9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<v:shape id="Text Box 26" o:spid="_x0000_s1157" type="#_x0000_t202" style="position:absolute;left:5596;top:-413;width:1905;height:2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" stroked="f">
                        <v:fill opacity="0"/>
                        <v:textbox inset="0,0,0,0">
                          <w:txbxContent>
                            <w:p w:rsidR="00F633A8" w:rsidRPr="003C5FC2" w:rsidRDefault="00F633A8" w:rsidP="00E737F7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3C5FC2">
                                <w:rPr>
                                  <w:rFonts w:hint="eastAsia"/>
                                  <w:i/>
                                  <w:sz w:val="22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34" o:spid="_x0000_s1158" type="#_x0000_t202" style="position:absolute;left:7911;top:7315;width:2117;height:17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" stroked="f">
                        <v:fill opacity="0"/>
                        <v:textbox inset=",0,,0">
                          <w:txbxContent>
                            <w:p w:rsidR="00F633A8" w:rsidRPr="003C5FC2" w:rsidRDefault="00F633A8" w:rsidP="00E737F7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3C5FC2">
                                <w:rPr>
                                  <w:rFonts w:hint="eastAsia"/>
                                  <w:i/>
                                  <w:sz w:val="22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手繪多邊形 63" o:spid="_x0000_s1159" style="position:absolute;top:2464;width:9144;height:4388;visibility:visible;mso-wrap-style:square;v-text-anchor:middle" coordsize="914400,439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" path="m,439312v40005,-7303,80010,-14605,104775,-26670c129540,400577,112395,379305,148590,366922v36195,-12383,120650,23806,173355,-28581c374650,285954,366078,108481,464820,52602,563562,-3277,741521,-3918,914400,3067e" filled="f" strokecolor="black [3213]">
                        <v:path arrowok="t" o:connecttype="custom" o:connectlocs="0,438785;104775,412147;148590,366482;321945,337935;464820,52539;914400,3063" o:connectangles="0,0,0,0,0,0"/>
                      </v:shape>
                    </v:group>
                  </v:group>
                </v:group>
                <v:shape id="Text Box 34" o:spid="_x0000_s1160" type="#_x0000_t202" style="position:absolute;left:3840;top:5266;width:2116;height:1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" stroked="f">
                  <v:fill opacity="0"/>
                  <v:textbox inset=",0,2.5mm,0">
                    <w:txbxContent>
                      <w:p w:rsidR="003C5FC2" w:rsidRPr="003C5FC2" w:rsidRDefault="003C5FC2" w:rsidP="003C5FC2">
                        <w:pPr>
                          <w:rPr>
                            <w:sz w:val="18"/>
                          </w:rPr>
                        </w:pPr>
                        <w:r w:rsidRPr="003C5FC2"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5FC2">
        <w:rPr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2755900</wp:posOffset>
                </wp:positionH>
                <wp:positionV relativeFrom="paragraph">
                  <wp:posOffset>60376</wp:posOffset>
                </wp:positionV>
                <wp:extent cx="875665" cy="767715"/>
                <wp:effectExtent l="0" t="0" r="0" b="0"/>
                <wp:wrapNone/>
                <wp:docPr id="917" name="群組 9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5665" cy="767715"/>
                          <a:chOff x="0" y="0"/>
                          <a:chExt cx="875665" cy="767715"/>
                        </a:xfrm>
                      </wpg:grpSpPr>
                      <wpg:grpSp>
                        <wpg:cNvPr id="450" name="群組 450"/>
                        <wpg:cNvGrpSpPr/>
                        <wpg:grpSpPr>
                          <a:xfrm>
                            <a:off x="0" y="0"/>
                            <a:ext cx="875665" cy="767715"/>
                            <a:chOff x="0" y="-87959"/>
                            <a:chExt cx="1911261" cy="1680825"/>
                          </a:xfrm>
                        </wpg:grpSpPr>
                        <wps:wsp>
                          <wps:cNvPr id="35" name="Freeform 22"/>
                          <wps:cNvSpPr>
                            <a:spLocks/>
                          </wps:cNvSpPr>
                          <wps:spPr bwMode="auto">
                            <a:xfrm>
                              <a:off x="131524" y="726509"/>
                              <a:ext cx="1515745" cy="393700"/>
                            </a:xfrm>
                            <a:custGeom>
                              <a:avLst/>
                              <a:gdLst>
                                <a:gd name="T0" fmla="*/ 0 w 2880"/>
                                <a:gd name="T1" fmla="*/ 720 h 720"/>
                                <a:gd name="T2" fmla="*/ 900 w 2880"/>
                                <a:gd name="T3" fmla="*/ 540 h 720"/>
                                <a:gd name="T4" fmla="*/ 1260 w 2880"/>
                                <a:gd name="T5" fmla="*/ 180 h 720"/>
                                <a:gd name="T6" fmla="*/ 2880 w 2880"/>
                                <a:gd name="T7" fmla="*/ 0 h 7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880" h="720">
                                  <a:moveTo>
                                    <a:pt x="0" y="720"/>
                                  </a:moveTo>
                                  <a:cubicBezTo>
                                    <a:pt x="345" y="675"/>
                                    <a:pt x="690" y="630"/>
                                    <a:pt x="900" y="540"/>
                                  </a:cubicBezTo>
                                  <a:cubicBezTo>
                                    <a:pt x="1110" y="450"/>
                                    <a:pt x="930" y="270"/>
                                    <a:pt x="1260" y="180"/>
                                  </a:cubicBezTo>
                                  <a:cubicBezTo>
                                    <a:pt x="1590" y="90"/>
                                    <a:pt x="2610" y="30"/>
                                    <a:pt x="288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443" y="-87959"/>
                              <a:ext cx="339466" cy="34026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3C5FC2" w:rsidRDefault="00F633A8" w:rsidP="007425A6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7987" y="1198508"/>
                              <a:ext cx="513274" cy="394358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3C5FC2" w:rsidRDefault="00F633A8" w:rsidP="007425A6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72000" tIns="0" rIns="72000" bIns="0" anchor="t" anchorCtr="0" upright="1">
                            <a:noAutofit/>
                          </wps:bodyPr>
                        </wps:wsp>
                        <wps:wsp>
                          <wps:cNvPr id="38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21288" y="169101"/>
                              <a:ext cx="635" cy="1187450"/>
                            </a:xfrm>
                            <a:prstGeom prst="line">
                              <a:avLst/>
                            </a:prstGeom>
                            <a:ln>
                              <a:headEnd type="triangle" w="med" len="med"/>
                              <a:tailEnd type="none" w="med" len="med"/>
                            </a:ln>
                            <a:extLst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121079"/>
                              <a:ext cx="1598930" cy="6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12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95021" y="544982"/>
                            <a:ext cx="211640" cy="12745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FC2" w:rsidRPr="003C5FC2" w:rsidRDefault="003C5FC2" w:rsidP="003C5FC2">
                              <w:pPr>
                                <w:rPr>
                                  <w:sz w:val="18"/>
                                </w:rPr>
                              </w:pPr>
                              <w:r w:rsidRPr="003C5FC2"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0" rIns="9000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917" o:spid="_x0000_s1161" style="position:absolute;left:0;text-align:left;margin-left:217pt;margin-top:4.75pt;width:68.95pt;height:60.45pt;z-index:251637760" coordsize="8756,7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">
                <v:group id="群組 450" o:spid="_x0000_s1162" style="position:absolute;width:8756;height:7677" coordorigin=",-879" coordsize="19112,16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RbF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/nhTDgCMv0FAAD//wMAUEsBAi0AFAAGAAgAAAAhANvh9svuAAAAhQEAABMAAAAAAAAAAAAA&#10;AAAAAAAAAFtDb250ZW50X1R5cGVzXS54bWxQSwECLQAUAAYACAAAACEAWvQsW78AAAAVAQAACwAA&#10;AAAAAAAAAAAAAAAfAQAAX3JlbHMvLnJlbHNQSwECLQAUAAYACAAAACEANRkWxcMAAADcAAAADwAA&#10;AAAAAAAAAAAAAAAHAgAAZHJzL2Rvd25yZXYueG1sUEsFBgAAAAADAAMAtwAAAPcCAAAAAA==&#10;">
                  <v:shape id="Freeform 22" o:spid="_x0000_s1163" style="position:absolute;left:1315;top:7265;width:15157;height:3937;visibility:visible;mso-wrap-style:square;v-text-anchor:top" coordsize="288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" path="m,720c345,675,690,630,900,540v210,-90,30,-270,360,-360c1590,90,2610,30,2880,e" filled="f">
                    <v:path arrowok="t" o:connecttype="custom" o:connectlocs="0,393700;473670,295275;663138,98425;1515745,0" o:connectangles="0,0,0,0"/>
                  </v:shape>
                  <v:shape id="Text Box 29" o:spid="_x0000_s1164" type="#_x0000_t202" style="position:absolute;left:8654;top:-879;width:3395;height:3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" stroked="f">
                    <v:fill opacity="0"/>
                    <v:textbox inset="0,0,0,0">
                      <w:txbxContent>
                        <w:p w:rsidR="00F633A8" w:rsidRPr="003C5FC2" w:rsidRDefault="00F633A8" w:rsidP="007425A6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r w:rsidRPr="003C5FC2">
                            <w:rPr>
                              <w:rFonts w:hint="eastAsia"/>
                              <w:i/>
                              <w:sz w:val="22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33" o:spid="_x0000_s1165" type="#_x0000_t202" style="position:absolute;left:13979;top:11985;width:5133;height:3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" stroked="f">
                    <v:fill opacity="0"/>
                    <v:textbox inset="2mm,0,2mm,0">
                      <w:txbxContent>
                        <w:p w:rsidR="00F633A8" w:rsidRPr="003C5FC2" w:rsidRDefault="00F633A8" w:rsidP="007425A6">
                          <w:pPr>
                            <w:rPr>
                              <w:i/>
                              <w:sz w:val="22"/>
                            </w:rPr>
                          </w:pPr>
                          <w:r w:rsidRPr="003C5FC2">
                            <w:rPr>
                              <w:rFonts w:hint="eastAsia"/>
                              <w:i/>
                              <w:sz w:val="22"/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41" o:spid="_x0000_s1166" style="position:absolute;visibility:visible;mso-wrap-style:square" from="12212,1691" to="12219,13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" strokecolor="black [3040]">
                    <v:stroke startarrow="block"/>
                  </v:line>
                  <v:line id="Line 45" o:spid="_x0000_s1167" style="position:absolute;visibility:visible;mso-wrap-style:square" from="0,11210" to="15989,11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">
                    <v:stroke endarrow="block"/>
                  </v:line>
                </v:group>
                <v:shape id="Text Box 34" o:spid="_x0000_s1168" type="#_x0000_t202" style="position:absolute;left:3950;top:5449;width:2116;height:1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" stroked="f">
                  <v:fill opacity="0"/>
                  <v:textbox inset=",0,2.5mm,0">
                    <w:txbxContent>
                      <w:p w:rsidR="003C5FC2" w:rsidRPr="003C5FC2" w:rsidRDefault="003C5FC2" w:rsidP="003C5FC2">
                        <w:pPr>
                          <w:rPr>
                            <w:sz w:val="18"/>
                          </w:rPr>
                        </w:pPr>
                        <w:r w:rsidRPr="003C5FC2"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5FC2">
        <w:rPr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3926332</wp:posOffset>
                </wp:positionH>
                <wp:positionV relativeFrom="paragraph">
                  <wp:posOffset>60376</wp:posOffset>
                </wp:positionV>
                <wp:extent cx="863600" cy="767715"/>
                <wp:effectExtent l="0" t="0" r="0" b="0"/>
                <wp:wrapNone/>
                <wp:docPr id="916" name="群組 9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3600" cy="767715"/>
                          <a:chOff x="0" y="0"/>
                          <a:chExt cx="863600" cy="767715"/>
                        </a:xfrm>
                      </wpg:grpSpPr>
                      <wpg:grpSp>
                        <wpg:cNvPr id="658" name="群組 658"/>
                        <wpg:cNvGrpSpPr/>
                        <wpg:grpSpPr>
                          <a:xfrm>
                            <a:off x="0" y="0"/>
                            <a:ext cx="863600" cy="767715"/>
                            <a:chOff x="0" y="-86166"/>
                            <a:chExt cx="1848261" cy="1646529"/>
                          </a:xfrm>
                        </wpg:grpSpPr>
                        <wps:wsp>
                          <wps:cNvPr id="482" name="Freeform 24"/>
                          <wps:cNvSpPr>
                            <a:spLocks/>
                          </wps:cNvSpPr>
                          <wps:spPr bwMode="auto">
                            <a:xfrm>
                              <a:off x="144049" y="407096"/>
                              <a:ext cx="1432551" cy="692150"/>
                            </a:xfrm>
                            <a:custGeom>
                              <a:avLst/>
                              <a:gdLst>
                                <a:gd name="T0" fmla="*/ 0 w 2520"/>
                                <a:gd name="T1" fmla="*/ 1800 h 1830"/>
                                <a:gd name="T2" fmla="*/ 540 w 2520"/>
                                <a:gd name="T3" fmla="*/ 1620 h 1830"/>
                                <a:gd name="T4" fmla="*/ 900 w 2520"/>
                                <a:gd name="T5" fmla="*/ 540 h 1830"/>
                                <a:gd name="T6" fmla="*/ 2520 w 2520"/>
                                <a:gd name="T7" fmla="*/ 0 h 18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520" h="1830">
                                  <a:moveTo>
                                    <a:pt x="0" y="1800"/>
                                  </a:moveTo>
                                  <a:cubicBezTo>
                                    <a:pt x="195" y="1815"/>
                                    <a:pt x="390" y="1830"/>
                                    <a:pt x="540" y="1620"/>
                                  </a:cubicBezTo>
                                  <a:cubicBezTo>
                                    <a:pt x="690" y="1410"/>
                                    <a:pt x="570" y="810"/>
                                    <a:pt x="900" y="540"/>
                                  </a:cubicBezTo>
                                  <a:cubicBezTo>
                                    <a:pt x="1230" y="270"/>
                                    <a:pt x="2250" y="90"/>
                                    <a:pt x="252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3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4088" y="-86166"/>
                              <a:ext cx="402613" cy="33351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3C5FC2" w:rsidRDefault="00F633A8" w:rsidP="00233738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655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7862" y="1140609"/>
                              <a:ext cx="470399" cy="41975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3C5FC2" w:rsidRDefault="00F633A8" w:rsidP="007425A6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656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27550" y="118997"/>
                              <a:ext cx="635" cy="11874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096027"/>
                              <a:ext cx="1599555" cy="635"/>
                            </a:xfrm>
                            <a:prstGeom prst="line">
                              <a:avLst/>
                            </a:prstGeom>
                            <a:ln>
                              <a:headEnd type="none" w="med" len="med"/>
                              <a:tailEnd type="triangle" w="med" len="med"/>
                            </a:ln>
                            <a:extLst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1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405994" y="541325"/>
                            <a:ext cx="211640" cy="12745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FC2" w:rsidRPr="003C5FC2" w:rsidRDefault="003C5FC2" w:rsidP="003C5FC2">
                              <w:pPr>
                                <w:rPr>
                                  <w:sz w:val="18"/>
                                </w:rPr>
                              </w:pPr>
                              <w:r w:rsidRPr="003C5FC2"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0" rIns="9000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916" o:spid="_x0000_s1169" style="position:absolute;left:0;text-align:left;margin-left:309.15pt;margin-top:4.75pt;width:68pt;height:60.45pt;z-index:251640832" coordsize="8636,7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">
                <v:group id="群組 658" o:spid="_x0000_s1170" style="position:absolute;width:8636;height:7677" coordorigin=",-861" coordsize="18482,16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3Qi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">
                  <v:shape id="Freeform 24" o:spid="_x0000_s1171" style="position:absolute;left:1440;top:4070;width:14326;height:6922;visibility:visible;mso-wrap-style:square;v-text-anchor:top" coordsize="2520,1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" path="m,1800v195,15,390,30,540,-180c690,1410,570,810,900,540,1230,270,2250,90,2520,e" filled="f">
                    <v:path arrowok="t" o:connecttype="custom" o:connectlocs="0,680803;306975,612723;511625,204241;1432551,0" o:connectangles="0,0,0,0"/>
                  </v:shape>
                  <v:shape id="Text Box 30" o:spid="_x0000_s1172" type="#_x0000_t202" style="position:absolute;left:7840;top:-861;width:4027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" stroked="f">
                    <v:fill opacity="0"/>
                    <v:textbox inset=",0,,0">
                      <w:txbxContent>
                        <w:p w:rsidR="00F633A8" w:rsidRPr="003C5FC2" w:rsidRDefault="00F633A8" w:rsidP="00233738">
                          <w:pPr>
                            <w:rPr>
                              <w:i/>
                              <w:sz w:val="22"/>
                            </w:rPr>
                          </w:pPr>
                          <w:r w:rsidRPr="003C5FC2">
                            <w:rPr>
                              <w:rFonts w:hint="eastAsia"/>
                              <w:i/>
                              <w:sz w:val="22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31" o:spid="_x0000_s1173" type="#_x0000_t202" style="position:absolute;left:13778;top:11406;width:4704;height:4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" stroked="f">
                    <v:fill opacity="0"/>
                    <v:textbox inset=",0,,0">
                      <w:txbxContent>
                        <w:p w:rsidR="00F633A8" w:rsidRPr="003C5FC2" w:rsidRDefault="00F633A8" w:rsidP="007425A6">
                          <w:pPr>
                            <w:rPr>
                              <w:i/>
                              <w:sz w:val="22"/>
                            </w:rPr>
                          </w:pPr>
                          <w:r w:rsidRPr="003C5FC2">
                            <w:rPr>
                              <w:rFonts w:hint="eastAsia"/>
                              <w:i/>
                              <w:sz w:val="22"/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42" o:spid="_x0000_s1174" style="position:absolute;visibility:visible;mso-wrap-style:square" from="12275,1189" to="12281,13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">
                    <v:stroke startarrow="block"/>
                  </v:line>
                  <v:line id="Line 46" o:spid="_x0000_s1175" style="position:absolute;visibility:visible;mso-wrap-style:square" from="0,10960" to="15995,10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" strokecolor="black [3040]">
                    <v:stroke endarrow="block"/>
                  </v:line>
                </v:group>
                <v:shape id="Text Box 34" o:spid="_x0000_s1176" type="#_x0000_t202" style="position:absolute;left:4059;top:5413;width:2117;height:1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" stroked="f">
                  <v:fill opacity="0"/>
                  <v:textbox inset=",0,2.5mm,0">
                    <w:txbxContent>
                      <w:p w:rsidR="003C5FC2" w:rsidRPr="003C5FC2" w:rsidRDefault="003C5FC2" w:rsidP="003C5FC2">
                        <w:pPr>
                          <w:rPr>
                            <w:sz w:val="18"/>
                          </w:rPr>
                        </w:pPr>
                        <w:r w:rsidRPr="003C5FC2"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5FC2">
        <w:rPr>
          <w:noProof/>
          <w:snapToGrid/>
          <w:lang w:val="en-US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049215</wp:posOffset>
                </wp:positionH>
                <wp:positionV relativeFrom="paragraph">
                  <wp:posOffset>56718</wp:posOffset>
                </wp:positionV>
                <wp:extent cx="889000" cy="771712"/>
                <wp:effectExtent l="0" t="0" r="0" b="0"/>
                <wp:wrapNone/>
                <wp:docPr id="915" name="群組 9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9000" cy="771712"/>
                          <a:chOff x="0" y="0"/>
                          <a:chExt cx="889000" cy="771712"/>
                        </a:xfrm>
                      </wpg:grpSpPr>
                      <wpg:grpSp>
                        <wpg:cNvPr id="678" name="群組 678"/>
                        <wpg:cNvGrpSpPr/>
                        <wpg:grpSpPr>
                          <a:xfrm>
                            <a:off x="0" y="0"/>
                            <a:ext cx="889000" cy="771712"/>
                            <a:chOff x="0" y="-115473"/>
                            <a:chExt cx="1888176" cy="1642319"/>
                          </a:xfrm>
                        </wpg:grpSpPr>
                        <wps:wsp>
                          <wps:cNvPr id="673" name="Freeform 25"/>
                          <wps:cNvSpPr>
                            <a:spLocks/>
                          </wps:cNvSpPr>
                          <wps:spPr bwMode="auto">
                            <a:xfrm>
                              <a:off x="106471" y="194154"/>
                              <a:ext cx="1052188" cy="869950"/>
                            </a:xfrm>
                            <a:custGeom>
                              <a:avLst/>
                              <a:gdLst>
                                <a:gd name="T0" fmla="*/ 0 w 2160"/>
                                <a:gd name="T1" fmla="*/ 1560 h 1560"/>
                                <a:gd name="T2" fmla="*/ 180 w 2160"/>
                                <a:gd name="T3" fmla="*/ 1380 h 1560"/>
                                <a:gd name="T4" fmla="*/ 360 w 2160"/>
                                <a:gd name="T5" fmla="*/ 840 h 1560"/>
                                <a:gd name="T6" fmla="*/ 540 w 2160"/>
                                <a:gd name="T7" fmla="*/ 1380 h 1560"/>
                                <a:gd name="T8" fmla="*/ 720 w 2160"/>
                                <a:gd name="T9" fmla="*/ 1560 h 1560"/>
                                <a:gd name="T10" fmla="*/ 900 w 2160"/>
                                <a:gd name="T11" fmla="*/ 1380 h 1560"/>
                                <a:gd name="T12" fmla="*/ 1260 w 2160"/>
                                <a:gd name="T13" fmla="*/ 660 h 1560"/>
                                <a:gd name="T14" fmla="*/ 1440 w 2160"/>
                                <a:gd name="T15" fmla="*/ 120 h 1560"/>
                                <a:gd name="T16" fmla="*/ 1620 w 2160"/>
                                <a:gd name="T17" fmla="*/ 120 h 1560"/>
                                <a:gd name="T18" fmla="*/ 1800 w 2160"/>
                                <a:gd name="T19" fmla="*/ 840 h 1560"/>
                                <a:gd name="T20" fmla="*/ 1980 w 2160"/>
                                <a:gd name="T21" fmla="*/ 1380 h 1560"/>
                                <a:gd name="T22" fmla="*/ 2160 w 2160"/>
                                <a:gd name="T23" fmla="*/ 1560 h 15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160" h="1560">
                                  <a:moveTo>
                                    <a:pt x="0" y="1560"/>
                                  </a:moveTo>
                                  <a:cubicBezTo>
                                    <a:pt x="60" y="1530"/>
                                    <a:pt x="120" y="1500"/>
                                    <a:pt x="180" y="1380"/>
                                  </a:cubicBezTo>
                                  <a:cubicBezTo>
                                    <a:pt x="240" y="1260"/>
                                    <a:pt x="300" y="840"/>
                                    <a:pt x="360" y="840"/>
                                  </a:cubicBezTo>
                                  <a:cubicBezTo>
                                    <a:pt x="420" y="840"/>
                                    <a:pt x="480" y="1260"/>
                                    <a:pt x="540" y="1380"/>
                                  </a:cubicBezTo>
                                  <a:cubicBezTo>
                                    <a:pt x="600" y="1500"/>
                                    <a:pt x="660" y="1560"/>
                                    <a:pt x="720" y="1560"/>
                                  </a:cubicBezTo>
                                  <a:cubicBezTo>
                                    <a:pt x="780" y="1560"/>
                                    <a:pt x="810" y="1530"/>
                                    <a:pt x="900" y="1380"/>
                                  </a:cubicBezTo>
                                  <a:cubicBezTo>
                                    <a:pt x="990" y="1230"/>
                                    <a:pt x="1170" y="870"/>
                                    <a:pt x="1260" y="660"/>
                                  </a:cubicBezTo>
                                  <a:cubicBezTo>
                                    <a:pt x="1350" y="450"/>
                                    <a:pt x="1380" y="210"/>
                                    <a:pt x="1440" y="120"/>
                                  </a:cubicBezTo>
                                  <a:cubicBezTo>
                                    <a:pt x="1500" y="30"/>
                                    <a:pt x="1560" y="0"/>
                                    <a:pt x="1620" y="120"/>
                                  </a:cubicBezTo>
                                  <a:cubicBezTo>
                                    <a:pt x="1680" y="240"/>
                                    <a:pt x="1740" y="630"/>
                                    <a:pt x="1800" y="840"/>
                                  </a:cubicBezTo>
                                  <a:cubicBezTo>
                                    <a:pt x="1860" y="1050"/>
                                    <a:pt x="1920" y="1260"/>
                                    <a:pt x="1980" y="1380"/>
                                  </a:cubicBezTo>
                                  <a:cubicBezTo>
                                    <a:pt x="2040" y="1500"/>
                                    <a:pt x="2130" y="1530"/>
                                    <a:pt x="2160" y="156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5423" y="-115473"/>
                              <a:ext cx="315576" cy="309627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3C5FC2" w:rsidRDefault="00F633A8" w:rsidP="007425A6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 upright="1">
                            <a:noAutofit/>
                          </wps:bodyPr>
                        </wps:wsp>
                        <wps:wsp>
                          <wps:cNvPr id="675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1812" y="1120004"/>
                              <a:ext cx="486364" cy="40684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33A8" w:rsidRPr="003C5FC2" w:rsidRDefault="00F633A8" w:rsidP="007425A6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 w:rsidRPr="003C5FC2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676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64920" y="144050"/>
                              <a:ext cx="635" cy="11874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7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083502"/>
                              <a:ext cx="1599555" cy="635"/>
                            </a:xfrm>
                            <a:prstGeom prst="line">
                              <a:avLst/>
                            </a:prstGeom>
                            <a:ln>
                              <a:headEnd type="none" w="med" len="med"/>
                              <a:tailEnd type="triangle" w="med" len="med"/>
                            </a:ln>
                            <a:extLst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14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80391" y="552298"/>
                            <a:ext cx="211640" cy="12745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FC2" w:rsidRPr="003C5FC2" w:rsidRDefault="003C5FC2" w:rsidP="003C5FC2">
                              <w:pPr>
                                <w:rPr>
                                  <w:sz w:val="18"/>
                                </w:rPr>
                              </w:pPr>
                              <w:r w:rsidRPr="003C5FC2"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0" rIns="9000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915" o:spid="_x0000_s1177" style="position:absolute;left:0;text-align:left;margin-left:397.6pt;margin-top:4.45pt;width:70pt;height:60.75pt;z-index:251657216" coordsize="8890,7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">
                <v:group id="群組 678" o:spid="_x0000_s1178" style="position:absolute;width:8890;height:7717" coordorigin=",-1154" coordsize="18881,16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">
                  <v:shape id="Freeform 25" o:spid="_x0000_s1179" style="position:absolute;left:1064;top:1941;width:10522;height:8700;visibility:visible;mso-wrap-style:square;v-text-anchor:top" coordsize="2160,1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" path="m,1560v60,-30,120,-60,180,-180c240,1260,300,840,360,840v60,,120,420,180,540c600,1500,660,1560,720,1560v60,,90,-30,180,-180c990,1230,1170,870,1260,660v90,-210,120,-450,180,-540c1500,30,1560,,1620,120v60,120,120,510,180,720c1860,1050,1920,1260,1980,1380v60,120,150,150,180,180e" filled="f">
                    <v:path arrowok="t" o:connecttype="custom" o:connectlocs="0,869950;87682,769571;175365,468435;263047,769571;350729,869950;438412,769571;613776,368056;701459,66919;789141,66919;876823,468435;964506,769571;1052188,869950" o:connectangles="0,0,0,0,0,0,0,0,0,0,0,0"/>
                  </v:shape>
                  <v:shape id="Text Box 28" o:spid="_x0000_s1180" type="#_x0000_t202" style="position:absolute;left:8854;top:-1154;width:3155;height:3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" stroked="f">
                    <v:fill opacity="0"/>
                    <v:textbox inset="1mm,0,0,0">
                      <w:txbxContent>
                        <w:p w:rsidR="00F633A8" w:rsidRPr="003C5FC2" w:rsidRDefault="00F633A8" w:rsidP="007425A6">
                          <w:pPr>
                            <w:rPr>
                              <w:i/>
                              <w:sz w:val="22"/>
                            </w:rPr>
                          </w:pPr>
                          <w:r w:rsidRPr="003C5FC2">
                            <w:rPr>
                              <w:rFonts w:hint="eastAsia"/>
                              <w:i/>
                              <w:sz w:val="22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32" o:spid="_x0000_s1181" type="#_x0000_t202" style="position:absolute;left:14018;top:11200;width:4863;height:40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" stroked="f">
                    <v:fill opacity="0"/>
                    <v:textbox inset=",0,,0">
                      <w:txbxContent>
                        <w:p w:rsidR="00F633A8" w:rsidRPr="003C5FC2" w:rsidRDefault="00F633A8" w:rsidP="007425A6">
                          <w:pPr>
                            <w:rPr>
                              <w:i/>
                              <w:sz w:val="22"/>
                            </w:rPr>
                          </w:pPr>
                          <w:r w:rsidRPr="003C5FC2">
                            <w:rPr>
                              <w:rFonts w:hint="eastAsia"/>
                              <w:i/>
                              <w:sz w:val="22"/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43" o:spid="_x0000_s1182" style="position:absolute;visibility:visible;mso-wrap-style:square" from="11649,1440" to="11655,13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">
                    <v:stroke startarrow="block"/>
                  </v:line>
                  <v:line id="Line 47" o:spid="_x0000_s1183" style="position:absolute;visibility:visible;mso-wrap-style:square" from="0,10835" to="15995,10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" strokecolor="black [3040]">
                    <v:stroke endarrow="block"/>
                  </v:line>
                </v:group>
                <v:shape id="Text Box 34" o:spid="_x0000_s1184" type="#_x0000_t202" style="position:absolute;left:3803;top:5522;width:2117;height:1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" stroked="f">
                  <v:fill opacity="0"/>
                  <v:textbox inset=",0,2.5mm,0">
                    <w:txbxContent>
                      <w:p w:rsidR="003C5FC2" w:rsidRPr="003C5FC2" w:rsidRDefault="003C5FC2" w:rsidP="003C5FC2">
                        <w:pPr>
                          <w:rPr>
                            <w:sz w:val="18"/>
                          </w:rPr>
                        </w:pPr>
                        <w:r w:rsidRPr="003C5FC2">
                          <w:rPr>
                            <w:rFonts w:hint="eastAsia"/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3738" w:rsidRPr="00233738">
        <w:t>(</w:t>
      </w:r>
      <w:r w:rsidR="00233738" w:rsidRPr="00233738">
        <w:rPr>
          <w:rFonts w:hint="eastAsia"/>
        </w:rPr>
        <w:t>A</w:t>
      </w:r>
      <w:r w:rsidR="00233738" w:rsidRPr="00233738">
        <w:t>)</w:t>
      </w:r>
      <w:r w:rsidR="00233738" w:rsidRPr="00233738">
        <w:rPr>
          <w:rFonts w:hint="eastAsia"/>
        </w:rPr>
        <w:tab/>
      </w:r>
      <w:r w:rsidR="00233738" w:rsidRPr="00233738">
        <w:t>(</w:t>
      </w:r>
      <w:r w:rsidR="00233738" w:rsidRPr="00233738">
        <w:rPr>
          <w:rFonts w:hint="eastAsia"/>
        </w:rPr>
        <w:t>B</w:t>
      </w:r>
      <w:r w:rsidR="00233738" w:rsidRPr="00233738">
        <w:t>)</w:t>
      </w:r>
      <w:r w:rsidR="00233738" w:rsidRPr="00233738">
        <w:rPr>
          <w:rFonts w:hint="eastAsia"/>
        </w:rPr>
        <w:tab/>
      </w:r>
      <w:r w:rsidR="00233738" w:rsidRPr="00233738">
        <w:t>(</w:t>
      </w:r>
      <w:r w:rsidR="00233738" w:rsidRPr="00233738">
        <w:rPr>
          <w:rFonts w:hint="eastAsia"/>
        </w:rPr>
        <w:t>C</w:t>
      </w:r>
      <w:r w:rsidR="00233738" w:rsidRPr="00233738">
        <w:t>)</w:t>
      </w:r>
      <w:r w:rsidR="00F633A8">
        <w:tab/>
        <w:t>(D)</w:t>
      </w:r>
      <w:r w:rsidR="00F633A8">
        <w:tab/>
        <w:t>(E)</w:t>
      </w:r>
    </w:p>
    <w:p w:rsidR="00233738" w:rsidRDefault="00233738" w:rsidP="00233738">
      <w:pPr>
        <w:tabs>
          <w:tab w:val="left" w:pos="3480"/>
          <w:tab w:val="left" w:pos="6480"/>
        </w:tabs>
        <w:autoSpaceDE w:val="0"/>
        <w:autoSpaceDN w:val="0"/>
        <w:adjustRightInd w:val="0"/>
        <w:spacing w:line="360" w:lineRule="atLeast"/>
        <w:ind w:left="369"/>
        <w:jc w:val="both"/>
        <w:textAlignment w:val="baseline"/>
        <w:rPr>
          <w:rFonts w:cs="新細明體"/>
          <w:spacing w:val="20"/>
          <w:kern w:val="0"/>
          <w:sz w:val="22"/>
          <w:szCs w:val="22"/>
        </w:rPr>
      </w:pPr>
    </w:p>
    <w:p w:rsidR="00233738" w:rsidRDefault="00233738" w:rsidP="00233738">
      <w:pPr>
        <w:tabs>
          <w:tab w:val="left" w:pos="3480"/>
          <w:tab w:val="left" w:pos="6480"/>
        </w:tabs>
        <w:autoSpaceDE w:val="0"/>
        <w:autoSpaceDN w:val="0"/>
        <w:adjustRightInd w:val="0"/>
        <w:spacing w:line="360" w:lineRule="atLeast"/>
        <w:ind w:left="369"/>
        <w:jc w:val="both"/>
        <w:textAlignment w:val="baseline"/>
        <w:rPr>
          <w:rFonts w:cs="新細明體"/>
          <w:spacing w:val="20"/>
          <w:kern w:val="0"/>
          <w:sz w:val="22"/>
          <w:szCs w:val="22"/>
        </w:rPr>
      </w:pPr>
    </w:p>
    <w:p w:rsidR="00233738" w:rsidRDefault="00233738" w:rsidP="00233738">
      <w:pPr>
        <w:tabs>
          <w:tab w:val="left" w:pos="3480"/>
          <w:tab w:val="left" w:pos="6480"/>
        </w:tabs>
        <w:autoSpaceDE w:val="0"/>
        <w:autoSpaceDN w:val="0"/>
        <w:adjustRightInd w:val="0"/>
        <w:spacing w:line="360" w:lineRule="atLeast"/>
        <w:ind w:left="369"/>
        <w:jc w:val="both"/>
        <w:textAlignment w:val="baseline"/>
        <w:rPr>
          <w:rFonts w:cs="新細明體"/>
          <w:spacing w:val="20"/>
          <w:kern w:val="0"/>
          <w:sz w:val="22"/>
          <w:szCs w:val="22"/>
        </w:rPr>
      </w:pPr>
    </w:p>
    <w:p w:rsidR="00E62486" w:rsidRPr="00751E56" w:rsidRDefault="00597E6B" w:rsidP="00D93CE2">
      <w:pPr>
        <w:pStyle w:val="TIT111"/>
        <w:spacing w:beforeLines="0" w:before="0" w:line="300" w:lineRule="atLeast"/>
        <w:ind w:left="369" w:hanging="369"/>
        <w:rPr>
          <w:spacing w:val="16"/>
        </w:rPr>
      </w:pPr>
      <w:r w:rsidRPr="00751E56">
        <w:rPr>
          <w:rFonts w:ascii="標楷體" w:eastAsia="標楷體" w:hAnsi="標楷體"/>
          <w:noProof/>
          <w:spacing w:val="16"/>
          <w:lang w:val="en-US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70E087D9" wp14:editId="70C88CCF">
                <wp:simplePos x="0" y="0"/>
                <wp:positionH relativeFrom="margin">
                  <wp:align>right</wp:align>
                </wp:positionH>
                <wp:positionV relativeFrom="margin">
                  <wp:posOffset>7842885</wp:posOffset>
                </wp:positionV>
                <wp:extent cx="1339215" cy="991870"/>
                <wp:effectExtent l="0" t="0" r="32385" b="0"/>
                <wp:wrapSquare wrapText="bothSides"/>
                <wp:docPr id="61" name="群組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9215" cy="992032"/>
                          <a:chOff x="0" y="-115719"/>
                          <a:chExt cx="2194268" cy="1548845"/>
                        </a:xfrm>
                      </wpg:grpSpPr>
                      <wpg:grpSp>
                        <wpg:cNvPr id="62" name="群組 62"/>
                        <wpg:cNvGrpSpPr/>
                        <wpg:grpSpPr>
                          <a:xfrm>
                            <a:off x="0" y="250825"/>
                            <a:ext cx="2194268" cy="1182301"/>
                            <a:chOff x="0" y="0"/>
                            <a:chExt cx="2194871" cy="1183033"/>
                          </a:xfrm>
                        </wpg:grpSpPr>
                        <wpg:grpSp>
                          <wpg:cNvPr id="501" name="群組 501"/>
                          <wpg:cNvGrpSpPr/>
                          <wpg:grpSpPr>
                            <a:xfrm>
                              <a:off x="0" y="0"/>
                              <a:ext cx="2194871" cy="966592"/>
                              <a:chOff x="0" y="0"/>
                              <a:chExt cx="2194871" cy="966592"/>
                            </a:xfrm>
                          </wpg:grpSpPr>
                          <wps:wsp>
                            <wps:cNvPr id="502" name="直線接點 502"/>
                            <wps:cNvCnPr/>
                            <wps:spPr>
                              <a:xfrm>
                                <a:off x="0" y="451485"/>
                                <a:ext cx="2194871" cy="2783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ysDas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503" name="橢圓 503"/>
                            <wps:cNvSpPr/>
                            <wps:spPr>
                              <a:xfrm>
                                <a:off x="261617" y="394968"/>
                                <a:ext cx="112814" cy="107559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ysClr val="windowText" lastClr="000000"/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path path="circle">
                                  <a:fillToRect l="100000" t="100000"/>
                                </a:path>
                                <a:tileRect r="-100000" b="-100000"/>
                              </a:gra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504" name="橢圓 504"/>
                            <wps:cNvSpPr/>
                            <wps:spPr>
                              <a:xfrm>
                                <a:off x="1431924" y="404495"/>
                                <a:ext cx="114235" cy="107559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ysClr val="windowText" lastClr="000000"/>
                                  </a:gs>
                                  <a:gs pos="100000">
                                    <a:srgbClr val="FFFFFF"/>
                                  </a:gs>
                                </a:gsLst>
                                <a:path path="circle">
                                  <a:fillToRect l="100000" t="100000"/>
                                </a:path>
                                <a:tileRect r="-100000" b="-100000"/>
                              </a:gradFill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505" name="直線接點 505"/>
                            <wps:cNvCnPr/>
                            <wps:spPr>
                              <a:xfrm flipH="1" flipV="1">
                                <a:off x="741680" y="0"/>
                                <a:ext cx="7012" cy="966592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506" name="文字方塊 506"/>
                            <wps:cNvSpPr txBox="1"/>
                            <wps:spPr>
                              <a:xfrm>
                                <a:off x="230696" y="99946"/>
                                <a:ext cx="293784" cy="2943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txbx>
                              <w:txbxContent>
                                <w:p w:rsidR="00F633A8" w:rsidRPr="00183F4A" w:rsidRDefault="00F633A8" w:rsidP="00DC1F66">
                                  <w:pPr>
                                    <w:rPr>
                                      <w:rFonts w:eastAsia="BiauKai"/>
                                    </w:rPr>
                                  </w:pPr>
                                  <w:r w:rsidRPr="00B519CE">
                                    <w:rPr>
                                      <w:position w:val="-12"/>
                                    </w:rPr>
                                    <w:object w:dxaOrig="260" w:dyaOrig="380">
                                      <v:shape id="_x0000_i1101" type="#_x0000_t75" style="width:11.2pt;height:15.9pt" o:ole="">
                                        <v:imagedata r:id="rId150" o:title=""/>
                                      </v:shape>
                                      <o:OLEObject Type="Embed" ProgID="Equation.DSMT4" ShapeID="_x0000_i1101" DrawAspect="Content" ObjectID="_1688486629" r:id="rId15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7" name="文字方塊 507"/>
                            <wps:cNvSpPr txBox="1"/>
                            <wps:spPr>
                              <a:xfrm>
                                <a:off x="1400848" y="115424"/>
                                <a:ext cx="589582" cy="2914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    </a:ext>
                              </a:extLst>
                            </wps:spPr>
                            <wps:txbx>
                              <w:txbxContent>
                                <w:p w:rsidR="00F633A8" w:rsidRPr="00183F4A" w:rsidRDefault="00F633A8" w:rsidP="00DC1F66">
                                  <w:pPr>
                                    <w:rPr>
                                      <w:rFonts w:eastAsia="BiauKai"/>
                                    </w:rPr>
                                  </w:pPr>
                                  <w:r w:rsidRPr="00B519CE">
                                    <w:rPr>
                                      <w:position w:val="-12"/>
                                    </w:rPr>
                                    <w:object w:dxaOrig="300" w:dyaOrig="380">
                                      <v:shape id="_x0000_i1103" type="#_x0000_t75" style="width:13.1pt;height:15.9pt" o:ole="">
                                        <v:imagedata r:id="rId152" o:title=""/>
                                      </v:shape>
                                      <o:OLEObject Type="Embed" ProgID="Equation.DSMT4" ShapeID="_x0000_i1103" DrawAspect="Content" ObjectID="_1688486630" r:id="rId15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0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9642" y="911766"/>
                              <a:ext cx="785479" cy="27126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633A8" w:rsidRPr="007425A6" w:rsidRDefault="00F633A8" w:rsidP="00DC1F66">
                                <w:pPr>
                                  <w:rPr>
                                    <w:sz w:val="22"/>
                                  </w:rPr>
                                </w:pPr>
                                <w:r w:rsidRPr="007425A6">
                                  <w:rPr>
                                    <w:sz w:val="22"/>
                                  </w:rPr>
                                  <w:t>圖</w:t>
                                </w:r>
                                <w:r w:rsidRPr="007425A6">
                                  <w:rPr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>
                            <a:noAutofit/>
                          </wps:bodyPr>
                        </wps:wsp>
                      </wpg:grpSp>
                      <wps:wsp>
                        <wps:cNvPr id="509" name="文字方塊 509"/>
                        <wps:cNvSpPr txBox="1"/>
                        <wps:spPr>
                          <a:xfrm>
                            <a:off x="203924" y="-115719"/>
                            <a:ext cx="1123283" cy="391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txbx>
                          <w:txbxContent>
                            <w:p w:rsidR="00F633A8" w:rsidRPr="00C47EB3" w:rsidRDefault="00737E74" w:rsidP="00DC1F66">
                              <w:pPr>
                                <w:tabs>
                                  <w:tab w:val="left" w:pos="3770"/>
                                  <w:tab w:val="left" w:pos="6650"/>
                                </w:tabs>
                                <w:ind w:rightChars="-347" w:right="-833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薄</w:t>
                              </w:r>
                              <w:r w:rsidR="00F633A8" w:rsidRPr="00C47EB3">
                                <w:rPr>
                                  <w:sz w:val="22"/>
                                </w:rPr>
                                <w:t>透鏡</w:t>
                              </w:r>
                              <w:r w:rsidR="00F633A8" w:rsidRPr="00C47EB3">
                                <w:rPr>
                                  <w:sz w:val="2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E087D9" id="群組 61" o:spid="_x0000_s1185" style="position:absolute;left:0;text-align:left;margin-left:54.25pt;margin-top:617.55pt;width:105.45pt;height:78.1pt;z-index:251632640;mso-position-horizontal:right;mso-position-horizontal-relative:margin;mso-position-vertical-relative:margin;mso-width-relative:margin;mso-height-relative:margin" coordorigin=",-1157" coordsize="21942,15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">
                <v:group id="群組 62" o:spid="_x0000_s1186" style="position:absolute;top:2508;width:21942;height:11823" coordsize="21948,11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<v:group id="群組 501" o:spid="_x0000_s1187" style="position:absolute;width:21948;height:9665" coordsize="21948,9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<v:line id="直線接點 502" o:spid="_x0000_s1188" style="position:absolute;visibility:visible;mso-wrap-style:square" from="0,4514" to="21948,4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" strokecolor="windowText" strokeweight="2pt">
                      <v:stroke dashstyle="3 1"/>
                    </v:line>
                    <v:oval id="橢圓 503" o:spid="_x0000_s1189" style="position:absolute;left:2616;top:3949;width:1128;height:1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" fillcolor="windowText" strokecolor="windowText">
                      <v:fill rotate="t" focusposition="1,1" focussize="" focus="100%" type="gradientRadial"/>
                    </v:oval>
                    <v:oval id="橢圓 504" o:spid="_x0000_s1190" style="position:absolute;left:14319;top:4044;width:1142;height:1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" fillcolor="windowText" strokecolor="windowText">
                      <v:fill rotate="t" focusposition="1,1" focussize="" focus="100%" type="gradientRadial"/>
                    </v:oval>
                    <v:line id="直線接點 505" o:spid="_x0000_s1191" style="position:absolute;flip:x y;visibility:visible;mso-wrap-style:square" from="7416,0" to="7486,9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" strokecolor="windowText" strokeweight="2pt"/>
                    <v:shape id="文字方塊 506" o:spid="_x0000_s1192" type="#_x0000_t202" style="position:absolute;left:2306;top:999;width:2938;height:29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" filled="f" stroked="f">
                      <v:textbox inset="0,0,0,0">
                        <w:txbxContent>
                          <w:p w:rsidR="00F633A8" w:rsidRPr="00183F4A" w:rsidRDefault="00F633A8" w:rsidP="00DC1F66">
                            <w:pPr>
                              <w:rPr>
                                <w:rFonts w:eastAsia="BiauKai"/>
                              </w:rPr>
                            </w:pPr>
                            <w:r w:rsidRPr="00B519CE">
                              <w:rPr>
                                <w:position w:val="-12"/>
                              </w:rPr>
                              <w:object w:dxaOrig="260" w:dyaOrig="380">
                                <v:shape id="_x0000_i1101" type="#_x0000_t75" style="width:11.2pt;height:15.9pt" o:ole="">
                                  <v:imagedata r:id="rId150" o:title=""/>
                                </v:shape>
                                <o:OLEObject Type="Embed" ProgID="Equation.DSMT4" ShapeID="_x0000_i1101" DrawAspect="Content" ObjectID="_1688486629" r:id="rId154"/>
                              </w:object>
                            </w:r>
                          </w:p>
                        </w:txbxContent>
                      </v:textbox>
                    </v:shape>
                    <v:shape id="文字方塊 507" o:spid="_x0000_s1193" type="#_x0000_t202" style="position:absolute;left:14008;top:1154;width:5896;height:2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WCxQAAANwAAAAPAAAAZHJzL2Rvd25yZXYueG1sRI9BawIx&#10;FITvBf9DeIXealKh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D1uGWCxQAAANwAAAAP&#10;AAAAAAAAAAAAAAAAAAcCAABkcnMvZG93bnJldi54bWxQSwUGAAAAAAMAAwC3AAAA+QIAAAAA&#10;" filled="f" stroked="f">
                      <v:textbox inset="0,0,0,0">
                        <w:txbxContent>
                          <w:p w:rsidR="00F633A8" w:rsidRPr="00183F4A" w:rsidRDefault="00F633A8" w:rsidP="00DC1F66">
                            <w:pPr>
                              <w:rPr>
                                <w:rFonts w:eastAsia="BiauKai"/>
                              </w:rPr>
                            </w:pPr>
                            <w:r w:rsidRPr="00B519CE">
                              <w:rPr>
                                <w:position w:val="-12"/>
                              </w:rPr>
                              <w:object w:dxaOrig="300" w:dyaOrig="380">
                                <v:shape id="_x0000_i1103" type="#_x0000_t75" style="width:13.1pt;height:15.9pt" o:ole="">
                                  <v:imagedata r:id="rId152" o:title=""/>
                                </v:shape>
                                <o:OLEObject Type="Embed" ProgID="Equation.DSMT4" ShapeID="_x0000_i1103" DrawAspect="Content" ObjectID="_1688486630" r:id="rId155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文字方塊 2" o:spid="_x0000_s1194" type="#_x0000_t202" style="position:absolute;left:8596;top:9117;width:7855;height:2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" filled="f" stroked="f">
                    <v:textbox inset=",0,,0">
                      <w:txbxContent>
                        <w:p w:rsidR="00F633A8" w:rsidRPr="007425A6" w:rsidRDefault="00F633A8" w:rsidP="00DC1F66">
                          <w:pPr>
                            <w:rPr>
                              <w:sz w:val="22"/>
                            </w:rPr>
                          </w:pPr>
                          <w:r w:rsidRPr="007425A6">
                            <w:rPr>
                              <w:sz w:val="22"/>
                            </w:rPr>
                            <w:t>圖</w:t>
                          </w:r>
                          <w:r w:rsidRPr="007425A6">
                            <w:rPr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shape id="文字方塊 509" o:spid="_x0000_s1195" type="#_x0000_t202" style="position:absolute;left:2039;top:-1157;width:11233;height:39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RpkwgAAANw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" filled="f" stroked="f">
                  <v:textbox>
                    <w:txbxContent>
                      <w:p w:rsidR="00F633A8" w:rsidRPr="00C47EB3" w:rsidRDefault="00737E74" w:rsidP="00DC1F66">
                        <w:pPr>
                          <w:tabs>
                            <w:tab w:val="left" w:pos="3770"/>
                            <w:tab w:val="left" w:pos="6650"/>
                          </w:tabs>
                          <w:ind w:rightChars="-347" w:right="-833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薄</w:t>
                        </w:r>
                        <w:r w:rsidR="00F633A8" w:rsidRPr="00C47EB3">
                          <w:rPr>
                            <w:sz w:val="22"/>
                          </w:rPr>
                          <w:t>透鏡</w:t>
                        </w:r>
                        <w:r w:rsidR="00F633A8" w:rsidRPr="00C47EB3">
                          <w:rPr>
                            <w:sz w:val="22"/>
                          </w:rPr>
                          <w:t>L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400148" w:rsidRPr="00751E56">
        <w:rPr>
          <w:spacing w:val="16"/>
        </w:rPr>
        <w:t>兩</w:t>
      </w:r>
      <w:r w:rsidR="002D0E72" w:rsidRPr="00751E56">
        <w:rPr>
          <w:rFonts w:hint="eastAsia"/>
          <w:spacing w:val="16"/>
        </w:rPr>
        <w:t>個</w:t>
      </w:r>
      <w:r w:rsidR="00400148" w:rsidRPr="00751E56">
        <w:rPr>
          <w:spacing w:val="16"/>
        </w:rPr>
        <w:t>點光源</w:t>
      </w:r>
      <w:r w:rsidR="00671D1F" w:rsidRPr="00751E56">
        <w:rPr>
          <w:spacing w:val="16"/>
          <w:position w:val="-10"/>
        </w:rPr>
        <w:object w:dxaOrig="240" w:dyaOrig="320">
          <v:shape id="_x0000_i1104" type="#_x0000_t75" style="width:12.15pt;height:15.9pt" o:ole="">
            <v:imagedata r:id="rId156" o:title=""/>
          </v:shape>
          <o:OLEObject Type="Embed" ProgID="Equation.DSMT4" ShapeID="_x0000_i1104" DrawAspect="Content" ObjectID="_1688486561" r:id="rId157"/>
        </w:object>
      </w:r>
      <w:r w:rsidR="00E62486" w:rsidRPr="00751E56">
        <w:rPr>
          <w:spacing w:val="16"/>
        </w:rPr>
        <w:t>、</w:t>
      </w:r>
      <w:r w:rsidR="00671D1F" w:rsidRPr="00751E56">
        <w:rPr>
          <w:spacing w:val="16"/>
          <w:position w:val="-10"/>
        </w:rPr>
        <w:object w:dxaOrig="260" w:dyaOrig="320">
          <v:shape id="_x0000_i1105" type="#_x0000_t75" style="width:13.1pt;height:15.9pt" o:ole="">
            <v:imagedata r:id="rId158" o:title=""/>
          </v:shape>
          <o:OLEObject Type="Embed" ProgID="Equation.DSMT4" ShapeID="_x0000_i1105" DrawAspect="Content" ObjectID="_1688486562" r:id="rId159"/>
        </w:object>
      </w:r>
      <w:r w:rsidR="00400148" w:rsidRPr="00751E56">
        <w:rPr>
          <w:spacing w:val="16"/>
        </w:rPr>
        <w:t>間的距離為</w:t>
      </w:r>
      <w:r w:rsidR="00400148" w:rsidRPr="00751E56">
        <w:rPr>
          <w:spacing w:val="16"/>
        </w:rPr>
        <w:t>24 cm</w:t>
      </w:r>
      <w:r w:rsidR="00400148" w:rsidRPr="00751E56">
        <w:rPr>
          <w:spacing w:val="16"/>
        </w:rPr>
        <w:t>，使用焦距為</w:t>
      </w:r>
      <w:r w:rsidR="00400148" w:rsidRPr="00751E56">
        <w:rPr>
          <w:spacing w:val="16"/>
        </w:rPr>
        <w:t>9 cm</w:t>
      </w:r>
      <w:r w:rsidR="00400148" w:rsidRPr="00751E56">
        <w:rPr>
          <w:spacing w:val="16"/>
        </w:rPr>
        <w:t>的</w:t>
      </w:r>
      <w:r w:rsidR="00F633A8">
        <w:rPr>
          <w:rFonts w:hint="eastAsia"/>
          <w:spacing w:val="16"/>
        </w:rPr>
        <w:t>薄</w:t>
      </w:r>
      <w:r w:rsidR="00400148" w:rsidRPr="00751E56">
        <w:rPr>
          <w:spacing w:val="16"/>
        </w:rPr>
        <w:t>透鏡</w:t>
      </w:r>
      <w:r w:rsidR="00400148" w:rsidRPr="00751E56">
        <w:rPr>
          <w:spacing w:val="16"/>
        </w:rPr>
        <w:t>L</w:t>
      </w:r>
      <w:r w:rsidR="00400148" w:rsidRPr="00751E56">
        <w:rPr>
          <w:spacing w:val="16"/>
        </w:rPr>
        <w:t>，</w:t>
      </w:r>
      <w:r w:rsidR="00F633A8">
        <w:rPr>
          <w:rFonts w:hint="eastAsia"/>
          <w:spacing w:val="16"/>
        </w:rPr>
        <w:t>垂直</w:t>
      </w:r>
      <w:r w:rsidR="00400148" w:rsidRPr="00751E56">
        <w:rPr>
          <w:spacing w:val="16"/>
        </w:rPr>
        <w:t>放置於兩點光源</w:t>
      </w:r>
      <w:r w:rsidR="00671D1F" w:rsidRPr="00751E56">
        <w:rPr>
          <w:spacing w:val="16"/>
          <w:position w:val="-10"/>
        </w:rPr>
        <w:object w:dxaOrig="240" w:dyaOrig="320">
          <v:shape id="_x0000_i1106" type="#_x0000_t75" style="width:12.15pt;height:15.9pt" o:ole="">
            <v:imagedata r:id="rId156" o:title=""/>
          </v:shape>
          <o:OLEObject Type="Embed" ProgID="Equation.DSMT4" ShapeID="_x0000_i1106" DrawAspect="Content" ObjectID="_1688486563" r:id="rId160"/>
        </w:object>
      </w:r>
      <w:r w:rsidR="00400148" w:rsidRPr="00751E56">
        <w:rPr>
          <w:spacing w:val="16"/>
        </w:rPr>
        <w:t>、</w:t>
      </w:r>
      <w:r w:rsidR="00671D1F" w:rsidRPr="00751E56">
        <w:rPr>
          <w:spacing w:val="16"/>
          <w:position w:val="-10"/>
        </w:rPr>
        <w:object w:dxaOrig="260" w:dyaOrig="320">
          <v:shape id="_x0000_i1107" type="#_x0000_t75" style="width:13.1pt;height:15.9pt" o:ole="">
            <v:imagedata r:id="rId158" o:title=""/>
          </v:shape>
          <o:OLEObject Type="Embed" ProgID="Equation.DSMT4" ShapeID="_x0000_i1107" DrawAspect="Content" ObjectID="_1688486564" r:id="rId161"/>
        </w:object>
      </w:r>
      <w:r w:rsidR="00E62486" w:rsidRPr="00751E56">
        <w:rPr>
          <w:rFonts w:hint="eastAsia"/>
          <w:spacing w:val="16"/>
        </w:rPr>
        <w:t>的</w:t>
      </w:r>
      <w:r w:rsidR="00400148" w:rsidRPr="00751E56">
        <w:rPr>
          <w:spacing w:val="16"/>
        </w:rPr>
        <w:t>連線上並調整位置</w:t>
      </w:r>
      <w:r w:rsidR="002474D5" w:rsidRPr="00751E56">
        <w:rPr>
          <w:rFonts w:hint="eastAsia"/>
          <w:spacing w:val="16"/>
        </w:rPr>
        <w:t>，</w:t>
      </w:r>
      <w:r w:rsidR="00E62486" w:rsidRPr="00751E56">
        <w:rPr>
          <w:rFonts w:hint="eastAsia"/>
          <w:spacing w:val="16"/>
        </w:rPr>
        <w:t>如圖</w:t>
      </w:r>
      <w:r w:rsidR="00FA0C3B" w:rsidRPr="00751E56">
        <w:rPr>
          <w:spacing w:val="16"/>
        </w:rPr>
        <w:t>8</w:t>
      </w:r>
      <w:r w:rsidR="002474D5" w:rsidRPr="00751E56">
        <w:rPr>
          <w:rFonts w:hint="eastAsia"/>
          <w:spacing w:val="16"/>
        </w:rPr>
        <w:t>所示</w:t>
      </w:r>
      <w:r w:rsidR="00400148" w:rsidRPr="00751E56">
        <w:rPr>
          <w:spacing w:val="16"/>
        </w:rPr>
        <w:t>，使兩個點光源成像於同一</w:t>
      </w:r>
      <w:r w:rsidR="002D0E72" w:rsidRPr="00751E56">
        <w:rPr>
          <w:rFonts w:hint="eastAsia"/>
          <w:spacing w:val="16"/>
        </w:rPr>
        <w:t>位置</w:t>
      </w:r>
      <w:r w:rsidR="00E62486" w:rsidRPr="00751E56">
        <w:rPr>
          <w:rFonts w:hint="eastAsia"/>
          <w:spacing w:val="16"/>
        </w:rPr>
        <w:t>，則</w:t>
      </w:r>
      <w:r w:rsidR="002D0E72" w:rsidRPr="00751E56">
        <w:rPr>
          <w:spacing w:val="16"/>
        </w:rPr>
        <w:t>兩點光源</w:t>
      </w:r>
      <w:r w:rsidR="002D0E72" w:rsidRPr="00751E56">
        <w:rPr>
          <w:rFonts w:hint="eastAsia"/>
          <w:spacing w:val="16"/>
        </w:rPr>
        <w:t>到</w:t>
      </w:r>
      <w:r w:rsidR="00E62486" w:rsidRPr="00751E56">
        <w:rPr>
          <w:rFonts w:hint="eastAsia"/>
          <w:spacing w:val="16"/>
        </w:rPr>
        <w:t>透鏡的距離比為何？</w:t>
      </w:r>
    </w:p>
    <w:p w:rsidR="007425A6" w:rsidRPr="008F0B3E" w:rsidRDefault="007425A6" w:rsidP="006C77AE">
      <w:pPr>
        <w:pStyle w:val="ABCDE"/>
      </w:pPr>
      <w:r w:rsidRPr="008F0B3E">
        <w:t xml:space="preserve">(A) </w:t>
      </w:r>
      <w:r w:rsidR="00443E04" w:rsidRPr="008F0B3E">
        <w:t>3:4</w:t>
      </w:r>
      <w:r w:rsidRPr="008F0B3E">
        <w:tab/>
      </w:r>
      <w:r w:rsidR="00E62486" w:rsidRPr="008F0B3E">
        <w:rPr>
          <w:rFonts w:hint="eastAsia"/>
        </w:rPr>
        <w:t xml:space="preserve">(B) </w:t>
      </w:r>
      <w:r w:rsidR="00443E04" w:rsidRPr="008F0B3E">
        <w:t>3:8</w:t>
      </w:r>
      <w:r w:rsidRPr="008F0B3E">
        <w:tab/>
        <w:t>(C) 2:3</w:t>
      </w:r>
    </w:p>
    <w:p w:rsidR="00400148" w:rsidRPr="008F0B3E" w:rsidRDefault="00E62486" w:rsidP="006C77AE">
      <w:pPr>
        <w:pStyle w:val="ABCDE"/>
      </w:pPr>
      <w:r w:rsidRPr="008F0B3E">
        <w:t xml:space="preserve">(D) </w:t>
      </w:r>
      <w:r w:rsidR="00443E04" w:rsidRPr="008F0B3E">
        <w:rPr>
          <w:rFonts w:hint="eastAsia"/>
        </w:rPr>
        <w:t>1:</w:t>
      </w:r>
      <w:r w:rsidR="00443E04" w:rsidRPr="008F0B3E">
        <w:t>2</w:t>
      </w:r>
      <w:r w:rsidR="007425A6" w:rsidRPr="008F0B3E">
        <w:tab/>
      </w:r>
      <w:r w:rsidRPr="008F0B3E">
        <w:t xml:space="preserve">(E) </w:t>
      </w:r>
      <w:r w:rsidR="00443E04" w:rsidRPr="008F0B3E">
        <w:t>1:3</w:t>
      </w:r>
    </w:p>
    <w:p w:rsidR="003C5FC2" w:rsidRDefault="003C5FC2" w:rsidP="00774152">
      <w:pPr>
        <w:tabs>
          <w:tab w:val="left" w:pos="3285"/>
          <w:tab w:val="left" w:pos="6650"/>
        </w:tabs>
        <w:snapToGrid w:val="0"/>
        <w:spacing w:line="300" w:lineRule="atLeast"/>
        <w:ind w:rightChars="16" w:right="38"/>
        <w:jc w:val="both"/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</w:pPr>
    </w:p>
    <w:p w:rsidR="00400148" w:rsidRPr="008F0B3E" w:rsidRDefault="00400148" w:rsidP="00774152">
      <w:pPr>
        <w:tabs>
          <w:tab w:val="left" w:pos="3285"/>
          <w:tab w:val="left" w:pos="6650"/>
        </w:tabs>
        <w:snapToGrid w:val="0"/>
        <w:spacing w:line="300" w:lineRule="atLeast"/>
        <w:ind w:rightChars="16" w:right="38"/>
        <w:jc w:val="both"/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</w:pPr>
      <w:r w:rsidRPr="008F0B3E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lastRenderedPageBreak/>
        <w:t>第</w:t>
      </w:r>
      <w:r w:rsidRPr="008F0B3E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14</w:t>
      </w:r>
      <w:r w:rsidRPr="008F0B3E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-</w:t>
      </w:r>
      <w:r w:rsidRPr="008F0B3E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15</w:t>
      </w:r>
      <w:r w:rsidRPr="008F0B3E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題為題組</w:t>
      </w:r>
    </w:p>
    <w:p w:rsidR="007425A6" w:rsidRPr="00FA2424" w:rsidRDefault="00400148" w:rsidP="004376C9">
      <w:pPr>
        <w:tabs>
          <w:tab w:val="left" w:pos="3285"/>
          <w:tab w:val="left" w:pos="6650"/>
        </w:tabs>
        <w:spacing w:beforeLines="20" w:before="48" w:line="320" w:lineRule="atLeast"/>
        <w:ind w:rightChars="16" w:right="38"/>
        <w:jc w:val="both"/>
        <w:rPr>
          <w:spacing w:val="22"/>
          <w:sz w:val="22"/>
          <w:szCs w:val="22"/>
        </w:rPr>
      </w:pPr>
      <w:r w:rsidRPr="00FA2424">
        <w:rPr>
          <w:rFonts w:cs="新細明體"/>
          <w:spacing w:val="22"/>
          <w:kern w:val="0"/>
          <w:sz w:val="22"/>
          <w:szCs w:val="22"/>
        </w:rPr>
        <w:t>地震預警是利用</w:t>
      </w:r>
      <w:r w:rsidR="00D43EB9" w:rsidRPr="00FA2424">
        <w:rPr>
          <w:spacing w:val="22"/>
          <w:sz w:val="22"/>
          <w:szCs w:val="22"/>
        </w:rPr>
        <w:t>地震</w:t>
      </w:r>
      <w:r w:rsidR="00DB4A40" w:rsidRPr="00FA2424">
        <w:rPr>
          <w:rFonts w:hint="eastAsia"/>
          <w:spacing w:val="22"/>
          <w:sz w:val="22"/>
          <w:szCs w:val="22"/>
        </w:rPr>
        <w:t>在地球內部傳播的</w:t>
      </w:r>
      <w:r w:rsidRPr="00FA2424">
        <w:rPr>
          <w:spacing w:val="22"/>
          <w:sz w:val="22"/>
          <w:szCs w:val="22"/>
        </w:rPr>
        <w:t>P</w:t>
      </w:r>
      <w:r w:rsidRPr="00FA2424">
        <w:rPr>
          <w:spacing w:val="22"/>
          <w:sz w:val="22"/>
          <w:szCs w:val="22"/>
        </w:rPr>
        <w:t>波與</w:t>
      </w:r>
      <w:r w:rsidRPr="00FA2424">
        <w:rPr>
          <w:spacing w:val="22"/>
          <w:sz w:val="22"/>
          <w:szCs w:val="22"/>
        </w:rPr>
        <w:t>S</w:t>
      </w:r>
      <w:r w:rsidRPr="00FA2424">
        <w:rPr>
          <w:spacing w:val="22"/>
          <w:sz w:val="22"/>
          <w:szCs w:val="22"/>
        </w:rPr>
        <w:t>波的速度差，透過偵測首先到達的</w:t>
      </w:r>
      <w:r w:rsidRPr="00FA2424">
        <w:rPr>
          <w:spacing w:val="22"/>
          <w:sz w:val="22"/>
          <w:szCs w:val="22"/>
        </w:rPr>
        <w:t>P</w:t>
      </w:r>
      <w:r w:rsidRPr="00FA2424">
        <w:rPr>
          <w:spacing w:val="22"/>
          <w:sz w:val="22"/>
          <w:szCs w:val="22"/>
        </w:rPr>
        <w:t>波</w:t>
      </w:r>
      <w:r w:rsidR="008E6F9F" w:rsidRPr="00FA2424">
        <w:rPr>
          <w:rFonts w:hint="eastAsia"/>
          <w:spacing w:val="22"/>
          <w:sz w:val="22"/>
          <w:szCs w:val="22"/>
        </w:rPr>
        <w:t>來</w:t>
      </w:r>
      <w:r w:rsidR="00000DC8" w:rsidRPr="00FA2424">
        <w:rPr>
          <w:rFonts w:hint="eastAsia"/>
          <w:spacing w:val="22"/>
          <w:sz w:val="22"/>
          <w:szCs w:val="22"/>
        </w:rPr>
        <w:t>判斷地震規模</w:t>
      </w:r>
      <w:r w:rsidRPr="00FA2424">
        <w:rPr>
          <w:spacing w:val="22"/>
          <w:sz w:val="22"/>
          <w:szCs w:val="22"/>
        </w:rPr>
        <w:t>，在振動強烈的</w:t>
      </w:r>
      <w:r w:rsidR="00597E6B" w:rsidRPr="00FA2424">
        <w:rPr>
          <w:spacing w:val="22"/>
          <w:sz w:val="22"/>
          <w:szCs w:val="22"/>
        </w:rPr>
        <w:t>S</w:t>
      </w:r>
      <w:r w:rsidR="00292199">
        <w:rPr>
          <w:spacing w:val="22"/>
          <w:sz w:val="22"/>
          <w:szCs w:val="22"/>
        </w:rPr>
        <w:t>波到達前的時間內發出預警，以利後續</w:t>
      </w:r>
      <w:r w:rsidRPr="00FA2424">
        <w:rPr>
          <w:spacing w:val="22"/>
          <w:sz w:val="22"/>
          <w:szCs w:val="22"/>
        </w:rPr>
        <w:t>應變。</w:t>
      </w:r>
      <w:r w:rsidRPr="00FA2424">
        <w:rPr>
          <w:rFonts w:hint="eastAsia"/>
          <w:spacing w:val="22"/>
          <w:sz w:val="22"/>
          <w:szCs w:val="22"/>
        </w:rPr>
        <w:t>回答第</w:t>
      </w:r>
      <w:r w:rsidRPr="00FA2424">
        <w:rPr>
          <w:spacing w:val="22"/>
          <w:sz w:val="22"/>
          <w:szCs w:val="22"/>
        </w:rPr>
        <w:t>14</w:t>
      </w:r>
      <w:r w:rsidRPr="00FA2424">
        <w:rPr>
          <w:rFonts w:hint="eastAsia"/>
          <w:spacing w:val="22"/>
          <w:sz w:val="22"/>
          <w:szCs w:val="22"/>
        </w:rPr>
        <w:t>-</w:t>
      </w:r>
      <w:r w:rsidRPr="00FA2424">
        <w:rPr>
          <w:spacing w:val="22"/>
          <w:sz w:val="22"/>
          <w:szCs w:val="22"/>
        </w:rPr>
        <w:t>15</w:t>
      </w:r>
      <w:r w:rsidRPr="00FA2424">
        <w:rPr>
          <w:rFonts w:hint="eastAsia"/>
          <w:spacing w:val="22"/>
          <w:sz w:val="22"/>
          <w:szCs w:val="22"/>
        </w:rPr>
        <w:t>題。</w:t>
      </w:r>
    </w:p>
    <w:p w:rsidR="00400148" w:rsidRPr="008F0B3E" w:rsidRDefault="00993405" w:rsidP="00316A12">
      <w:pPr>
        <w:pStyle w:val="TIT111"/>
        <w:spacing w:line="320" w:lineRule="atLeast"/>
        <w:ind w:left="369" w:hanging="369"/>
      </w:pPr>
      <w:r w:rsidRPr="008F0B3E">
        <w:rPr>
          <w:rFonts w:ascii="Calibri" w:hAnsi="Calibri"/>
          <w:noProof/>
          <w:lang w:val="en-US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1234440</wp:posOffset>
                </wp:positionH>
                <wp:positionV relativeFrom="paragraph">
                  <wp:posOffset>1464310</wp:posOffset>
                </wp:positionV>
                <wp:extent cx="3670935" cy="1228725"/>
                <wp:effectExtent l="0" t="0" r="5715" b="9525"/>
                <wp:wrapTopAndBottom/>
                <wp:docPr id="679" name="群組 6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70935" cy="1228725"/>
                          <a:chOff x="0" y="-26565"/>
                          <a:chExt cx="4845050" cy="1626326"/>
                        </a:xfrm>
                      </wpg:grpSpPr>
                      <wpg:grpSp>
                        <wpg:cNvPr id="21" name="群組 17"/>
                        <wpg:cNvGrpSpPr/>
                        <wpg:grpSpPr>
                          <a:xfrm>
                            <a:off x="0" y="-26565"/>
                            <a:ext cx="4845050" cy="1412923"/>
                            <a:chOff x="0" y="-26565"/>
                            <a:chExt cx="4845050" cy="1412925"/>
                          </a:xfrm>
                        </wpg:grpSpPr>
                        <wpg:grpSp>
                          <wpg:cNvPr id="50" name="群組 50"/>
                          <wpg:cNvGrpSpPr/>
                          <wpg:grpSpPr>
                            <a:xfrm>
                              <a:off x="0" y="81406"/>
                              <a:ext cx="4845050" cy="1304954"/>
                              <a:chOff x="0" y="81406"/>
                              <a:chExt cx="4845050" cy="1304954"/>
                            </a:xfrm>
                          </wpg:grpSpPr>
                          <pic:pic xmlns:pic="http://schemas.openxmlformats.org/drawingml/2006/picture">
                            <pic:nvPicPr>
                              <pic:cNvPr id="51" name="圖片 51" descr="宜蘭市 3級震波圖"/>
                              <pic:cNvPicPr/>
                            </pic:nvPicPr>
                            <pic:blipFill rotWithShape="1">
                              <a:blip r:embed="rId162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4937" t="67008" r="3202"/>
                              <a:stretch/>
                            </pic:blipFill>
                            <pic:spPr bwMode="auto">
                              <a:xfrm>
                                <a:off x="0" y="81406"/>
                                <a:ext cx="4845050" cy="13049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52" name="直線單箭頭接點 52"/>
                            <wps:cNvCnPr/>
                            <wps:spPr>
                              <a:xfrm flipV="1">
                                <a:off x="1209675" y="603251"/>
                                <a:ext cx="0" cy="55556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chemeClr val="tx1"/>
                                </a:solidFill>
                                <a:prstDash val="solid"/>
                                <a:miter lim="800000"/>
                                <a:tailEnd type="stealt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57" name="文字方塊 10"/>
                            <wps:cNvSpPr txBox="1"/>
                            <wps:spPr>
                              <a:xfrm>
                                <a:off x="1165138" y="582061"/>
                                <a:ext cx="572854" cy="417048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F633A8" w:rsidRPr="008F0B3E" w:rsidRDefault="00F633A8" w:rsidP="00400148">
                                  <w:pPr>
                                    <w:pStyle w:val="Web"/>
                                    <w:ind w:left="492" w:hanging="492"/>
                                    <w:rPr>
                                      <w:sz w:val="20"/>
                                    </w:rPr>
                                  </w:pPr>
                                  <w:r w:rsidRPr="008F0B3E">
                                    <w:rPr>
                                      <w:color w:val="000000"/>
                                      <w:kern w:val="24"/>
                                      <w:sz w:val="22"/>
                                      <w:szCs w:val="28"/>
                                    </w:rPr>
                                    <w:t>P</w:t>
                                  </w:r>
                                  <w:r w:rsidRPr="008F0B3E">
                                    <w:rPr>
                                      <w:rFonts w:ascii="Calibri" w:hint="eastAsia"/>
                                      <w:color w:val="000000"/>
                                      <w:kern w:val="24"/>
                                      <w:sz w:val="22"/>
                                      <w:szCs w:val="28"/>
                                    </w:rPr>
                                    <w:t>波</w:t>
                                  </w:r>
                                </w:p>
                              </w:txbxContent>
                            </wps:txbx>
                            <wps:bodyPr wrap="none" rtlCol="0">
                              <a:noAutofit/>
                            </wps:bodyPr>
                          </wps:wsp>
                          <wps:wsp>
                            <wps:cNvPr id="458" name="直線單箭頭接點 458"/>
                            <wps:cNvCnPr/>
                            <wps:spPr>
                              <a:xfrm flipV="1">
                                <a:off x="1758950" y="604521"/>
                                <a:ext cx="0" cy="55429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chemeClr val="tx1"/>
                                </a:solidFill>
                                <a:prstDash val="solid"/>
                                <a:miter lim="800000"/>
                                <a:tailEnd type="stealth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59" name="文字方塊 12"/>
                            <wps:cNvSpPr txBox="1"/>
                            <wps:spPr>
                              <a:xfrm>
                                <a:off x="1714601" y="697992"/>
                                <a:ext cx="572854" cy="40701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F633A8" w:rsidRPr="008F0B3E" w:rsidRDefault="00F633A8" w:rsidP="00400148">
                                  <w:pPr>
                                    <w:pStyle w:val="Web"/>
                                    <w:ind w:left="492" w:hanging="492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8F0B3E">
                                    <w:rPr>
                                      <w:color w:val="000000"/>
                                      <w:kern w:val="24"/>
                                      <w:sz w:val="22"/>
                                      <w:szCs w:val="22"/>
                                    </w:rPr>
                                    <w:t>S</w:t>
                                  </w:r>
                                  <w:r w:rsidRPr="008F0B3E">
                                    <w:rPr>
                                      <w:rFonts w:ascii="Calibri" w:hint="eastAsia"/>
                                      <w:color w:val="000000"/>
                                      <w:kern w:val="24"/>
                                      <w:sz w:val="22"/>
                                      <w:szCs w:val="22"/>
                                    </w:rPr>
                                    <w:t>波</w:t>
                                  </w:r>
                                </w:p>
                              </w:txbxContent>
                            </wps:txbx>
                            <wps:bodyPr wrap="none" rtlCol="0">
                              <a:noAutofit/>
                            </wps:bodyPr>
                          </wps:wsp>
                        </wpg:grpSp>
                        <wps:wsp>
                          <wps:cNvPr id="460" name="文字方塊 15"/>
                          <wps:cNvSpPr txBox="1"/>
                          <wps:spPr>
                            <a:xfrm>
                              <a:off x="279398" y="-26565"/>
                              <a:ext cx="886212" cy="476526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</wps:spPr>
                          <wps:txbx>
                            <w:txbxContent>
                              <w:p w:rsidR="00F633A8" w:rsidRPr="008F0B3E" w:rsidRDefault="00F633A8" w:rsidP="00400148">
                                <w:pPr>
                                  <w:pStyle w:val="Web"/>
                                  <w:rPr>
                                    <w:color w:val="000000"/>
                                    <w:kern w:val="24"/>
                                    <w:position w:val="7"/>
                                    <w:sz w:val="22"/>
                                    <w:szCs w:val="22"/>
                                    <w:vertAlign w:val="superscript"/>
                                  </w:rPr>
                                </w:pPr>
                                <w:r w:rsidRPr="008F0B3E">
                                  <w:rPr>
                                    <w:color w:val="000000"/>
                                    <w:kern w:val="24"/>
                                    <w:sz w:val="22"/>
                                    <w:szCs w:val="22"/>
                                  </w:rPr>
                                  <w:t>cm/s</w:t>
                                </w:r>
                                <w:r w:rsidRPr="008F0B3E">
                                  <w:rPr>
                                    <w:color w:val="000000"/>
                                    <w:kern w:val="24"/>
                                    <w:position w:val="7"/>
                                    <w:sz w:val="22"/>
                                    <w:szCs w:val="22"/>
                                    <w:vertAlign w:val="superscript"/>
                                  </w:rPr>
                                  <w:t>2</w:t>
                                </w:r>
                              </w:p>
                              <w:p w:rsidR="00F633A8" w:rsidRPr="008F0B3E" w:rsidRDefault="00F633A8" w:rsidP="00400148">
                                <w:pPr>
                                  <w:pStyle w:val="Web"/>
                                  <w:rPr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wrap="square" tIns="0" bIns="0" rtlCol="0">
                            <a:noAutofit/>
                          </wps:bodyPr>
                        </wps:wsp>
                        <wps:wsp>
                          <wps:cNvPr id="461" name="文字方塊 16"/>
                          <wps:cNvSpPr txBox="1"/>
                          <wps:spPr>
                            <a:xfrm>
                              <a:off x="4076699" y="1186182"/>
                              <a:ext cx="678180" cy="179098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</wps:spPr>
                          <wps:txbx>
                            <w:txbxContent>
                              <w:p w:rsidR="00F633A8" w:rsidRDefault="00F633A8" w:rsidP="00400148">
                                <w:pPr>
                                  <w:pStyle w:val="Web"/>
                                </w:pP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s:wsp>
                        <wps:cNvPr id="452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2179530" y="1345330"/>
                            <a:ext cx="715964" cy="254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3A8" w:rsidRPr="00820273" w:rsidRDefault="00F633A8" w:rsidP="002F0DFB">
                              <w:pPr>
                                <w:rPr>
                                  <w:iCs/>
                                  <w:sz w:val="22"/>
                                </w:rPr>
                              </w:pPr>
                              <w:r w:rsidRPr="00820273">
                                <w:rPr>
                                  <w:iCs/>
                                  <w:sz w:val="22"/>
                                </w:rPr>
                                <w:t>圖</w:t>
                              </w:r>
                              <w:r w:rsidRPr="00820273">
                                <w:rPr>
                                  <w:iCs/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679" o:spid="_x0000_s1196" style="position:absolute;left:0;text-align:left;margin-left:97.2pt;margin-top:115.3pt;width:289.05pt;height:96.75pt;z-index:251633664;mso-width-relative:margin;mso-height-relative:margin" coordorigin=",-265" coordsize="48450,16263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">
                <v:group id="群組 17" o:spid="_x0000_s1197" style="position:absolute;top:-265;width:48450;height:14128" coordorigin=",-265" coordsize="48450,14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group id="群組 50" o:spid="_x0000_s1198" style="position:absolute;top:814;width:48450;height:13049" coordorigin=",814" coordsize="48450,130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<v:shape id="圖片 51" o:spid="_x0000_s1199" type="#_x0000_t75" alt="宜蘭市 3級震波圖" style="position:absolute;top:814;width:48450;height:13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">
                      <v:imagedata r:id="rId163" o:title="宜蘭市 3級震波圖" croptop="43914f" cropleft="3236f" cropright="2098f" grayscale="t"/>
                    </v:shape>
                    <v:shape id="直線單箭頭接點 52" o:spid="_x0000_s1200" type="#_x0000_t32" style="position:absolute;left:12096;top:6032;width:0;height:555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" strokecolor="black [3213]" strokeweight="1pt">
                      <v:stroke endarrow="classic" joinstyle="miter"/>
                    </v:shape>
                    <v:shape id="文字方塊 10" o:spid="_x0000_s1201" type="#_x0000_t202" style="position:absolute;left:11651;top:5820;width:5728;height:41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" filled="f" stroked="f">
                      <v:textbox>
                        <w:txbxContent>
                          <w:p w:rsidR="00F633A8" w:rsidRPr="008F0B3E" w:rsidRDefault="00F633A8" w:rsidP="00400148">
                            <w:pPr>
                              <w:pStyle w:val="Web"/>
                              <w:ind w:left="492" w:hanging="492"/>
                              <w:rPr>
                                <w:sz w:val="20"/>
                              </w:rPr>
                            </w:pPr>
                            <w:r w:rsidRPr="008F0B3E">
                              <w:rPr>
                                <w:color w:val="000000"/>
                                <w:kern w:val="24"/>
                                <w:sz w:val="22"/>
                                <w:szCs w:val="28"/>
                              </w:rPr>
                              <w:t>P</w:t>
                            </w:r>
                            <w:r w:rsidRPr="008F0B3E">
                              <w:rPr>
                                <w:rFonts w:ascii="Calibri" w:hint="eastAsia"/>
                                <w:color w:val="000000"/>
                                <w:kern w:val="24"/>
                                <w:sz w:val="22"/>
                                <w:szCs w:val="28"/>
                              </w:rPr>
                              <w:t>波</w:t>
                            </w:r>
                          </w:p>
                        </w:txbxContent>
                      </v:textbox>
                    </v:shape>
                    <v:shape id="直線單箭頭接點 458" o:spid="_x0000_s1202" type="#_x0000_t32" style="position:absolute;left:17589;top:6045;width:0;height:55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" strokecolor="black [3213]" strokeweight="1pt">
                      <v:stroke endarrow="classic" joinstyle="miter"/>
                    </v:shape>
                    <v:shape id="文字方塊 12" o:spid="_x0000_s1203" type="#_x0000_t202" style="position:absolute;left:17146;top:6979;width:5728;height:40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" filled="f" stroked="f">
                      <v:textbox>
                        <w:txbxContent>
                          <w:p w:rsidR="00F633A8" w:rsidRPr="008F0B3E" w:rsidRDefault="00F633A8" w:rsidP="00400148">
                            <w:pPr>
                              <w:pStyle w:val="Web"/>
                              <w:ind w:left="492" w:hanging="492"/>
                              <w:rPr>
                                <w:sz w:val="22"/>
                                <w:szCs w:val="22"/>
                              </w:rPr>
                            </w:pPr>
                            <w:r w:rsidRPr="008F0B3E">
                              <w:rPr>
                                <w:color w:val="000000"/>
                                <w:kern w:val="24"/>
                                <w:sz w:val="22"/>
                                <w:szCs w:val="22"/>
                              </w:rPr>
                              <w:t>S</w:t>
                            </w:r>
                            <w:r w:rsidRPr="008F0B3E">
                              <w:rPr>
                                <w:rFonts w:ascii="Calibri" w:hint="eastAsia"/>
                                <w:color w:val="000000"/>
                                <w:kern w:val="24"/>
                                <w:sz w:val="22"/>
                                <w:szCs w:val="22"/>
                              </w:rPr>
                              <w:t>波</w:t>
                            </w:r>
                          </w:p>
                        </w:txbxContent>
                      </v:textbox>
                    </v:shape>
                  </v:group>
                  <v:shape id="文字方塊 15" o:spid="_x0000_s1204" type="#_x0000_t202" style="position:absolute;left:2793;top:-265;width:8863;height:4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" fillcolor="window" stroked="f">
                    <v:textbox inset=",0,,0">
                      <w:txbxContent>
                        <w:p w:rsidR="00F633A8" w:rsidRPr="008F0B3E" w:rsidRDefault="00F633A8" w:rsidP="00400148">
                          <w:pPr>
                            <w:pStyle w:val="Web"/>
                            <w:rPr>
                              <w:color w:val="000000"/>
                              <w:kern w:val="24"/>
                              <w:position w:val="7"/>
                              <w:sz w:val="22"/>
                              <w:szCs w:val="22"/>
                              <w:vertAlign w:val="superscript"/>
                            </w:rPr>
                          </w:pPr>
                          <w:r w:rsidRPr="008F0B3E">
                            <w:rPr>
                              <w:color w:val="000000"/>
                              <w:kern w:val="24"/>
                              <w:sz w:val="22"/>
                              <w:szCs w:val="22"/>
                            </w:rPr>
                            <w:t>cm/s</w:t>
                          </w:r>
                          <w:r w:rsidRPr="008F0B3E">
                            <w:rPr>
                              <w:color w:val="000000"/>
                              <w:kern w:val="24"/>
                              <w:position w:val="7"/>
                              <w:sz w:val="22"/>
                              <w:szCs w:val="22"/>
                              <w:vertAlign w:val="superscript"/>
                            </w:rPr>
                            <w:t>2</w:t>
                          </w:r>
                        </w:p>
                        <w:p w:rsidR="00F633A8" w:rsidRPr="008F0B3E" w:rsidRDefault="00F633A8" w:rsidP="00400148">
                          <w:pPr>
                            <w:pStyle w:val="Web"/>
                            <w:rPr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文字方塊 16" o:spid="_x0000_s1205" type="#_x0000_t202" style="position:absolute;left:40766;top:11861;width:6782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" fillcolor="window" stroked="f">
                    <v:textbox>
                      <w:txbxContent>
                        <w:p w:rsidR="00F633A8" w:rsidRDefault="00F633A8" w:rsidP="00400148">
                          <w:pPr>
                            <w:pStyle w:val="Web"/>
                          </w:pPr>
                        </w:p>
                      </w:txbxContent>
                    </v:textbox>
                  </v:shape>
                </v:group>
                <v:shape id="_x0000_s1206" type="#_x0000_t202" style="position:absolute;left:21795;top:13453;width:7159;height:2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" filled="f" stroked="f">
                  <v:textbox inset=",0,,0">
                    <w:txbxContent>
                      <w:p w:rsidR="00F633A8" w:rsidRPr="00820273" w:rsidRDefault="00F633A8" w:rsidP="002F0DFB">
                        <w:pPr>
                          <w:rPr>
                            <w:iCs/>
                            <w:sz w:val="22"/>
                          </w:rPr>
                        </w:pPr>
                        <w:r w:rsidRPr="00820273">
                          <w:rPr>
                            <w:iCs/>
                            <w:sz w:val="22"/>
                          </w:rPr>
                          <w:t>圖</w:t>
                        </w:r>
                        <w:r w:rsidRPr="00820273">
                          <w:rPr>
                            <w:iCs/>
                            <w:sz w:val="22"/>
                          </w:rPr>
                          <w:t>9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400148" w:rsidRPr="008F0B3E">
        <w:t>2021</w:t>
      </w:r>
      <w:r w:rsidR="00400148" w:rsidRPr="008F0B3E">
        <w:t>年</w:t>
      </w:r>
      <w:r w:rsidR="00400148" w:rsidRPr="008F0B3E">
        <w:t>2</w:t>
      </w:r>
      <w:r w:rsidR="00400148" w:rsidRPr="008F0B3E">
        <w:t>月</w:t>
      </w:r>
      <w:r w:rsidR="00400148" w:rsidRPr="008F0B3E">
        <w:t>7</w:t>
      </w:r>
      <w:r w:rsidR="00400148" w:rsidRPr="008F0B3E">
        <w:t>日發生芮氏規模</w:t>
      </w:r>
      <w:r w:rsidR="00400148" w:rsidRPr="008F0B3E">
        <w:t>6.1</w:t>
      </w:r>
      <w:r w:rsidR="00400148" w:rsidRPr="008F0B3E">
        <w:t>的地震，許多民眾手機</w:t>
      </w:r>
      <w:r w:rsidR="008E6F9F" w:rsidRPr="008F0B3E">
        <w:rPr>
          <w:rFonts w:hint="eastAsia"/>
        </w:rPr>
        <w:t>收到</w:t>
      </w:r>
      <w:r w:rsidR="00400148" w:rsidRPr="008F0B3E">
        <w:t>多次國家級警報</w:t>
      </w:r>
      <w:r w:rsidR="00400148" w:rsidRPr="008F0B3E">
        <w:rPr>
          <w:rFonts w:hint="eastAsia"/>
        </w:rPr>
        <w:t>。該地震</w:t>
      </w:r>
      <w:r w:rsidR="00400148" w:rsidRPr="008F0B3E">
        <w:t>震源在</w:t>
      </w:r>
      <w:r w:rsidR="00F633A8">
        <w:rPr>
          <w:rFonts w:hint="eastAsia"/>
        </w:rPr>
        <w:t>臺</w:t>
      </w:r>
      <w:r w:rsidR="00000DC8" w:rsidRPr="008F0B3E">
        <w:rPr>
          <w:rFonts w:hint="eastAsia"/>
        </w:rPr>
        <w:t>灣</w:t>
      </w:r>
      <w:r w:rsidR="00400148" w:rsidRPr="008F0B3E">
        <w:t>東部外海，深度約為</w:t>
      </w:r>
      <w:r w:rsidR="00400148" w:rsidRPr="008F0B3E">
        <w:t>112 km</w:t>
      </w:r>
      <w:r w:rsidR="00400148" w:rsidRPr="008F0B3E">
        <w:t>。宜蘭市地震監測站</w:t>
      </w:r>
      <w:r w:rsidR="00820273" w:rsidRPr="008F0B3E">
        <w:rPr>
          <w:rFonts w:hint="eastAsia"/>
        </w:rPr>
        <w:t>（</w:t>
      </w:r>
      <w:r w:rsidR="00400148" w:rsidRPr="008F0B3E">
        <w:rPr>
          <w:rFonts w:hint="eastAsia"/>
        </w:rPr>
        <w:t>距震源直線距離約為</w:t>
      </w:r>
      <w:r w:rsidR="00400148" w:rsidRPr="008F0B3E">
        <w:rPr>
          <w:rFonts w:hint="eastAsia"/>
        </w:rPr>
        <w:t>141 km</w:t>
      </w:r>
      <w:r w:rsidR="00820273" w:rsidRPr="008F0B3E">
        <w:rPr>
          <w:rFonts w:hint="eastAsia"/>
        </w:rPr>
        <w:t>）</w:t>
      </w:r>
      <w:r w:rsidR="00400148" w:rsidRPr="008F0B3E">
        <w:t>測得地動加速度對時間的關係</w:t>
      </w:r>
      <w:r w:rsidR="00400148" w:rsidRPr="008F0B3E">
        <w:rPr>
          <w:rFonts w:hint="eastAsia"/>
        </w:rPr>
        <w:t>，如</w:t>
      </w:r>
      <w:r w:rsidR="00400148" w:rsidRPr="008F0B3E">
        <w:t>圖</w:t>
      </w:r>
      <w:r w:rsidR="00FA0C3B" w:rsidRPr="008F0B3E">
        <w:t>9</w:t>
      </w:r>
      <w:r w:rsidR="00400148" w:rsidRPr="008F0B3E">
        <w:rPr>
          <w:rFonts w:hint="eastAsia"/>
        </w:rPr>
        <w:t>所示，圖中第</w:t>
      </w:r>
      <w:r w:rsidR="00400148" w:rsidRPr="008F0B3E">
        <w:rPr>
          <w:rFonts w:hint="eastAsia"/>
        </w:rPr>
        <w:t>0</w:t>
      </w:r>
      <w:r w:rsidR="00400148" w:rsidRPr="008F0B3E">
        <w:rPr>
          <w:rFonts w:hint="eastAsia"/>
        </w:rPr>
        <w:t>秒為</w:t>
      </w:r>
      <w:r w:rsidR="00400148" w:rsidRPr="008F0B3E">
        <w:t>地震起始時間。</w:t>
      </w:r>
      <w:r w:rsidR="00F633A8">
        <w:br/>
      </w:r>
      <w:r w:rsidR="00400148" w:rsidRPr="008F0B3E">
        <w:t>若</w:t>
      </w:r>
      <w:r w:rsidR="00400148" w:rsidRPr="008F0B3E">
        <w:rPr>
          <w:rFonts w:hint="eastAsia"/>
        </w:rPr>
        <w:t>宜蘭市</w:t>
      </w:r>
      <w:r w:rsidR="00400148" w:rsidRPr="008F0B3E">
        <w:t>預警系統可在</w:t>
      </w:r>
      <w:r w:rsidR="00EC75A4" w:rsidRPr="008F0B3E">
        <w:t>P</w:t>
      </w:r>
      <w:r w:rsidR="00400148" w:rsidRPr="008F0B3E">
        <w:t>波抵達後的</w:t>
      </w:r>
      <w:r w:rsidR="00400148" w:rsidRPr="008F0B3E">
        <w:t>7</w:t>
      </w:r>
      <w:r w:rsidR="00400148" w:rsidRPr="008F0B3E">
        <w:t>秒內就</w:t>
      </w:r>
      <w:r w:rsidR="00000DC8" w:rsidRPr="008F0B3E">
        <w:rPr>
          <w:rFonts w:hint="eastAsia"/>
        </w:rPr>
        <w:t>完成</w:t>
      </w:r>
      <w:r w:rsidR="006D3C8F" w:rsidRPr="008F0B3E">
        <w:t>判</w:t>
      </w:r>
      <w:r w:rsidR="006D3C8F" w:rsidRPr="008F0B3E">
        <w:rPr>
          <w:rFonts w:hint="eastAsia"/>
        </w:rPr>
        <w:t>斷</w:t>
      </w:r>
      <w:r w:rsidR="00400148" w:rsidRPr="008F0B3E">
        <w:t>並發出預警</w:t>
      </w:r>
      <w:r w:rsidR="00B94D8C">
        <w:rPr>
          <w:rFonts w:hint="eastAsia"/>
        </w:rPr>
        <w:t>至各縣市</w:t>
      </w:r>
      <w:r w:rsidR="00400148" w:rsidRPr="008F0B3E">
        <w:t>，則對於</w:t>
      </w:r>
      <w:r w:rsidR="00400148" w:rsidRPr="008F0B3E">
        <w:rPr>
          <w:rFonts w:hint="eastAsia"/>
        </w:rPr>
        <w:t>距震源直線距離約</w:t>
      </w:r>
      <w:r w:rsidR="00E20F99" w:rsidRPr="008F0B3E">
        <w:rPr>
          <w:rFonts w:hint="eastAsia"/>
        </w:rPr>
        <w:t>215 km</w:t>
      </w:r>
      <w:r w:rsidR="00400148" w:rsidRPr="008F0B3E">
        <w:t>之苗栗市，可提供</w:t>
      </w:r>
      <w:r w:rsidR="00400148" w:rsidRPr="008F0B3E">
        <w:rPr>
          <w:rFonts w:hint="eastAsia"/>
        </w:rPr>
        <w:t>的</w:t>
      </w:r>
      <w:r w:rsidR="00400148" w:rsidRPr="008F0B3E">
        <w:t>應變時間約為</w:t>
      </w:r>
      <w:r w:rsidR="00400148" w:rsidRPr="008F0B3E">
        <w:rPr>
          <w:rFonts w:hint="eastAsia"/>
        </w:rPr>
        <w:t>幾秒</w:t>
      </w:r>
      <w:r w:rsidR="00820273" w:rsidRPr="008F0B3E">
        <w:rPr>
          <w:rFonts w:hint="eastAsia"/>
        </w:rPr>
        <w:t>？（</w:t>
      </w:r>
      <w:r w:rsidR="00400148" w:rsidRPr="008F0B3E">
        <w:t>假設</w:t>
      </w:r>
      <w:r w:rsidR="00400148" w:rsidRPr="008F0B3E">
        <w:t>P</w:t>
      </w:r>
      <w:r w:rsidR="00400148" w:rsidRPr="008F0B3E">
        <w:t>波與</w:t>
      </w:r>
      <w:r w:rsidR="00400148" w:rsidRPr="008F0B3E">
        <w:t>S</w:t>
      </w:r>
      <w:r w:rsidR="00400148" w:rsidRPr="008F0B3E">
        <w:t>波</w:t>
      </w:r>
      <w:r w:rsidR="00000DC8" w:rsidRPr="008F0B3E">
        <w:rPr>
          <w:rFonts w:hint="eastAsia"/>
        </w:rPr>
        <w:t>的</w:t>
      </w:r>
      <w:r w:rsidR="00287B60" w:rsidRPr="008F0B3E">
        <w:rPr>
          <w:rFonts w:hint="eastAsia"/>
        </w:rPr>
        <w:t>波速</w:t>
      </w:r>
      <w:r w:rsidR="00F633A8">
        <w:rPr>
          <w:rFonts w:hint="eastAsia"/>
        </w:rPr>
        <w:t>固定</w:t>
      </w:r>
      <w:r w:rsidR="00000DC8" w:rsidRPr="008F0B3E">
        <w:rPr>
          <w:rFonts w:hint="eastAsia"/>
        </w:rPr>
        <w:t>，且</w:t>
      </w:r>
      <w:r w:rsidR="00A969F7" w:rsidRPr="008F0B3E">
        <w:rPr>
          <w:rFonts w:hint="eastAsia"/>
        </w:rPr>
        <w:t>都</w:t>
      </w:r>
      <w:r w:rsidR="00A969F7" w:rsidRPr="008F0B3E">
        <w:t>由震源</w:t>
      </w:r>
      <w:r w:rsidR="00400148" w:rsidRPr="008F0B3E">
        <w:t>直線傳播</w:t>
      </w:r>
      <w:r w:rsidR="00A969F7" w:rsidRPr="008F0B3E">
        <w:t>到地表</w:t>
      </w:r>
      <w:r w:rsidR="00A969F7" w:rsidRPr="008F0B3E">
        <w:rPr>
          <w:rFonts w:hint="eastAsia"/>
        </w:rPr>
        <w:t>上的各地點</w:t>
      </w:r>
      <w:r w:rsidR="00400148" w:rsidRPr="008F0B3E">
        <w:rPr>
          <w:rFonts w:hint="eastAsia"/>
        </w:rPr>
        <w:t>。</w:t>
      </w:r>
      <w:r w:rsidR="00820273" w:rsidRPr="008F0B3E">
        <w:rPr>
          <w:rFonts w:hint="eastAsia"/>
        </w:rPr>
        <w:t>）</w:t>
      </w:r>
    </w:p>
    <w:p w:rsidR="00400148" w:rsidRPr="008F0B3E" w:rsidRDefault="00400148" w:rsidP="006C77AE">
      <w:pPr>
        <w:pStyle w:val="ABCDE"/>
      </w:pPr>
      <w:r w:rsidRPr="008F0B3E">
        <w:t>(A) 7</w:t>
      </w:r>
      <w:r w:rsidR="00820273" w:rsidRPr="008F0B3E">
        <w:tab/>
      </w:r>
      <w:r w:rsidRPr="008F0B3E">
        <w:t>(B) 14</w:t>
      </w:r>
      <w:r w:rsidR="00820273" w:rsidRPr="008F0B3E">
        <w:tab/>
        <w:t>(C) 26</w:t>
      </w:r>
      <w:r w:rsidR="00820273" w:rsidRPr="008F0B3E">
        <w:tab/>
      </w:r>
      <w:r w:rsidRPr="008F0B3E">
        <w:t>(D) 33</w:t>
      </w:r>
      <w:r w:rsidR="00820273" w:rsidRPr="008F0B3E">
        <w:tab/>
      </w:r>
      <w:r w:rsidRPr="008F0B3E">
        <w:t xml:space="preserve">(E) 37 </w:t>
      </w:r>
    </w:p>
    <w:p w:rsidR="00BD76CC" w:rsidRPr="008F0B3E" w:rsidRDefault="00287B60" w:rsidP="004376C9">
      <w:pPr>
        <w:pStyle w:val="TIT111"/>
        <w:snapToGrid w:val="0"/>
        <w:spacing w:beforeLines="20" w:before="48" w:line="300" w:lineRule="atLeast"/>
        <w:ind w:left="369" w:hanging="369"/>
        <w:rPr>
          <w:szCs w:val="22"/>
        </w:rPr>
      </w:pPr>
      <w:r w:rsidRPr="008F0B3E">
        <w:rPr>
          <w:rFonts w:hint="eastAsia"/>
          <w:szCs w:val="22"/>
        </w:rPr>
        <w:t>當</w:t>
      </w:r>
      <w:r w:rsidR="00BD76CC" w:rsidRPr="008F0B3E">
        <w:rPr>
          <w:szCs w:val="22"/>
        </w:rPr>
        <w:t>地震表面波</w:t>
      </w:r>
      <w:r w:rsidRPr="008F0B3E">
        <w:rPr>
          <w:rFonts w:hint="eastAsia"/>
          <w:szCs w:val="22"/>
        </w:rPr>
        <w:t>在稍後到達某地區</w:t>
      </w:r>
      <w:r w:rsidR="00BD76CC" w:rsidRPr="008F0B3E">
        <w:rPr>
          <w:szCs w:val="22"/>
        </w:rPr>
        <w:t>時，</w:t>
      </w:r>
      <w:r w:rsidR="006D3C8F" w:rsidRPr="008F0B3E">
        <w:rPr>
          <w:szCs w:val="22"/>
        </w:rPr>
        <w:t>假設</w:t>
      </w:r>
      <w:r w:rsidR="00BD76CC" w:rsidRPr="008F0B3E">
        <w:rPr>
          <w:rFonts w:hint="eastAsia"/>
          <w:szCs w:val="22"/>
        </w:rPr>
        <w:t>固定於</w:t>
      </w:r>
      <w:r w:rsidRPr="008F0B3E">
        <w:rPr>
          <w:rFonts w:hint="eastAsia"/>
          <w:szCs w:val="22"/>
        </w:rPr>
        <w:t>地面</w:t>
      </w:r>
      <w:r w:rsidR="00BD76CC" w:rsidRPr="008F0B3E">
        <w:rPr>
          <w:rFonts w:hint="eastAsia"/>
          <w:szCs w:val="22"/>
        </w:rPr>
        <w:t>的物體</w:t>
      </w:r>
      <w:r w:rsidR="00BD76CC" w:rsidRPr="008F0B3E">
        <w:rPr>
          <w:szCs w:val="22"/>
        </w:rPr>
        <w:t>僅作水平方向的簡諧運動，其振幅為</w:t>
      </w:r>
      <w:r w:rsidR="00BD76CC" w:rsidRPr="008F0B3E">
        <w:rPr>
          <w:szCs w:val="22"/>
        </w:rPr>
        <w:t>0.2</w:t>
      </w:r>
      <w:r w:rsidR="00A66BB0" w:rsidRPr="008F0B3E">
        <w:rPr>
          <w:szCs w:val="22"/>
        </w:rPr>
        <w:t>0</w:t>
      </w:r>
      <w:r w:rsidR="007A06A0" w:rsidRPr="008F0B3E">
        <w:rPr>
          <w:szCs w:val="22"/>
        </w:rPr>
        <w:t xml:space="preserve"> cm</w:t>
      </w:r>
      <w:r w:rsidR="00BD76CC" w:rsidRPr="008F0B3E">
        <w:rPr>
          <w:szCs w:val="22"/>
        </w:rPr>
        <w:t>，週期為</w:t>
      </w:r>
      <w:r w:rsidR="00BD76CC" w:rsidRPr="008F0B3E">
        <w:rPr>
          <w:szCs w:val="22"/>
        </w:rPr>
        <w:t>0.4</w:t>
      </w:r>
      <w:r w:rsidR="00A66BB0" w:rsidRPr="008F0B3E">
        <w:rPr>
          <w:szCs w:val="22"/>
        </w:rPr>
        <w:t>0</w:t>
      </w:r>
      <w:r w:rsidR="007A06A0" w:rsidRPr="008F0B3E">
        <w:rPr>
          <w:szCs w:val="22"/>
        </w:rPr>
        <w:t xml:space="preserve"> s</w:t>
      </w:r>
      <w:r w:rsidR="00BD76CC" w:rsidRPr="008F0B3E">
        <w:rPr>
          <w:szCs w:val="22"/>
        </w:rPr>
        <w:t>，最大加速度量值為</w:t>
      </w:r>
      <w:r w:rsidR="00EC75A4" w:rsidRPr="008F0B3E">
        <w:rPr>
          <w:position w:val="-10"/>
          <w:szCs w:val="22"/>
        </w:rPr>
        <w:object w:dxaOrig="680" w:dyaOrig="360">
          <v:shape id="_x0000_i1108" type="#_x0000_t75" style="width:33.65pt;height:18.7pt" o:ole="">
            <v:imagedata r:id="rId164" o:title=""/>
          </v:shape>
          <o:OLEObject Type="Embed" ProgID="Equation.DSMT4" ShapeID="_x0000_i1108" DrawAspect="Content" ObjectID="_1688486565" r:id="rId165"/>
        </w:object>
      </w:r>
      <w:r w:rsidR="00BD76CC" w:rsidRPr="008F0B3E">
        <w:rPr>
          <w:szCs w:val="22"/>
        </w:rPr>
        <w:t>。若</w:t>
      </w:r>
      <w:r w:rsidR="00BD76CC" w:rsidRPr="008F0B3E">
        <w:rPr>
          <w:rFonts w:hint="eastAsia"/>
          <w:szCs w:val="22"/>
        </w:rPr>
        <w:t>固定</w:t>
      </w:r>
      <w:r w:rsidR="008B2BE7" w:rsidRPr="008F0B3E">
        <w:rPr>
          <w:rFonts w:hint="eastAsia"/>
          <w:szCs w:val="22"/>
        </w:rPr>
        <w:t>於地面</w:t>
      </w:r>
      <w:r w:rsidR="00BD76CC" w:rsidRPr="008F0B3E">
        <w:rPr>
          <w:rFonts w:hint="eastAsia"/>
          <w:szCs w:val="22"/>
        </w:rPr>
        <w:t>的</w:t>
      </w:r>
      <w:r w:rsidR="00BD76CC" w:rsidRPr="008F0B3E">
        <w:rPr>
          <w:szCs w:val="22"/>
        </w:rPr>
        <w:t>水平書架上的書本不會因地震而滑動，則書本與書架板間</w:t>
      </w:r>
      <w:r w:rsidR="008B2BE7" w:rsidRPr="008F0B3E">
        <w:rPr>
          <w:rFonts w:hint="eastAsia"/>
          <w:szCs w:val="22"/>
        </w:rPr>
        <w:t>的</w:t>
      </w:r>
      <w:r w:rsidR="00BD76CC" w:rsidRPr="008F0B3E">
        <w:rPr>
          <w:szCs w:val="22"/>
        </w:rPr>
        <w:t>靜摩擦係數</w:t>
      </w:r>
      <w:r w:rsidR="008B2BE7" w:rsidRPr="008F0B3E">
        <w:rPr>
          <w:rFonts w:hint="eastAsia"/>
          <w:szCs w:val="22"/>
        </w:rPr>
        <w:t>不能小</w:t>
      </w:r>
      <w:r w:rsidR="00BD76CC" w:rsidRPr="008F0B3E">
        <w:rPr>
          <w:szCs w:val="22"/>
        </w:rPr>
        <w:t>於</w:t>
      </w:r>
      <w:r w:rsidR="00EC75A4" w:rsidRPr="008F0B3E">
        <w:rPr>
          <w:position w:val="-10"/>
          <w:szCs w:val="22"/>
        </w:rPr>
        <w:object w:dxaOrig="220" w:dyaOrig="240">
          <v:shape id="_x0000_i1109" type="#_x0000_t75" style="width:11.2pt;height:12.15pt" o:ole="">
            <v:imagedata r:id="rId166" o:title=""/>
          </v:shape>
          <o:OLEObject Type="Embed" ProgID="Equation.DSMT4" ShapeID="_x0000_i1109" DrawAspect="Content" ObjectID="_1688486566" r:id="rId167"/>
        </w:object>
      </w:r>
      <w:r w:rsidR="00BD76CC" w:rsidRPr="008F0B3E">
        <w:rPr>
          <w:szCs w:val="22"/>
        </w:rPr>
        <w:t>。以下</w:t>
      </w:r>
      <w:r w:rsidR="008B2BE7" w:rsidRPr="008F0B3E">
        <w:rPr>
          <w:rFonts w:hint="eastAsia"/>
          <w:szCs w:val="22"/>
        </w:rPr>
        <w:t>各組</w:t>
      </w:r>
      <w:r w:rsidR="00EC75A4" w:rsidRPr="008F0B3E">
        <w:rPr>
          <w:position w:val="-10"/>
          <w:szCs w:val="22"/>
        </w:rPr>
        <w:object w:dxaOrig="660" w:dyaOrig="300">
          <v:shape id="_x0000_i1110" type="#_x0000_t75" style="width:33.65pt;height:14.95pt" o:ole="">
            <v:imagedata r:id="rId168" o:title=""/>
          </v:shape>
          <o:OLEObject Type="Embed" ProgID="Equation.DSMT4" ShapeID="_x0000_i1110" DrawAspect="Content" ObjectID="_1688486567" r:id="rId169"/>
        </w:object>
      </w:r>
      <w:r w:rsidR="00BD76CC" w:rsidRPr="008F0B3E">
        <w:rPr>
          <w:szCs w:val="22"/>
        </w:rPr>
        <w:t>數值，何者正確？</w:t>
      </w:r>
      <w:r w:rsidR="00820273" w:rsidRPr="008F0B3E">
        <w:rPr>
          <w:rFonts w:hint="eastAsia"/>
          <w:szCs w:val="22"/>
        </w:rPr>
        <w:t>（</w:t>
      </w:r>
      <w:r w:rsidR="00BD76CC" w:rsidRPr="008F0B3E">
        <w:rPr>
          <w:szCs w:val="22"/>
        </w:rPr>
        <w:t>取重力加速度</w:t>
      </w:r>
      <w:r w:rsidR="00EC75A4" w:rsidRPr="008F0B3E">
        <w:rPr>
          <w:position w:val="-10"/>
          <w:szCs w:val="22"/>
        </w:rPr>
        <w:object w:dxaOrig="1200" w:dyaOrig="360">
          <v:shape id="_x0000_i1111" type="#_x0000_t75" style="width:60.8pt;height:18.7pt" o:ole="">
            <v:imagedata r:id="rId69" o:title=""/>
          </v:shape>
          <o:OLEObject Type="Embed" ProgID="Equation.DSMT4" ShapeID="_x0000_i1111" DrawAspect="Content" ObjectID="_1688486568" r:id="rId170"/>
        </w:object>
      </w:r>
      <w:r w:rsidR="00820273" w:rsidRPr="008F0B3E">
        <w:rPr>
          <w:rFonts w:hint="eastAsia"/>
          <w:szCs w:val="22"/>
        </w:rPr>
        <w:t>）</w:t>
      </w:r>
    </w:p>
    <w:p w:rsidR="00E82A5B" w:rsidRPr="008F0B3E" w:rsidRDefault="00BD76CC" w:rsidP="00774152">
      <w:pPr>
        <w:pStyle w:val="ABC"/>
        <w:spacing w:line="300" w:lineRule="atLeast"/>
        <w:ind w:left="880" w:hanging="520"/>
        <w:rPr>
          <w:spacing w:val="20"/>
          <w:sz w:val="22"/>
        </w:rPr>
      </w:pPr>
      <w:r w:rsidRPr="008F0B3E">
        <w:rPr>
          <w:spacing w:val="20"/>
          <w:sz w:val="22"/>
        </w:rPr>
        <w:t>(A) (0.25, 0.05</w:t>
      </w:r>
      <w:r w:rsidR="00A66BB0" w:rsidRPr="008F0B3E">
        <w:rPr>
          <w:spacing w:val="20"/>
          <w:sz w:val="22"/>
        </w:rPr>
        <w:t>0</w:t>
      </w:r>
      <w:r w:rsidRPr="008F0B3E">
        <w:rPr>
          <w:spacing w:val="20"/>
          <w:sz w:val="22"/>
        </w:rPr>
        <w:t>)</w:t>
      </w:r>
      <w:r w:rsidR="00993405" w:rsidRPr="008F0B3E">
        <w:rPr>
          <w:spacing w:val="20"/>
          <w:sz w:val="22"/>
        </w:rPr>
        <w:tab/>
      </w:r>
      <w:r w:rsidRPr="008F0B3E">
        <w:rPr>
          <w:spacing w:val="20"/>
          <w:sz w:val="22"/>
        </w:rPr>
        <w:t>(B) (0.5</w:t>
      </w:r>
      <w:r w:rsidR="00A66BB0" w:rsidRPr="008F0B3E">
        <w:rPr>
          <w:spacing w:val="20"/>
          <w:sz w:val="22"/>
        </w:rPr>
        <w:t>0</w:t>
      </w:r>
      <w:r w:rsidRPr="008F0B3E">
        <w:rPr>
          <w:spacing w:val="20"/>
          <w:sz w:val="22"/>
        </w:rPr>
        <w:t>, 0.05</w:t>
      </w:r>
      <w:r w:rsidR="00A66BB0" w:rsidRPr="008F0B3E">
        <w:rPr>
          <w:spacing w:val="20"/>
          <w:sz w:val="22"/>
        </w:rPr>
        <w:t>0</w:t>
      </w:r>
      <w:r w:rsidRPr="008F0B3E">
        <w:rPr>
          <w:spacing w:val="20"/>
          <w:sz w:val="22"/>
        </w:rPr>
        <w:t>)</w:t>
      </w:r>
      <w:r w:rsidR="00993405" w:rsidRPr="008F0B3E">
        <w:rPr>
          <w:spacing w:val="20"/>
          <w:sz w:val="22"/>
        </w:rPr>
        <w:tab/>
      </w:r>
      <w:r w:rsidRPr="008F0B3E">
        <w:rPr>
          <w:spacing w:val="20"/>
          <w:sz w:val="22"/>
        </w:rPr>
        <w:t>(C) (0.5</w:t>
      </w:r>
      <w:r w:rsidR="00A66BB0" w:rsidRPr="008F0B3E">
        <w:rPr>
          <w:spacing w:val="20"/>
          <w:sz w:val="22"/>
        </w:rPr>
        <w:t>0</w:t>
      </w:r>
      <w:r w:rsidRPr="008F0B3E">
        <w:rPr>
          <w:spacing w:val="20"/>
          <w:sz w:val="22"/>
        </w:rPr>
        <w:t>, 0.1</w:t>
      </w:r>
      <w:r w:rsidR="00A66BB0" w:rsidRPr="008F0B3E">
        <w:rPr>
          <w:spacing w:val="20"/>
          <w:sz w:val="22"/>
        </w:rPr>
        <w:t>0</w:t>
      </w:r>
      <w:r w:rsidR="00993405" w:rsidRPr="008F0B3E">
        <w:rPr>
          <w:spacing w:val="20"/>
          <w:sz w:val="22"/>
        </w:rPr>
        <w:t>)</w:t>
      </w:r>
    </w:p>
    <w:p w:rsidR="00BD76CC" w:rsidRPr="008F0B3E" w:rsidRDefault="00BD76CC" w:rsidP="00774152">
      <w:pPr>
        <w:pStyle w:val="ABC"/>
        <w:spacing w:line="300" w:lineRule="atLeast"/>
        <w:ind w:left="880" w:hanging="520"/>
        <w:rPr>
          <w:spacing w:val="20"/>
          <w:sz w:val="22"/>
        </w:rPr>
      </w:pPr>
      <w:r w:rsidRPr="008F0B3E">
        <w:rPr>
          <w:spacing w:val="20"/>
          <w:sz w:val="22"/>
        </w:rPr>
        <w:t>(D) (1</w:t>
      </w:r>
      <w:r w:rsidR="00A66BB0" w:rsidRPr="008F0B3E">
        <w:rPr>
          <w:spacing w:val="20"/>
          <w:sz w:val="22"/>
        </w:rPr>
        <w:t>.0</w:t>
      </w:r>
      <w:r w:rsidRPr="008F0B3E">
        <w:rPr>
          <w:spacing w:val="20"/>
          <w:sz w:val="22"/>
        </w:rPr>
        <w:t>, 0.1</w:t>
      </w:r>
      <w:r w:rsidR="00A66BB0" w:rsidRPr="008F0B3E">
        <w:rPr>
          <w:spacing w:val="20"/>
          <w:sz w:val="22"/>
        </w:rPr>
        <w:t>0</w:t>
      </w:r>
      <w:r w:rsidRPr="008F0B3E">
        <w:rPr>
          <w:spacing w:val="20"/>
          <w:sz w:val="22"/>
        </w:rPr>
        <w:t>)</w:t>
      </w:r>
      <w:r w:rsidR="00993405" w:rsidRPr="008F0B3E">
        <w:rPr>
          <w:spacing w:val="20"/>
          <w:sz w:val="22"/>
        </w:rPr>
        <w:tab/>
      </w:r>
      <w:r w:rsidRPr="008F0B3E">
        <w:rPr>
          <w:spacing w:val="20"/>
          <w:sz w:val="22"/>
        </w:rPr>
        <w:t>(E) (1.5, 0.15)</w:t>
      </w:r>
    </w:p>
    <w:p w:rsidR="00FB290C" w:rsidRPr="008F0B3E" w:rsidRDefault="008B2BE7" w:rsidP="004376C9">
      <w:pPr>
        <w:pStyle w:val="TIT111"/>
        <w:snapToGrid w:val="0"/>
        <w:spacing w:beforeLines="20" w:before="48" w:line="300" w:lineRule="atLeast"/>
        <w:ind w:left="369" w:hanging="369"/>
        <w:rPr>
          <w:szCs w:val="22"/>
        </w:rPr>
      </w:pPr>
      <w:r w:rsidRPr="008F0B3E">
        <w:rPr>
          <w:rFonts w:hint="eastAsia"/>
          <w:szCs w:val="22"/>
        </w:rPr>
        <w:t>由</w:t>
      </w:r>
      <w:r w:rsidR="00955AD0" w:rsidRPr="008F0B3E">
        <w:rPr>
          <w:rFonts w:hint="eastAsia"/>
          <w:szCs w:val="22"/>
        </w:rPr>
        <w:t>許</w:t>
      </w:r>
      <w:r w:rsidRPr="008F0B3E">
        <w:rPr>
          <w:rFonts w:hint="eastAsia"/>
          <w:szCs w:val="22"/>
        </w:rPr>
        <w:t>多個</w:t>
      </w:r>
      <w:r w:rsidR="00FB290C" w:rsidRPr="008F0B3E">
        <w:rPr>
          <w:rFonts w:hint="eastAsia"/>
          <w:szCs w:val="22"/>
        </w:rPr>
        <w:t>處於基態的氫原子</w:t>
      </w:r>
      <w:r w:rsidRPr="008F0B3E">
        <w:rPr>
          <w:rFonts w:hint="eastAsia"/>
          <w:szCs w:val="22"/>
        </w:rPr>
        <w:t>所組成的系統，</w:t>
      </w:r>
      <w:r w:rsidR="003217A7">
        <w:rPr>
          <w:rFonts w:hint="eastAsia"/>
          <w:szCs w:val="22"/>
        </w:rPr>
        <w:t>吸收一束單一頻率的</w:t>
      </w:r>
      <w:r w:rsidR="00FB290C" w:rsidRPr="008F0B3E">
        <w:rPr>
          <w:rFonts w:hint="eastAsia"/>
          <w:szCs w:val="22"/>
        </w:rPr>
        <w:t>光</w:t>
      </w:r>
      <w:r w:rsidRPr="008F0B3E">
        <w:rPr>
          <w:rFonts w:hint="eastAsia"/>
          <w:szCs w:val="22"/>
        </w:rPr>
        <w:t>後各自</w:t>
      </w:r>
      <w:r w:rsidR="00FB290C" w:rsidRPr="008F0B3E">
        <w:rPr>
          <w:rFonts w:hint="eastAsia"/>
          <w:szCs w:val="22"/>
        </w:rPr>
        <w:t>躍遷到</w:t>
      </w:r>
      <w:r w:rsidR="00F633A8">
        <w:rPr>
          <w:rFonts w:hint="eastAsia"/>
          <w:szCs w:val="22"/>
        </w:rPr>
        <w:t>主量子數為</w:t>
      </w:r>
      <w:r w:rsidR="00F633A8" w:rsidRPr="008F0B3E">
        <w:rPr>
          <w:position w:val="-10"/>
          <w:szCs w:val="22"/>
        </w:rPr>
        <w:object w:dxaOrig="220" w:dyaOrig="240">
          <v:shape id="_x0000_i1112" type="#_x0000_t75" style="width:11.2pt;height:12.15pt" o:ole="">
            <v:imagedata r:id="rId171" o:title=""/>
          </v:shape>
          <o:OLEObject Type="Embed" ProgID="Equation.DSMT4" ShapeID="_x0000_i1112" DrawAspect="Content" ObjectID="_1688486569" r:id="rId172"/>
        </w:object>
      </w:r>
      <w:r w:rsidR="00F633A8">
        <w:rPr>
          <w:rFonts w:hint="eastAsia"/>
          <w:szCs w:val="22"/>
        </w:rPr>
        <w:t>的</w:t>
      </w:r>
      <w:r w:rsidR="00FB290C" w:rsidRPr="008F0B3E">
        <w:rPr>
          <w:rFonts w:hint="eastAsia"/>
          <w:szCs w:val="22"/>
        </w:rPr>
        <w:t>激發態，當這些處於激發態的氫原子回</w:t>
      </w:r>
      <w:r w:rsidR="0022235D" w:rsidRPr="008F0B3E">
        <w:rPr>
          <w:rFonts w:hint="eastAsia"/>
          <w:szCs w:val="22"/>
        </w:rPr>
        <w:t>到基態時，可以測量</w:t>
      </w:r>
      <w:r w:rsidR="00FB290C" w:rsidRPr="008F0B3E">
        <w:rPr>
          <w:rFonts w:hint="eastAsia"/>
          <w:szCs w:val="22"/>
        </w:rPr>
        <w:t>到六</w:t>
      </w:r>
      <w:r w:rsidRPr="008F0B3E">
        <w:rPr>
          <w:rFonts w:hint="eastAsia"/>
          <w:szCs w:val="22"/>
        </w:rPr>
        <w:t>條</w:t>
      </w:r>
      <w:r w:rsidR="00FB290C" w:rsidRPr="008F0B3E">
        <w:rPr>
          <w:rFonts w:hint="eastAsia"/>
          <w:szCs w:val="22"/>
        </w:rPr>
        <w:t>不同波長的光</w:t>
      </w:r>
      <w:r w:rsidR="0022235D" w:rsidRPr="008F0B3E">
        <w:rPr>
          <w:rFonts w:hint="eastAsia"/>
          <w:szCs w:val="22"/>
        </w:rPr>
        <w:t>譜</w:t>
      </w:r>
      <w:r w:rsidR="00FB290C" w:rsidRPr="008F0B3E">
        <w:rPr>
          <w:rFonts w:hint="eastAsia"/>
          <w:szCs w:val="22"/>
        </w:rPr>
        <w:t>線，</w:t>
      </w:r>
      <w:r w:rsidR="00F633A8">
        <w:rPr>
          <w:rFonts w:hint="eastAsia"/>
          <w:szCs w:val="22"/>
        </w:rPr>
        <w:t>試問</w:t>
      </w:r>
      <w:r w:rsidR="00F633A8" w:rsidRPr="008F0B3E">
        <w:rPr>
          <w:position w:val="-10"/>
          <w:szCs w:val="22"/>
        </w:rPr>
        <w:object w:dxaOrig="220" w:dyaOrig="240">
          <v:shape id="_x0000_i1113" type="#_x0000_t75" style="width:11.2pt;height:12.15pt" o:ole="">
            <v:imagedata r:id="rId171" o:title=""/>
          </v:shape>
          <o:OLEObject Type="Embed" ProgID="Equation.DSMT4" ShapeID="_x0000_i1113" DrawAspect="Content" ObjectID="_1688486570" r:id="rId173"/>
        </w:object>
      </w:r>
      <w:r w:rsidR="00F633A8">
        <w:rPr>
          <w:rFonts w:hint="eastAsia"/>
          <w:szCs w:val="22"/>
        </w:rPr>
        <w:t>為何？</w:t>
      </w:r>
    </w:p>
    <w:p w:rsidR="00233738" w:rsidRPr="008F0B3E" w:rsidRDefault="00FB290C" w:rsidP="00F633A8">
      <w:pPr>
        <w:pStyle w:val="ABCDE"/>
      </w:pPr>
      <w:r w:rsidRPr="008F0B3E">
        <w:t>(A)</w:t>
      </w:r>
      <w:r w:rsidR="00F633A8">
        <w:rPr>
          <w:rFonts w:hint="eastAsia"/>
        </w:rPr>
        <w:t xml:space="preserve"> 7</w:t>
      </w:r>
      <w:r w:rsidR="00993405" w:rsidRPr="008F0B3E">
        <w:tab/>
      </w:r>
      <w:r w:rsidRPr="008F0B3E">
        <w:rPr>
          <w:rFonts w:hint="eastAsia"/>
        </w:rPr>
        <w:t>(B)</w:t>
      </w:r>
      <w:r w:rsidR="00F633A8">
        <w:rPr>
          <w:rFonts w:hint="eastAsia"/>
        </w:rPr>
        <w:t xml:space="preserve"> 6</w:t>
      </w:r>
      <w:r w:rsidR="00993405" w:rsidRPr="008F0B3E">
        <w:tab/>
      </w:r>
      <w:r w:rsidRPr="008F0B3E">
        <w:rPr>
          <w:rFonts w:hint="eastAsia"/>
        </w:rPr>
        <w:t>(C)</w:t>
      </w:r>
      <w:r w:rsidR="004A0E3E" w:rsidRPr="004A0E3E">
        <w:rPr>
          <w:spacing w:val="0"/>
          <w14:props3d w14:extrusionH="0" w14:contourW="0" w14:prstMaterial="matte"/>
        </w:rPr>
        <w:t xml:space="preserve"> </w:t>
      </w:r>
      <w:r w:rsidR="00F633A8">
        <w:rPr>
          <w:rFonts w:hint="eastAsia"/>
        </w:rPr>
        <w:t>5</w:t>
      </w:r>
      <w:r w:rsidR="00F633A8">
        <w:tab/>
      </w:r>
      <w:r w:rsidRPr="008F0B3E">
        <w:rPr>
          <w:rFonts w:hint="eastAsia"/>
        </w:rPr>
        <w:t>(D)</w:t>
      </w:r>
      <w:r w:rsidR="00F633A8">
        <w:rPr>
          <w:rFonts w:hint="eastAsia"/>
        </w:rPr>
        <w:t xml:space="preserve"> 4</w:t>
      </w:r>
      <w:r w:rsidR="00993405" w:rsidRPr="008F0B3E">
        <w:tab/>
      </w:r>
      <w:r w:rsidRPr="008F0B3E">
        <w:t>(E)</w:t>
      </w:r>
      <w:r w:rsidRPr="004A0E3E">
        <w:rPr>
          <w:spacing w:val="0"/>
          <w14:props3d w14:extrusionH="0" w14:contourW="0" w14:prstMaterial="matte"/>
        </w:rPr>
        <w:t xml:space="preserve"> </w:t>
      </w:r>
      <w:r w:rsidR="00F633A8">
        <w:rPr>
          <w:rFonts w:hint="eastAsia"/>
        </w:rPr>
        <w:t>3</w:t>
      </w:r>
    </w:p>
    <w:p w:rsidR="00F633A8" w:rsidRPr="005C1660" w:rsidRDefault="00F633A8" w:rsidP="00F633A8">
      <w:pPr>
        <w:pStyle w:val="TIT111"/>
        <w:snapToGrid w:val="0"/>
        <w:spacing w:beforeLines="20" w:before="48" w:line="300" w:lineRule="atLeast"/>
        <w:ind w:left="369" w:hanging="369"/>
      </w:pPr>
      <w:r w:rsidRPr="005C1660">
        <w:rPr>
          <w:rFonts w:hint="eastAsia"/>
        </w:rPr>
        <w:t>在水波槽實驗中，水波槽被分為左邊的深水區和右邊的淺水區，兩區以線段</w:t>
      </w:r>
      <w:r w:rsidRPr="005C1660">
        <w:t>ab</w:t>
      </w:r>
      <w:r w:rsidRPr="005C1660">
        <w:rPr>
          <w:rFonts w:hint="eastAsia"/>
        </w:rPr>
        <w:t>為分界線，左端黑色長棒產生直線波向右傳遞，虛線表示其波前，箭頭表示波的行進方向，下列各圖何者正確？</w:t>
      </w:r>
    </w:p>
    <w:p w:rsidR="003C5FC2" w:rsidRPr="003C5FC2" w:rsidRDefault="00C74907" w:rsidP="00B461B8">
      <w:pPr>
        <w:pStyle w:val="ABC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snapToGrid/>
        <w:spacing w:line="360" w:lineRule="atLeast"/>
        <w:ind w:leftChars="0" w:left="369" w:firstLineChars="0"/>
        <w:rPr>
          <w:rFonts w:cs="新細明體"/>
          <w:snapToGrid w:val="0"/>
          <w:spacing w:val="20"/>
          <w:sz w:val="22"/>
        </w:rPr>
      </w:pPr>
      <w:r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475367</wp:posOffset>
                </wp:positionH>
                <wp:positionV relativeFrom="paragraph">
                  <wp:posOffset>207010</wp:posOffset>
                </wp:positionV>
                <wp:extent cx="1551305" cy="1011225"/>
                <wp:effectExtent l="0" t="0" r="10795" b="17780"/>
                <wp:wrapNone/>
                <wp:docPr id="835" name="群組 8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1305" cy="1011225"/>
                          <a:chOff x="0" y="28579"/>
                          <a:chExt cx="1551305" cy="1011454"/>
                        </a:xfrm>
                      </wpg:grpSpPr>
                      <wpg:grpSp>
                        <wpg:cNvPr id="1014" name="群組 1014"/>
                        <wpg:cNvGrpSpPr/>
                        <wpg:grpSpPr>
                          <a:xfrm>
                            <a:off x="0" y="28579"/>
                            <a:ext cx="1551305" cy="1011454"/>
                            <a:chOff x="0" y="40207"/>
                            <a:chExt cx="2355850" cy="1422946"/>
                          </a:xfrm>
                        </wpg:grpSpPr>
                        <wpg:grpSp>
                          <wpg:cNvPr id="998" name="群組 998"/>
                          <wpg:cNvGrpSpPr/>
                          <wpg:grpSpPr>
                            <a:xfrm>
                              <a:off x="0" y="40207"/>
                              <a:ext cx="2355850" cy="1405150"/>
                              <a:chOff x="0" y="40207"/>
                              <a:chExt cx="2355850" cy="1405150"/>
                            </a:xfrm>
                          </wpg:grpSpPr>
                          <wpg:grpSp>
                            <wpg:cNvPr id="928" name="群組 9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67407"/>
                                <a:ext cx="2355850" cy="1377950"/>
                                <a:chOff x="1810" y="4912"/>
                                <a:chExt cx="3710" cy="2170"/>
                              </a:xfrm>
                            </wpg:grpSpPr>
                            <wps:wsp>
                              <wps:cNvPr id="929" name="Rectangle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10" y="4912"/>
                                  <a:ext cx="3710" cy="2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0" name="Rectangle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0" y="5055"/>
                                  <a:ext cx="143" cy="19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1" name="AutoShape 1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60" y="5367"/>
                                  <a:ext cx="30" cy="1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2" name="AutoShape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5387"/>
                                  <a:ext cx="30" cy="1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3" name="AutoShape 1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40" y="5392"/>
                                  <a:ext cx="30" cy="1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4" name="AutoShape 1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0" y="5387"/>
                                  <a:ext cx="30" cy="1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5" name="AutoShape 11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90" y="5989"/>
                                  <a:ext cx="1170" cy="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8398" dir="3806097" algn="ctr" rotWithShape="0">
                                          <a:srgbClr val="1F4D78">
                                            <a:alpha val="50000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6" name="AutoShap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90" y="4939"/>
                                  <a:ext cx="1380" cy="21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7" name="AutoShape 116"/>
                              <wps:cNvCnPr>
                                <a:cxnSpLocks noChangeShapeType="1"/>
                              </wps:cNvCnPr>
                              <wps:spPr bwMode="auto">
                                <a:xfrm rot="16200000" flipH="1">
                                  <a:off x="3416" y="6201"/>
                                  <a:ext cx="1217" cy="10"/>
                                </a:xfrm>
                                <a:prstGeom prst="bentConnector3">
                                  <a:avLst>
                                    <a:gd name="adj1" fmla="val 49958"/>
                                  </a:avLst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8" name="AutoShape 117"/>
                              <wps:cNvCnPr>
                                <a:cxnSpLocks noChangeShapeType="1"/>
                              </wps:cNvCnPr>
                              <wps:spPr bwMode="auto">
                                <a:xfrm rot="16200000" flipH="1">
                                  <a:off x="3844" y="6373"/>
                                  <a:ext cx="842" cy="10"/>
                                </a:xfrm>
                                <a:prstGeom prst="bentConnector3">
                                  <a:avLst>
                                    <a:gd name="adj1" fmla="val 50000"/>
                                  </a:avLst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9" name="AutoShape 118"/>
                              <wps:cNvCnPr>
                                <a:cxnSpLocks noChangeShapeType="1"/>
                              </wps:cNvCnPr>
                              <wps:spPr bwMode="auto">
                                <a:xfrm rot="16200000" flipH="1">
                                  <a:off x="4269" y="6558"/>
                                  <a:ext cx="472" cy="10"/>
                                </a:xfrm>
                                <a:prstGeom prst="bentConnector3">
                                  <a:avLst>
                                    <a:gd name="adj1" fmla="val 50000"/>
                                  </a:avLst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0" name="AutoShape 1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80" y="5389"/>
                                  <a:ext cx="450" cy="5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8398" dir="3806097" algn="ctr" rotWithShape="0">
                                          <a:srgbClr val="7F7F7F">
                                            <a:alpha val="50000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1" name="AutoShape 1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70" y="5619"/>
                                  <a:ext cx="1020" cy="8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2" name="AutoShap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60" y="5159"/>
                                  <a:ext cx="1020" cy="8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3" name="AutoShape 1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20" y="5929"/>
                                  <a:ext cx="1020" cy="8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4" name="AutoShap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00" y="6359"/>
                                  <a:ext cx="760" cy="6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997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7748" y="40207"/>
                                <a:ext cx="297921" cy="4163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4907" w:rsidRPr="00C74907" w:rsidRDefault="00C74907" w:rsidP="00C74907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74907">
                                    <w:rPr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999" name="文字方塊 9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6623" y="1245332"/>
                              <a:ext cx="277673" cy="2178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4907" w:rsidRPr="00C74907" w:rsidRDefault="00C74907" w:rsidP="00C74907">
                                <w:pPr>
                                  <w:rPr>
                                    <w:sz w:val="22"/>
                                  </w:rPr>
                                </w:pPr>
                                <w:r w:rsidRPr="00C74907">
                                  <w:rPr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  <wps:wsp>
                        <wps:cNvPr id="834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39002" y="106174"/>
                            <a:ext cx="64499" cy="892863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835" o:spid="_x0000_s1207" style="position:absolute;left:0;text-align:left;margin-left:352.4pt;margin-top:16.3pt;width:122.15pt;height:79.6pt;z-index:251660288;mso-height-relative:margin" coordorigin=",285" coordsize="15513,10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">
                <v:group id="群組 1014" o:spid="_x0000_s1208" style="position:absolute;top:285;width:15513;height:10115" coordorigin=",402" coordsize="23558,142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Pm9xAAAAN0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cfIMv9+EE+TmBwAA//8DAFBLAQItABQABgAIAAAAIQDb4fbL7gAAAIUBAAATAAAAAAAAAAAA&#10;AAAAAAAAAABbQ29udGVudF9UeXBlc10ueG1sUEsBAi0AFAAGAAgAAAAhAFr0LFu/AAAAFQEAAAsA&#10;AAAAAAAAAAAAAAAAHwEAAF9yZWxzLy5yZWxzUEsBAi0AFAAGAAgAAAAhAJV4+b3EAAAA3QAAAA8A&#10;AAAAAAAAAAAAAAAABwIAAGRycy9kb3ducmV2LnhtbFBLBQYAAAAAAwADALcAAAD4AgAAAAA=&#10;">
                  <v:group id="群組 998" o:spid="_x0000_s1209" style="position:absolute;top:402;width:23558;height:14051" coordorigin=",402" coordsize="23558,140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">
                    <v:group id="群組 928" o:spid="_x0000_s1210" style="position:absolute;top:674;width:23558;height:13779" coordorigin="1810,4912" coordsize="3710,2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ZMJ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">
                      <v:rect id="Rectangle 108" o:spid="_x0000_s1211" style="position:absolute;left:1810;top:4912;width:3710;height:2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"/>
                      <v:rect id="Rectangle 109" o:spid="_x0000_s1212" style="position:absolute;left:1910;top:5055;width:143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" fillcolor="black"/>
                      <v:shape id="AutoShape 110" o:spid="_x0000_s1213" type="#_x0000_t32" style="position:absolute;left:3060;top:5367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" strokeweight=".5pt">
                        <v:stroke dashstyle="dash"/>
                      </v:shape>
                      <v:shape id="AutoShape 111" o:spid="_x0000_s1214" type="#_x0000_t32" style="position:absolute;left:3300;top:5387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" strokeweight=".5pt">
                        <v:stroke dashstyle="dash"/>
                      </v:shape>
                      <v:shape id="AutoShape 112" o:spid="_x0000_s1215" type="#_x0000_t32" style="position:absolute;left:3540;top:5392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" strokeweight=".5pt">
                        <v:stroke dashstyle="dash"/>
                      </v:shape>
                      <v:shape id="AutoShape 113" o:spid="_x0000_s1216" type="#_x0000_t32" style="position:absolute;left:3780;top:5387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" strokeweight=".5pt">
                        <v:stroke dashstyle="dash"/>
                      </v:shape>
                      <v:shape id="AutoShape 114" o:spid="_x0000_s1217" type="#_x0000_t32" style="position:absolute;left:3090;top:5989;width:1170;height: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" strokecolor="#484329 [814]" strokeweight="2.25pt">
                        <v:stroke endarrow="block"/>
                        <v:shadow color="#1f4d78" opacity=".5" offset="1pt"/>
                      </v:shape>
                      <v:shape id="AutoShape 115" o:spid="_x0000_s1218" type="#_x0000_t32" style="position:absolute;left:3590;top:4939;width:1380;height:2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"/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AutoShape 116" o:spid="_x0000_s1219" type="#_x0000_t34" style="position:absolute;left:3416;top:6201;width:1217;height:10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" adj="10791" strokeweight=".5pt">
                        <v:stroke dashstyle="dash"/>
                      </v:shape>
                      <v:shape id="AutoShape 117" o:spid="_x0000_s1220" type="#_x0000_t34" style="position:absolute;left:3844;top:6373;width:842;height:10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" strokeweight=".5pt">
                        <v:stroke dashstyle="dash"/>
                      </v:shape>
                      <v:shape id="AutoShape 118" o:spid="_x0000_s1221" type="#_x0000_t34" style="position:absolute;left:4269;top:6558;width:472;height:10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" strokeweight=".5pt">
                        <v:stroke dashstyle="dash"/>
                      </v:shape>
                      <v:shape id="AutoShape 119" o:spid="_x0000_s1222" type="#_x0000_t32" style="position:absolute;left:4280;top:5389;width:450;height:5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" strokecolor="#484329 [814]" strokeweight="2.25pt">
                        <v:stroke endarrow="block"/>
                        <v:shadow color="#7f7f7f" opacity=".5" offset="1pt"/>
                      </v:shape>
                      <v:shape id="AutoShape 120" o:spid="_x0000_s1223" type="#_x0000_t32" style="position:absolute;left:4070;top:5619;width:1020;height:8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" strokeweight=".5pt">
                        <v:stroke dashstyle="dash"/>
                      </v:shape>
                      <v:shape id="AutoShape 121" o:spid="_x0000_s1224" type="#_x0000_t32" style="position:absolute;left:3760;top:5159;width:1020;height:8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" strokeweight=".5pt">
                        <v:stroke dashstyle="dash"/>
                      </v:shape>
                      <v:shape id="AutoShape 122" o:spid="_x0000_s1225" type="#_x0000_t32" style="position:absolute;left:4220;top:5929;width:1020;height:8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" strokeweight=".5pt">
                        <v:stroke dashstyle="dash"/>
                      </v:shape>
                      <v:shape id="AutoShape 123" o:spid="_x0000_s1226" type="#_x0000_t32" style="position:absolute;left:4500;top:6359;width:760;height:6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" strokeweight=".5pt">
                        <v:stroke dashstyle="dash"/>
                      </v:shape>
                    </v:group>
                    <v:shape id="Text Box 51" o:spid="_x0000_s1227" type="#_x0000_t202" style="position:absolute;left:8577;top:402;width:2979;height:41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" filled="f" stroked="f">
                      <v:textbox inset=",0,,0">
                        <w:txbxContent>
                          <w:p w:rsidR="00C74907" w:rsidRPr="00C74907" w:rsidRDefault="00C74907" w:rsidP="00C7490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C74907">
                              <w:rPr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文字方塊 999" o:spid="_x0000_s1228" type="#_x0000_t202" style="position:absolute;left:20666;top:12453;width:2776;height:2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" filled="f" stroked="f">
                    <v:textbox inset=",0,,0">
                      <w:txbxContent>
                        <w:p w:rsidR="00C74907" w:rsidRPr="00C74907" w:rsidRDefault="00C74907" w:rsidP="00C74907">
                          <w:pPr>
                            <w:rPr>
                              <w:sz w:val="22"/>
                            </w:rPr>
                          </w:pPr>
                          <w:r w:rsidRPr="00C74907">
                            <w:rPr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rect id="Rectangle 41" o:spid="_x0000_s1229" style="position:absolute;left:390;top:1061;width:645;height:89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" fillcolor="black"/>
              </v:group>
            </w:pict>
          </mc:Fallback>
        </mc:AlternateContent>
      </w:r>
      <w:r w:rsidRPr="005C1660"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C403A72" wp14:editId="270F17CF">
                <wp:simplePos x="0" y="0"/>
                <wp:positionH relativeFrom="column">
                  <wp:posOffset>519430</wp:posOffset>
                </wp:positionH>
                <wp:positionV relativeFrom="paragraph">
                  <wp:posOffset>207010</wp:posOffset>
                </wp:positionV>
                <wp:extent cx="1553210" cy="1053465"/>
                <wp:effectExtent l="0" t="0" r="27940" b="13335"/>
                <wp:wrapNone/>
                <wp:docPr id="278" name="群組 2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3210" cy="1053465"/>
                          <a:chOff x="63500" y="14605"/>
                          <a:chExt cx="2186305" cy="1483424"/>
                        </a:xfrm>
                      </wpg:grpSpPr>
                      <wpg:grpSp>
                        <wpg:cNvPr id="279" name="群組 279"/>
                        <wpg:cNvGrpSpPr>
                          <a:grpSpLocks/>
                        </wpg:cNvGrpSpPr>
                        <wpg:grpSpPr bwMode="auto">
                          <a:xfrm>
                            <a:off x="63500" y="14605"/>
                            <a:ext cx="2186305" cy="1412875"/>
                            <a:chOff x="1910" y="3275"/>
                            <a:chExt cx="3443" cy="2225"/>
                          </a:xfrm>
                        </wpg:grpSpPr>
                        <wps:wsp>
                          <wps:cNvPr id="280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10" y="3330"/>
                              <a:ext cx="3443" cy="21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7" y="3440"/>
                              <a:ext cx="143" cy="198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AutoShap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60" y="3790"/>
                              <a:ext cx="30" cy="140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" name="AutoShap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00" y="3800"/>
                              <a:ext cx="30" cy="140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AutoShap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40" y="3810"/>
                              <a:ext cx="30" cy="140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AutoShap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80" y="3800"/>
                              <a:ext cx="30" cy="140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AutoShap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20" y="4520"/>
                              <a:ext cx="1170" cy="3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1F4D78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AutoShape 8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80" y="3750"/>
                              <a:ext cx="350" cy="78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8" name="AutoShap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90" y="3790"/>
                              <a:ext cx="950" cy="40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" name="AutoShap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10" y="4130"/>
                              <a:ext cx="730" cy="30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AutoShap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20" y="4860"/>
                              <a:ext cx="470" cy="20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0" y="3275"/>
                              <a:ext cx="47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4907" w:rsidRPr="00C74907" w:rsidRDefault="00C74907" w:rsidP="00C74907">
                                <w:pPr>
                                  <w:rPr>
                                    <w:sz w:val="22"/>
                                  </w:rPr>
                                </w:pPr>
                                <w:r w:rsidRPr="00C74907">
                                  <w:rPr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  <wps:wsp>
                          <wps:cNvPr id="292" name="AutoShap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20" y="3360"/>
                              <a:ext cx="1380" cy="21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3" name="AutoShape 5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467" y="4663"/>
                              <a:ext cx="1106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AutoShape 54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3911" y="4840"/>
                              <a:ext cx="710" cy="9"/>
                            </a:xfrm>
                            <a:prstGeom prst="bent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AutoShape 5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308" y="5032"/>
                              <a:ext cx="366" cy="2"/>
                            </a:xfrm>
                            <a:prstGeom prst="bent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6" name="AutoShap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50" y="4510"/>
                              <a:ext cx="730" cy="30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97" name="文字方塊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861784" y="1177977"/>
                            <a:ext cx="254000" cy="320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907" w:rsidRPr="00C74907" w:rsidRDefault="00C74907" w:rsidP="00C74907">
                              <w:pPr>
                                <w:rPr>
                                  <w:sz w:val="22"/>
                                </w:rPr>
                              </w:pPr>
                              <w:r w:rsidRPr="00C74907"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403A72" id="群組 278" o:spid="_x0000_s1230" style="position:absolute;left:0;text-align:left;margin-left:40.9pt;margin-top:16.3pt;width:122.3pt;height:82.95pt;z-index:251658240;mso-width-relative:margin;mso-height-relative:margin" coordorigin="635,146" coordsize="21863,148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">
                <v:group id="群組 279" o:spid="_x0000_s1231" style="position:absolute;left:635;top:146;width:21863;height:14128" coordorigin="1910,3275" coordsize="3443,2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HA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8HZ5nwhGQ6z8AAAD//wMAUEsBAi0AFAAGAAgAAAAhANvh9svuAAAAhQEAABMAAAAAAAAA&#10;AAAAAAAAAAAAAFtDb250ZW50X1R5cGVzXS54bWxQSwECLQAUAAYACAAAACEAWvQsW78AAAAVAQAA&#10;CwAAAAAAAAAAAAAAAAAfAQAAX3JlbHMvLnJlbHNQSwECLQAUAAYACAAAACEAWd0hwMYAAADcAAAA&#10;DwAAAAAAAAAAAAAAAAAHAgAAZHJzL2Rvd25yZXYueG1sUEsFBgAAAAADAAMAtwAAAPoCAAAAAA==&#10;">
                  <v:rect id="Rectangle 40" o:spid="_x0000_s1232" style="position:absolute;left:1910;top:3330;width:3443;height:2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"/>
                  <v:rect id="Rectangle 41" o:spid="_x0000_s1233" style="position:absolute;left:1987;top:3440;width:143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" fillcolor="black"/>
                  <v:shape id="AutoShape 42" o:spid="_x0000_s1234" type="#_x0000_t32" style="position:absolute;left:3060;top:3790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" strokeweight=".5pt">
                    <v:stroke dashstyle="dash"/>
                  </v:shape>
                  <v:shape id="AutoShape 43" o:spid="_x0000_s1235" type="#_x0000_t32" style="position:absolute;left:3300;top:3800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" strokeweight=".5pt">
                    <v:stroke dashstyle="dash"/>
                  </v:shape>
                  <v:shape id="AutoShape 44" o:spid="_x0000_s1236" type="#_x0000_t32" style="position:absolute;left:3540;top:3810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" strokeweight=".5pt">
                    <v:stroke dashstyle="dash"/>
                  </v:shape>
                  <v:shape id="AutoShape 45" o:spid="_x0000_s1237" type="#_x0000_t32" style="position:absolute;left:3780;top:3800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" strokeweight=".5pt">
                    <v:stroke dashstyle="dash"/>
                  </v:shape>
                  <v:shape id="AutoShape 46" o:spid="_x0000_s1238" type="#_x0000_t32" style="position:absolute;left:3120;top:4520;width:1170;height: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" strokecolor="#484329 [814]" strokeweight="2.25pt">
                    <v:stroke endarrow="block"/>
                    <v:shadow color="#1f4d78" opacity=".5" offset="1pt"/>
                  </v:shape>
                  <v:shape id="AutoShape 81" o:spid="_x0000_s1239" type="#_x0000_t32" style="position:absolute;left:4280;top:3750;width:350;height:7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" strokecolor="#484329 [814]" strokeweight="2.25pt">
                    <v:stroke endarrow="block"/>
                  </v:shape>
                  <v:shape id="AutoShape 82" o:spid="_x0000_s1240" type="#_x0000_t32" style="position:absolute;left:3790;top:3790;width:950;height: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" strokeweight=".5pt">
                    <v:stroke dashstyle="dash"/>
                  </v:shape>
                  <v:shape id="AutoShape 83" o:spid="_x0000_s1241" type="#_x0000_t32" style="position:absolute;left:4010;top:4130;width:730;height:3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" strokeweight=".5pt">
                    <v:stroke dashstyle="dash"/>
                  </v:shape>
                  <v:shape id="AutoShape 84" o:spid="_x0000_s1242" type="#_x0000_t32" style="position:absolute;left:4520;top:4860;width:470;height:2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" strokeweight=".5pt">
                    <v:stroke dashstyle="dash"/>
                  </v:shape>
                  <v:shape id="Text Box 51" o:spid="_x0000_s1243" type="#_x0000_t202" style="position:absolute;left:3120;top:3275;width:47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" filled="f" stroked="f">
                    <v:textbox inset=",0,,0">
                      <w:txbxContent>
                        <w:p w:rsidR="00C74907" w:rsidRPr="00C74907" w:rsidRDefault="00C74907" w:rsidP="00C74907">
                          <w:pPr>
                            <w:rPr>
                              <w:sz w:val="22"/>
                            </w:rPr>
                          </w:pPr>
                          <w:r w:rsidRPr="00C74907">
                            <w:rPr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AutoShape 52" o:spid="_x0000_s1244" type="#_x0000_t32" style="position:absolute;left:3520;top:3360;width:1380;height:2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"/>
                  <v:shape id="AutoShape 53" o:spid="_x0000_s1245" type="#_x0000_t32" style="position:absolute;left:3467;top:4663;width:1106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" strokeweight=".5pt">
                    <v:stroke dashstyle="dash"/>
                  </v:shape>
                  <v:shape id="AutoShape 54" o:spid="_x0000_s1246" type="#_x0000_t34" style="position:absolute;left:3911;top:4840;width:710;height:9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" strokeweight=".5pt">
                    <v:stroke dashstyle="dash"/>
                  </v:shape>
                  <v:shape id="AutoShape 55" o:spid="_x0000_s1247" type="#_x0000_t34" style="position:absolute;left:4308;top:5032;width:366;height:2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" strokeweight=".5pt">
                    <v:stroke dashstyle="dash"/>
                  </v:shape>
                  <v:shape id="AutoShape 56" o:spid="_x0000_s1248" type="#_x0000_t32" style="position:absolute;left:4250;top:4510;width:730;height:3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" strokeweight=".5pt">
                    <v:stroke dashstyle="dash"/>
                  </v:shape>
                </v:group>
                <v:shape id="文字方塊 297" o:spid="_x0000_s1249" type="#_x0000_t202" style="position:absolute;left:18617;top:11779;width:2540;height:3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" filled="f" stroked="f">
                  <v:textbox inset=",0,,0">
                    <w:txbxContent>
                      <w:p w:rsidR="00C74907" w:rsidRPr="00C74907" w:rsidRDefault="00C74907" w:rsidP="00C74907">
                        <w:pPr>
                          <w:rPr>
                            <w:sz w:val="22"/>
                          </w:rPr>
                        </w:pPr>
                        <w:r w:rsidRPr="00C74907">
                          <w:rPr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31334</wp:posOffset>
                </wp:positionH>
                <wp:positionV relativeFrom="paragraph">
                  <wp:posOffset>206375</wp:posOffset>
                </wp:positionV>
                <wp:extent cx="1551305" cy="1021715"/>
                <wp:effectExtent l="0" t="0" r="10795" b="6985"/>
                <wp:wrapNone/>
                <wp:docPr id="833" name="群組 8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1305" cy="1021715"/>
                          <a:chOff x="0" y="0"/>
                          <a:chExt cx="1551600" cy="1021719"/>
                        </a:xfrm>
                      </wpg:grpSpPr>
                      <wpg:grpSp>
                        <wpg:cNvPr id="298" name="群組 298"/>
                        <wpg:cNvGrpSpPr/>
                        <wpg:grpSpPr>
                          <a:xfrm>
                            <a:off x="0" y="0"/>
                            <a:ext cx="1551600" cy="1021719"/>
                            <a:chOff x="0" y="8879"/>
                            <a:chExt cx="2355850" cy="1441640"/>
                          </a:xfrm>
                        </wpg:grpSpPr>
                        <wpg:grpSp>
                          <wpg:cNvPr id="299" name="群組 299"/>
                          <wpg:cNvGrpSpPr/>
                          <wpg:grpSpPr>
                            <a:xfrm>
                              <a:off x="0" y="43961"/>
                              <a:ext cx="2355850" cy="1406558"/>
                              <a:chOff x="0" y="0"/>
                              <a:chExt cx="2355850" cy="1406558"/>
                            </a:xfrm>
                          </wpg:grpSpPr>
                          <wpg:grpSp>
                            <wpg:cNvPr id="300" name="群組 3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55850" cy="1377950"/>
                                <a:chOff x="6180" y="6558"/>
                                <a:chExt cx="3710" cy="2170"/>
                              </a:xfrm>
                            </wpg:grpSpPr>
                            <wps:wsp>
                              <wps:cNvPr id="301" name="Rectangle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80" y="6558"/>
                                  <a:ext cx="3710" cy="2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2" name="Rectangl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90" y="6695"/>
                                  <a:ext cx="143" cy="19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3" name="AutoShape 1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40" y="7050"/>
                                  <a:ext cx="30" cy="1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4" name="AutoShape 1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80" y="7055"/>
                                  <a:ext cx="30" cy="1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5" name="AutoShape 1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20" y="7060"/>
                                  <a:ext cx="30" cy="1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7" name="AutoShape 1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60" y="7055"/>
                                  <a:ext cx="30" cy="1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8" name="AutoShape 11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500" y="7620"/>
                                  <a:ext cx="1170" cy="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28398" dir="3806097" algn="ctr" rotWithShape="0">
                                          <a:srgbClr val="1F4D78">
                                            <a:alpha val="50000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9" name="AutoShape 118"/>
                              <wps:cNvCnPr>
                                <a:cxnSpLocks noChangeShapeType="1"/>
                              </wps:cNvCnPr>
                              <wps:spPr bwMode="auto">
                                <a:xfrm rot="21240000" flipV="1">
                                  <a:off x="8650" y="7393"/>
                                  <a:ext cx="870" cy="2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0" name="AutoShap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10" y="6590"/>
                                  <a:ext cx="1380" cy="21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1" name="AutoShape 1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00" y="7165"/>
                                  <a:ext cx="30" cy="130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2" name="AutoShap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0" y="7535"/>
                                  <a:ext cx="30" cy="90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3" name="AutoShape 1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60" y="7925"/>
                                  <a:ext cx="30" cy="5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4" name="AutoShap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39" y="7020"/>
                                  <a:ext cx="331" cy="8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5" name="AutoShape 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70" y="7010"/>
                                  <a:ext cx="440" cy="11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6" name="AutoShap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82" y="6970"/>
                                  <a:ext cx="440" cy="11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7" name="AutoShap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14" y="7014"/>
                                  <a:ext cx="220" cy="56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18" name="文字方塊 3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43443" y="1050854"/>
                                <a:ext cx="277673" cy="3557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4907" w:rsidRPr="00C74907" w:rsidRDefault="00C74907" w:rsidP="00C74907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C74907">
                                    <w:rPr>
                                      <w:sz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319" name="文字方塊 3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4236" y="8879"/>
                              <a:ext cx="319405" cy="2870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4907" w:rsidRPr="00C74907" w:rsidRDefault="00C74907" w:rsidP="00C74907">
                                <w:pPr>
                                  <w:rPr>
                                    <w:sz w:val="22"/>
                                  </w:rPr>
                                </w:pPr>
                                <w:r w:rsidRPr="00C74907">
                                  <w:rPr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  <wps:wsp>
                        <wps:cNvPr id="832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42862" y="85725"/>
                            <a:ext cx="64511" cy="892881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833" o:spid="_x0000_s1250" style="position:absolute;left:0;text-align:left;margin-left:199.3pt;margin-top:16.25pt;width:122.15pt;height:80.45pt;z-index:251659264" coordsize="15516,102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">
                <v:group id="群組 298" o:spid="_x0000_s1251" style="position:absolute;width:15516;height:10217" coordorigin=",88" coordsize="23558,14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<v:group id="群組 299" o:spid="_x0000_s1252" style="position:absolute;top:439;width:23558;height:14066" coordsize="23558,14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<v:group id="群組 300" o:spid="_x0000_s1253" style="position:absolute;width:23558;height:13779" coordorigin="6180,6558" coordsize="3710,2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    <v:rect id="Rectangle 103" o:spid="_x0000_s1254" style="position:absolute;left:6180;top:6558;width:3710;height:2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"/>
                      <v:rect id="Rectangle 104" o:spid="_x0000_s1255" style="position:absolute;left:6290;top:6695;width:143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" fillcolor="black"/>
                      <v:shape id="AutoShape 106" o:spid="_x0000_s1256" type="#_x0000_t32" style="position:absolute;left:7440;top:7050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" strokeweight=".5pt">
                        <v:stroke dashstyle="dash"/>
                      </v:shape>
                      <v:shape id="AutoShape 107" o:spid="_x0000_s1257" type="#_x0000_t32" style="position:absolute;left:7680;top:7055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" strokeweight=".5pt">
                        <v:stroke dashstyle="dash"/>
                      </v:shape>
                      <v:shape id="AutoShape 108" o:spid="_x0000_s1258" type="#_x0000_t32" style="position:absolute;left:7920;top:7060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" strokeweight=".5pt">
                        <v:stroke dashstyle="dash"/>
                      </v:shape>
                      <v:shape id="AutoShape 109" o:spid="_x0000_s1259" type="#_x0000_t32" style="position:absolute;left:8160;top:7055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" strokeweight=".5pt">
                        <v:stroke dashstyle="dash"/>
                      </v:shape>
                      <v:shape id="AutoShape 113" o:spid="_x0000_s1260" type="#_x0000_t32" style="position:absolute;left:7500;top:7620;width:1170;height: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" strokecolor="#484329 [814]" strokeweight="2.25pt">
                        <v:stroke endarrow="block"/>
                        <v:shadow color="#1f4d78" opacity=".5" offset="1pt"/>
                      </v:shape>
                      <v:shape id="AutoShape 118" o:spid="_x0000_s1261" type="#_x0000_t32" style="position:absolute;left:8650;top:7393;width:870;height:200;rotation: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" strokecolor="#484329 [814]" strokeweight="3pt">
                        <v:stroke endarrow="block"/>
                      </v:shape>
                      <v:shape id="AutoShape 133" o:spid="_x0000_s1262" type="#_x0000_t32" style="position:absolute;left:8010;top:6590;width:1380;height:2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"/>
                      <v:shape id="AutoShape 134" o:spid="_x0000_s1263" type="#_x0000_t32" style="position:absolute;left:8400;top:7165;width:30;height:13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" strokeweight=".5pt">
                        <v:stroke dashstyle="dash"/>
                      </v:shape>
                      <v:shape id="AutoShape 135" o:spid="_x0000_s1264" type="#_x0000_t32" style="position:absolute;left:8640;top:7535;width:30;height:9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" strokeweight=".5pt">
                        <v:stroke dashstyle="dash"/>
                      </v:shape>
                      <v:shape id="AutoShape 136" o:spid="_x0000_s1265" type="#_x0000_t32" style="position:absolute;left:8860;top:7925;width:30;height:5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" strokeweight=".5pt">
                        <v:stroke dashstyle="dash"/>
                      </v:shape>
                      <v:shape id="AutoShape 137" o:spid="_x0000_s1266" type="#_x0000_t32" style="position:absolute;left:8539;top:7020;width:331;height:8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" strokeweight=".5pt">
                        <v:stroke dashstyle="dash"/>
                      </v:shape>
                      <v:shape id="AutoShape 138" o:spid="_x0000_s1267" type="#_x0000_t32" style="position:absolute;left:8670;top:7010;width:440;height:11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" strokeweight=".5pt">
                        <v:stroke dashstyle="dash"/>
                      </v:shape>
                      <v:shape id="AutoShape 139" o:spid="_x0000_s1268" type="#_x0000_t32" style="position:absolute;left:8782;top:6970;width:440;height:11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" strokeweight=".5pt">
                        <v:stroke dashstyle="dash"/>
                      </v:shape>
                      <v:shape id="AutoShape 140" o:spid="_x0000_s1269" type="#_x0000_t32" style="position:absolute;left:8414;top:7014;width:220;height:5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" strokeweight=".5pt">
                        <v:stroke dashstyle="dash"/>
                      </v:shape>
                    </v:group>
                    <v:shape id="文字方塊 318" o:spid="_x0000_s1270" type="#_x0000_t202" style="position:absolute;left:19434;top:10508;width:2777;height:3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" filled="f" stroked="f">
                      <v:textbox style="mso-fit-shape-to-text:t">
                        <w:txbxContent>
                          <w:p w:rsidR="00C74907" w:rsidRPr="00C74907" w:rsidRDefault="00C74907" w:rsidP="00C74907">
                            <w:pPr>
                              <w:rPr>
                                <w:sz w:val="22"/>
                              </w:rPr>
                            </w:pPr>
                            <w:r w:rsidRPr="00C74907">
                              <w:rPr>
                                <w:sz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文字方塊 319" o:spid="_x0000_s1271" type="#_x0000_t202" style="position:absolute;left:9042;top:88;width:3194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" filled="f" stroked="f">
                    <v:textbox inset=",0,,0">
                      <w:txbxContent>
                        <w:p w:rsidR="00C74907" w:rsidRPr="00C74907" w:rsidRDefault="00C74907" w:rsidP="00C74907">
                          <w:pPr>
                            <w:rPr>
                              <w:sz w:val="22"/>
                            </w:rPr>
                          </w:pPr>
                          <w:r w:rsidRPr="00C74907">
                            <w:rPr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rect id="Rectangle 41" o:spid="_x0000_s1272" style="position:absolute;left:428;top:857;width:645;height:89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" fillcolor="black"/>
              </v:group>
            </w:pict>
          </mc:Fallback>
        </mc:AlternateContent>
      </w:r>
      <w:r w:rsidR="003C5FC2" w:rsidRPr="003C5FC2">
        <w:rPr>
          <w:rFonts w:cs="新細明體"/>
          <w:snapToGrid w:val="0"/>
          <w:spacing w:val="20"/>
          <w:sz w:val="22"/>
        </w:rPr>
        <w:t>(</w:t>
      </w:r>
      <w:r w:rsidR="003C5FC2" w:rsidRPr="003C5FC2">
        <w:rPr>
          <w:rFonts w:cs="新細明體" w:hint="eastAsia"/>
          <w:snapToGrid w:val="0"/>
          <w:spacing w:val="20"/>
          <w:sz w:val="22"/>
        </w:rPr>
        <w:t>A</w:t>
      </w:r>
      <w:r w:rsidR="003C5FC2" w:rsidRPr="003C5FC2">
        <w:rPr>
          <w:rFonts w:cs="新細明體"/>
          <w:snapToGrid w:val="0"/>
          <w:spacing w:val="20"/>
          <w:sz w:val="22"/>
        </w:rPr>
        <w:t>)</w:t>
      </w:r>
      <w:r w:rsidR="003C5FC2" w:rsidRPr="003C5FC2">
        <w:rPr>
          <w:rFonts w:cs="新細明體" w:hint="eastAsia"/>
          <w:snapToGrid w:val="0"/>
          <w:spacing w:val="20"/>
          <w:sz w:val="22"/>
        </w:rPr>
        <w:tab/>
      </w:r>
      <w:r w:rsidR="003C5FC2" w:rsidRPr="003C5FC2">
        <w:rPr>
          <w:rFonts w:cs="新細明體"/>
          <w:snapToGrid w:val="0"/>
          <w:spacing w:val="20"/>
          <w:sz w:val="22"/>
        </w:rPr>
        <w:t>(</w:t>
      </w:r>
      <w:r w:rsidR="003C5FC2" w:rsidRPr="003C5FC2">
        <w:rPr>
          <w:rFonts w:cs="新細明體" w:hint="eastAsia"/>
          <w:snapToGrid w:val="0"/>
          <w:spacing w:val="20"/>
          <w:sz w:val="22"/>
        </w:rPr>
        <w:t>B</w:t>
      </w:r>
      <w:r w:rsidR="003C5FC2" w:rsidRPr="003C5FC2">
        <w:rPr>
          <w:rFonts w:cs="新細明體"/>
          <w:snapToGrid w:val="0"/>
          <w:spacing w:val="20"/>
          <w:sz w:val="22"/>
        </w:rPr>
        <w:t>)</w:t>
      </w:r>
      <w:r w:rsidR="003C5FC2" w:rsidRPr="003C5FC2">
        <w:rPr>
          <w:rFonts w:cs="新細明體" w:hint="eastAsia"/>
          <w:snapToGrid w:val="0"/>
          <w:spacing w:val="20"/>
          <w:sz w:val="22"/>
        </w:rPr>
        <w:tab/>
      </w:r>
      <w:r w:rsidR="003C5FC2" w:rsidRPr="003C5FC2">
        <w:rPr>
          <w:rFonts w:cs="新細明體"/>
          <w:snapToGrid w:val="0"/>
          <w:spacing w:val="20"/>
          <w:sz w:val="22"/>
        </w:rPr>
        <w:t>(</w:t>
      </w:r>
      <w:r w:rsidR="003C5FC2" w:rsidRPr="003C5FC2">
        <w:rPr>
          <w:rFonts w:cs="新細明體" w:hint="eastAsia"/>
          <w:snapToGrid w:val="0"/>
          <w:spacing w:val="20"/>
          <w:sz w:val="22"/>
        </w:rPr>
        <w:t>C</w:t>
      </w:r>
      <w:r w:rsidR="003C5FC2" w:rsidRPr="003C5FC2">
        <w:rPr>
          <w:rFonts w:cs="新細明體"/>
          <w:snapToGrid w:val="0"/>
          <w:spacing w:val="20"/>
          <w:sz w:val="22"/>
        </w:rPr>
        <w:t>)</w:t>
      </w:r>
    </w:p>
    <w:p w:rsidR="003C5FC2" w:rsidRPr="003C5FC2" w:rsidRDefault="003C5FC2" w:rsidP="003C5FC2">
      <w:pPr>
        <w:pStyle w:val="ABCDE"/>
        <w:rPr>
          <w:lang w:val="en-US"/>
        </w:rPr>
      </w:pPr>
    </w:p>
    <w:p w:rsidR="003C5FC2" w:rsidRPr="003C5FC2" w:rsidRDefault="003C5FC2" w:rsidP="003C5FC2">
      <w:pPr>
        <w:pStyle w:val="ABCDE"/>
        <w:rPr>
          <w:lang w:val="en-US"/>
        </w:rPr>
      </w:pPr>
    </w:p>
    <w:p w:rsidR="003C5FC2" w:rsidRDefault="003C5FC2" w:rsidP="003C5FC2">
      <w:pPr>
        <w:pStyle w:val="ABCDE"/>
        <w:rPr>
          <w:lang w:val="en-US"/>
        </w:rPr>
      </w:pPr>
    </w:p>
    <w:p w:rsidR="00C74907" w:rsidRPr="003C5FC2" w:rsidRDefault="00C74907" w:rsidP="003C5FC2">
      <w:pPr>
        <w:pStyle w:val="ABCDE"/>
        <w:rPr>
          <w:lang w:val="en-US"/>
        </w:rPr>
      </w:pPr>
    </w:p>
    <w:p w:rsidR="003C5FC2" w:rsidRPr="003C5FC2" w:rsidRDefault="003C5FC2" w:rsidP="003C5FC2">
      <w:pPr>
        <w:pStyle w:val="ABCDE"/>
        <w:rPr>
          <w:lang w:val="en-US"/>
        </w:rPr>
      </w:pPr>
    </w:p>
    <w:p w:rsidR="003C5FC2" w:rsidRPr="003C5FC2" w:rsidRDefault="003217A7" w:rsidP="00B461B8">
      <w:pPr>
        <w:pStyle w:val="ABC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snapToGrid/>
        <w:spacing w:line="360" w:lineRule="atLeast"/>
        <w:ind w:leftChars="0" w:left="369" w:firstLineChars="0"/>
        <w:rPr>
          <w:rFonts w:cs="新細明體"/>
          <w:snapToGrid w:val="0"/>
          <w:spacing w:val="20"/>
          <w:sz w:val="22"/>
        </w:rPr>
      </w:pPr>
      <w:r w:rsidRPr="005C1660"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077ED02" wp14:editId="73CC3DFD">
                <wp:simplePos x="0" y="0"/>
                <wp:positionH relativeFrom="column">
                  <wp:posOffset>2540635</wp:posOffset>
                </wp:positionH>
                <wp:positionV relativeFrom="paragraph">
                  <wp:posOffset>167640</wp:posOffset>
                </wp:positionV>
                <wp:extent cx="1540800" cy="1036800"/>
                <wp:effectExtent l="0" t="0" r="21590" b="11430"/>
                <wp:wrapNone/>
                <wp:docPr id="1011" name="群組 10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0800" cy="1036800"/>
                          <a:chOff x="0" y="6579"/>
                          <a:chExt cx="2355850" cy="1448743"/>
                        </a:xfrm>
                      </wpg:grpSpPr>
                      <wpg:grpSp>
                        <wpg:cNvPr id="945" name="群組 945"/>
                        <wpg:cNvGrpSpPr>
                          <a:grpSpLocks/>
                        </wpg:cNvGrpSpPr>
                        <wpg:grpSpPr bwMode="auto">
                          <a:xfrm>
                            <a:off x="0" y="46892"/>
                            <a:ext cx="2355850" cy="1408430"/>
                            <a:chOff x="1810" y="9890"/>
                            <a:chExt cx="3710" cy="2218"/>
                          </a:xfrm>
                        </wpg:grpSpPr>
                        <wps:wsp>
                          <wps:cNvPr id="946" name="Rectangle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0" y="9890"/>
                              <a:ext cx="3710" cy="21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7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0" y="10006"/>
                              <a:ext cx="143" cy="198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8" name="AutoShap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50" y="10336"/>
                              <a:ext cx="30" cy="14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9" name="AutoShap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0" y="10366"/>
                              <a:ext cx="30" cy="14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0" name="AutoShap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30" y="10366"/>
                              <a:ext cx="30" cy="14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1" name="AutoShap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70" y="10366"/>
                              <a:ext cx="30" cy="14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2" name="Text Box 1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87" y="11688"/>
                              <a:ext cx="40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4907" w:rsidRDefault="00C74907" w:rsidP="00C74907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53" name="AutoShape 1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10" y="10962"/>
                              <a:ext cx="1170" cy="3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1F4D78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4" name="AutoShape 150"/>
                          <wps:cNvCnPr>
                            <a:cxnSpLocks noChangeShapeType="1"/>
                          </wps:cNvCnPr>
                          <wps:spPr bwMode="auto">
                            <a:xfrm rot="120000" flipV="1">
                              <a:off x="4250" y="10930"/>
                              <a:ext cx="510" cy="3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1F4D78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5" name="AutoShap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0" y="9910"/>
                              <a:ext cx="1380" cy="21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6" name="AutoShap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10" y="10566"/>
                              <a:ext cx="30" cy="119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7" name="AutoShap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50" y="10936"/>
                              <a:ext cx="30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8" name="AutoShap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90" y="11286"/>
                              <a:ext cx="3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9" name="AutoShape 1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30" y="10316"/>
                              <a:ext cx="30" cy="62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0" name="AutoShape 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90" y="10336"/>
                              <a:ext cx="30" cy="8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1" name="AutoShap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50" y="10346"/>
                              <a:ext cx="30" cy="11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2" name="AutoShap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00" y="10326"/>
                              <a:ext cx="30" cy="136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10" name="文字方塊 1010"/>
                        <wps:cNvSpPr txBox="1">
                          <a:spLocks noChangeArrowheads="1"/>
                        </wps:cNvSpPr>
                        <wps:spPr bwMode="auto">
                          <a:xfrm>
                            <a:off x="990593" y="6579"/>
                            <a:ext cx="254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907" w:rsidRPr="00C74907" w:rsidRDefault="00C74907" w:rsidP="00C74907">
                              <w:pPr>
                                <w:rPr>
                                  <w:sz w:val="22"/>
                                </w:rPr>
                              </w:pPr>
                              <w:r w:rsidRPr="00C74907"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77ED02" id="群組 1011" o:spid="_x0000_s1273" style="position:absolute;left:0;text-align:left;margin-left:200.05pt;margin-top:13.2pt;width:121.3pt;height:81.65pt;z-index:251663360;mso-width-relative:margin;mso-height-relative:margin" coordorigin=",65" coordsize="23558,14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">
                <v:group id="群組 945" o:spid="_x0000_s1274" style="position:absolute;top:468;width:23558;height:14085" coordorigin="1810,9890" coordsize="3710,2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9k3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bwsEvg9E46A3D4AAAD//wMAUEsBAi0AFAAGAAgAAAAhANvh9svuAAAAhQEAABMAAAAAAAAA&#10;AAAAAAAAAAAAAFtDb250ZW50X1R5cGVzXS54bWxQSwECLQAUAAYACAAAACEAWvQsW78AAAAVAQAA&#10;CwAAAAAAAAAAAAAAAAAfAQAAX3JlbHMvLnJlbHNQSwECLQAUAAYACAAAACEA+8fZN8YAAADcAAAA&#10;DwAAAAAAAAAAAAAAAAAHAgAAZHJzL2Rvd25yZXYueG1sUEsFBgAAAAADAAMAtwAAAPoCAAAAAA==&#10;">
                  <v:rect id="Rectangle 142" o:spid="_x0000_s1275" style="position:absolute;left:1810;top:9890;width:3710;height:2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"/>
                  <v:rect id="Rectangle 143" o:spid="_x0000_s1276" style="position:absolute;left:1900;top:10006;width:143;height:19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" fillcolor="black"/>
                  <v:shape id="AutoShape 144" o:spid="_x0000_s1277" type="#_x0000_t32" style="position:absolute;left:3050;top:10336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">
                    <v:stroke dashstyle="dash"/>
                  </v:shape>
                  <v:shape id="AutoShape 145" o:spid="_x0000_s1278" type="#_x0000_t32" style="position:absolute;left:3290;top:10366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">
                    <v:stroke dashstyle="dash"/>
                  </v:shape>
                  <v:shape id="AutoShape 146" o:spid="_x0000_s1279" type="#_x0000_t32" style="position:absolute;left:3530;top:10366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">
                    <v:stroke dashstyle="dash"/>
                  </v:shape>
                  <v:shape id="AutoShape 147" o:spid="_x0000_s1280" type="#_x0000_t32" style="position:absolute;left:3770;top:10366;width:30;height:1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">
                    <v:stroke dashstyle="dash"/>
                  </v:shape>
                  <v:shape id="Text Box 148" o:spid="_x0000_s1281" type="#_x0000_t202" style="position:absolute;left:4987;top:11688;width:40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" filled="f" stroked="f">
                    <v:textbox inset="0,0,0,0">
                      <w:txbxContent>
                        <w:p w:rsidR="00C74907" w:rsidRDefault="00C74907" w:rsidP="00C74907">
                          <w:r>
                            <w:t>b</w:t>
                          </w:r>
                        </w:p>
                      </w:txbxContent>
                    </v:textbox>
                  </v:shape>
                  <v:shape id="AutoShape 149" o:spid="_x0000_s1282" type="#_x0000_t32" style="position:absolute;left:3110;top:10962;width:1170;height: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" strokecolor="#272727 [2749]" strokeweight="2.25pt">
                    <v:stroke endarrow="block"/>
                    <v:shadow color="#1f4d78" opacity=".5" offset="1pt"/>
                  </v:shape>
                  <v:shape id="AutoShape 150" o:spid="_x0000_s1283" type="#_x0000_t32" style="position:absolute;left:4250;top:10930;width:510;height:30;rotation:-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" strokecolor="#272727 [2749]" strokeweight="2.25pt">
                    <v:stroke endarrow="block"/>
                    <v:shadow color="#1f4d78" opacity=".5" offset="1pt"/>
                  </v:shape>
                  <v:shape id="AutoShape 151" o:spid="_x0000_s1284" type="#_x0000_t32" style="position:absolute;left:3580;top:9910;width:1380;height:21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"/>
                  <v:shape id="AutoShape 152" o:spid="_x0000_s1285" type="#_x0000_t32" style="position:absolute;left:4010;top:10566;width:30;height:11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" strokecolor="#272727 [2749]">
                    <v:stroke dashstyle="dash"/>
                  </v:shape>
                  <v:shape id="AutoShape 153" o:spid="_x0000_s1286" type="#_x0000_t32" style="position:absolute;left:4250;top:10936;width:30;height:8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">
                    <v:stroke dashstyle="dash"/>
                  </v:shape>
                  <v:shape id="AutoShape 154" o:spid="_x0000_s1287" type="#_x0000_t32" style="position:absolute;left:4490;top:11286;width:30;height:5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">
                    <v:stroke dashstyle="dash"/>
                  </v:shape>
                  <v:shape id="AutoShape 155" o:spid="_x0000_s1288" type="#_x0000_t32" style="position:absolute;left:4230;top:10316;width:30;height: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">
                    <v:stroke dashstyle="dash"/>
                  </v:shape>
                  <v:shape id="AutoShape 156" o:spid="_x0000_s1289" type="#_x0000_t32" style="position:absolute;left:4390;top:10336;width:30;height:8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">
                    <v:stroke dashstyle="dash"/>
                  </v:shape>
                  <v:shape id="AutoShape 157" o:spid="_x0000_s1290" type="#_x0000_t32" style="position:absolute;left:4550;top:10346;width:30;height:1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">
                    <v:stroke dashstyle="dash"/>
                  </v:shape>
                  <v:shape id="AutoShape 158" o:spid="_x0000_s1291" type="#_x0000_t32" style="position:absolute;left:4700;top:10326;width:30;height:136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">
                    <v:stroke dashstyle="dash"/>
                  </v:shape>
                </v:group>
                <v:shape id="文字方塊 1010" o:spid="_x0000_s1292" type="#_x0000_t202" style="position:absolute;left:9905;top:65;width:2540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" filled="f" stroked="f">
                  <v:textbox inset="0,0,0,0">
                    <w:txbxContent>
                      <w:p w:rsidR="00C74907" w:rsidRPr="00C74907" w:rsidRDefault="00C74907" w:rsidP="00C74907">
                        <w:pPr>
                          <w:rPr>
                            <w:sz w:val="22"/>
                          </w:rPr>
                        </w:pPr>
                        <w:r w:rsidRPr="00C74907">
                          <w:rPr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74907">
        <w:rPr>
          <w:rFonts w:ascii="Calibri" w:hAnsi="Calibri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665EA2A" wp14:editId="3ED5528E">
                <wp:simplePos x="0" y="0"/>
                <wp:positionH relativeFrom="margin">
                  <wp:posOffset>517209</wp:posOffset>
                </wp:positionH>
                <wp:positionV relativeFrom="paragraph">
                  <wp:posOffset>195281</wp:posOffset>
                </wp:positionV>
                <wp:extent cx="1553210" cy="991870"/>
                <wp:effectExtent l="0" t="0" r="27940" b="17780"/>
                <wp:wrapNone/>
                <wp:docPr id="866" name="群組 8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3210" cy="991870"/>
                          <a:chOff x="0" y="40073"/>
                          <a:chExt cx="2355850" cy="1401377"/>
                        </a:xfrm>
                      </wpg:grpSpPr>
                      <wps:wsp>
                        <wps:cNvPr id="867" name="矩形 867"/>
                        <wps:cNvSpPr>
                          <a:spLocks noChangeArrowheads="1"/>
                        </wps:cNvSpPr>
                        <wps:spPr bwMode="auto">
                          <a:xfrm>
                            <a:off x="0" y="63500"/>
                            <a:ext cx="2355850" cy="13779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8" name="矩形 868"/>
                        <wps:cNvSpPr>
                          <a:spLocks noChangeArrowheads="1"/>
                        </wps:cNvSpPr>
                        <wps:spPr bwMode="auto">
                          <a:xfrm>
                            <a:off x="63500" y="133350"/>
                            <a:ext cx="90805" cy="12573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9" name="直線單箭頭接點 869"/>
                        <wps:cNvCnPr>
                          <a:cxnSpLocks noChangeShapeType="1"/>
                        </wps:cNvCnPr>
                        <wps:spPr bwMode="auto">
                          <a:xfrm>
                            <a:off x="1079500" y="76200"/>
                            <a:ext cx="876300" cy="13525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70" name="群組 870"/>
                        <wpg:cNvGrpSpPr/>
                        <wpg:grpSpPr>
                          <a:xfrm>
                            <a:off x="762000" y="133350"/>
                            <a:ext cx="1250950" cy="1123950"/>
                            <a:chOff x="0" y="0"/>
                            <a:chExt cx="1250950" cy="1123950"/>
                          </a:xfrm>
                        </wpg:grpSpPr>
                        <wps:wsp>
                          <wps:cNvPr id="871" name="直線單箭頭接點 8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50" y="222250"/>
                              <a:ext cx="19050" cy="88900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2" name="直線單箭頭接點 8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4150" y="228600"/>
                              <a:ext cx="19050" cy="88900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3" name="直線單箭頭接點 8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6550" y="234950"/>
                              <a:ext cx="19050" cy="88900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4" name="直線單箭頭接點 8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8950" y="228600"/>
                              <a:ext cx="19050" cy="88900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5" name="直線單箭頭接點 87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07975" y="777875"/>
                              <a:ext cx="67945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6" name="直線單箭頭接點 8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590550"/>
                              <a:ext cx="742950" cy="19050"/>
                            </a:xfrm>
                            <a:prstGeom prst="straightConnector1">
                              <a:avLst/>
                            </a:prstGeom>
                            <a:noFill/>
                            <a:ln w="28575" cmpd="sng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prstDash val="solid"/>
                              <a:round/>
                              <a:headEnd type="non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1F4D78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77" name="直線單箭頭接點 8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7550" y="584200"/>
                              <a:ext cx="533400" cy="27305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8" name="直線單箭頭接點 8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93750" y="107950"/>
                              <a:ext cx="297815" cy="57150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9" name="直線單箭頭接點 8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1350" y="25400"/>
                              <a:ext cx="227965" cy="43815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0" name="直線單箭頭接點 8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1650" y="0"/>
                              <a:ext cx="126365" cy="21590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1" name="肘形接點 88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68325" y="885825"/>
                              <a:ext cx="450850" cy="7620"/>
                            </a:xfrm>
                            <a:prstGeom prst="bent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2" name="肘形接點 88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41375" y="993775"/>
                              <a:ext cx="209550" cy="7620"/>
                            </a:xfrm>
                            <a:prstGeom prst="bentConnector3">
                              <a:avLst>
                                <a:gd name="adj1" fmla="val 50000"/>
                              </a:avLst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3" name="直線單箭頭接點 88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3450" y="330200"/>
                              <a:ext cx="297815" cy="57150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84" name="文字方塊 884"/>
                        <wps:cNvSpPr txBox="1">
                          <a:spLocks noChangeArrowheads="1"/>
                        </wps:cNvSpPr>
                        <wps:spPr bwMode="auto">
                          <a:xfrm>
                            <a:off x="931486" y="40073"/>
                            <a:ext cx="209712" cy="266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907" w:rsidRPr="00C74907" w:rsidRDefault="00C74907" w:rsidP="00C74907">
                              <w:pPr>
                                <w:rPr>
                                  <w:sz w:val="22"/>
                                </w:rPr>
                              </w:pPr>
                              <w:r w:rsidRPr="00C74907"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5" name="文字方塊 885"/>
                        <wps:cNvSpPr txBox="1">
                          <a:spLocks noChangeArrowheads="1"/>
                        </wps:cNvSpPr>
                        <wps:spPr bwMode="auto">
                          <a:xfrm>
                            <a:off x="1955799" y="1196746"/>
                            <a:ext cx="219330" cy="187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4907" w:rsidRPr="00C74907" w:rsidRDefault="00C74907" w:rsidP="00C74907">
                              <w:pPr>
                                <w:rPr>
                                  <w:sz w:val="22"/>
                                </w:rPr>
                              </w:pPr>
                              <w:r w:rsidRPr="00C74907"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65EA2A" id="群組 866" o:spid="_x0000_s1293" style="position:absolute;left:0;text-align:left;margin-left:40.75pt;margin-top:15.4pt;width:122.3pt;height:78.1pt;z-index:251661312;mso-position-horizontal-relative:margin;mso-width-relative:margin;mso-height-relative:margin" coordorigin=",400" coordsize="23558,140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">
                <v:rect id="矩形 867" o:spid="_x0000_s1294" style="position:absolute;top:635;width:23558;height:137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"/>
                <v:rect id="矩形 868" o:spid="_x0000_s1295" style="position:absolute;left:635;top:1333;width:908;height:12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" fillcolor="black"/>
                <v:shape id="直線單箭頭接點 869" o:spid="_x0000_s1296" type="#_x0000_t32" style="position:absolute;left:10795;top:762;width:8763;height:135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"/>
                <v:group id="群組 870" o:spid="_x0000_s1297" style="position:absolute;left:7620;top:1333;width:12509;height:11240" coordsize="12509,11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">
                  <v:shape id="直線單箭頭接點 871" o:spid="_x0000_s1298" type="#_x0000_t32" style="position:absolute;left:317;top:2222;width:191;height:88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" strokeweight=".5pt">
                    <v:stroke dashstyle="dash"/>
                  </v:shape>
                  <v:shape id="直線單箭頭接點 872" o:spid="_x0000_s1299" type="#_x0000_t32" style="position:absolute;left:1841;top:2286;width:191;height:88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" strokeweight=".5pt">
                    <v:stroke dashstyle="dash"/>
                  </v:shape>
                  <v:shape id="直線單箭頭接點 873" o:spid="_x0000_s1300" type="#_x0000_t32" style="position:absolute;left:3365;top:2349;width:191;height:88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" strokeweight=".5pt">
                    <v:stroke dashstyle="dash"/>
                  </v:shape>
                  <v:shape id="直線單箭頭接點 874" o:spid="_x0000_s1301" type="#_x0000_t32" style="position:absolute;left:4889;top:2286;width:191;height:88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" strokeweight=".5pt">
                    <v:stroke dashstyle="dash"/>
                  </v:shape>
                  <v:shape id="直線單箭頭接點 875" o:spid="_x0000_s1302" type="#_x0000_t32" style="position:absolute;left:3079;top:7779;width:6795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" strokeweight=".5pt">
                    <v:stroke dashstyle="dash"/>
                  </v:shape>
                  <v:shape id="直線單箭頭接點 876" o:spid="_x0000_s1303" type="#_x0000_t32" style="position:absolute;top:5905;width:7429;height:1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" strokecolor="#484329 [814]" strokeweight="2.25pt">
                    <v:stroke endarrow="block"/>
                    <v:shadow color="#1f4d78" opacity=".5" offset="1pt"/>
                  </v:shape>
                  <v:shape id="直線單箭頭接點 877" o:spid="_x0000_s1304" type="#_x0000_t32" style="position:absolute;left:7175;top:5842;width:5334;height:27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" strokecolor="#484329 [814]" strokeweight="2.25pt">
                    <v:stroke endarrow="block"/>
                  </v:shape>
                  <v:shape id="直線單箭頭接點 878" o:spid="_x0000_s1305" type="#_x0000_t32" style="position:absolute;left:7937;top:1079;width:2978;height:57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" strokeweight=".5pt">
                    <v:stroke dashstyle="dash"/>
                  </v:shape>
                  <v:shape id="直線單箭頭接點 879" o:spid="_x0000_s1306" type="#_x0000_t32" style="position:absolute;left:6413;top:254;width:2280;height:43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" strokeweight=".5pt">
                    <v:stroke dashstyle="dash"/>
                  </v:shape>
                  <v:shape id="直線單箭頭接點 880" o:spid="_x0000_s1307" type="#_x0000_t32" style="position:absolute;left:5016;width:1264;height:215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" strokeweight=".5pt">
                    <v:stroke dashstyle="dash"/>
                  </v:shape>
                  <v:shape id="肘形接點 881" o:spid="_x0000_s1308" type="#_x0000_t34" style="position:absolute;left:5683;top:8858;width:4508;height:76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" strokeweight=".5pt">
                    <v:stroke dashstyle="dash"/>
                  </v:shape>
                  <v:shape id="肘形接點 882" o:spid="_x0000_s1309" type="#_x0000_t34" style="position:absolute;left:8413;top:9938;width:2095;height:76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" strokeweight=".5pt">
                    <v:stroke dashstyle="dash"/>
                  </v:shape>
                  <v:shape id="直線單箭頭接點 883" o:spid="_x0000_s1310" type="#_x0000_t32" style="position:absolute;left:9334;top:3302;width:2978;height:57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" strokeweight=".5pt">
                    <v:stroke dashstyle="dash"/>
                  </v:shape>
                </v:group>
                <v:shape id="文字方塊 884" o:spid="_x0000_s1311" type="#_x0000_t202" style="position:absolute;left:9314;top:400;width:2097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" filled="f" stroked="f">
                  <v:textbox inset="0,0,0,0">
                    <w:txbxContent>
                      <w:p w:rsidR="00C74907" w:rsidRPr="00C74907" w:rsidRDefault="00C74907" w:rsidP="00C74907">
                        <w:pPr>
                          <w:rPr>
                            <w:sz w:val="22"/>
                          </w:rPr>
                        </w:pPr>
                        <w:r w:rsidRPr="00C74907">
                          <w:rPr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文字方塊 885" o:spid="_x0000_s1312" type="#_x0000_t202" style="position:absolute;left:19557;top:11967;width:2194;height:1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" filled="f" stroked="f">
                  <v:textbox inset="0,0,0,0">
                    <w:txbxContent>
                      <w:p w:rsidR="00C74907" w:rsidRPr="00C74907" w:rsidRDefault="00C74907" w:rsidP="00C74907">
                        <w:pPr>
                          <w:rPr>
                            <w:sz w:val="22"/>
                          </w:rPr>
                        </w:pPr>
                        <w:r w:rsidRPr="00C74907">
                          <w:rPr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3C5FC2" w:rsidRPr="003C5FC2">
        <w:rPr>
          <w:rFonts w:cs="新細明體"/>
          <w:snapToGrid w:val="0"/>
          <w:spacing w:val="20"/>
          <w:sz w:val="22"/>
        </w:rPr>
        <w:t>(</w:t>
      </w:r>
      <w:r w:rsidR="003C5FC2" w:rsidRPr="003C5FC2">
        <w:rPr>
          <w:rFonts w:cs="新細明體" w:hint="eastAsia"/>
          <w:snapToGrid w:val="0"/>
          <w:spacing w:val="20"/>
          <w:sz w:val="22"/>
        </w:rPr>
        <w:t>D</w:t>
      </w:r>
      <w:r w:rsidR="003C5FC2" w:rsidRPr="003C5FC2">
        <w:rPr>
          <w:rFonts w:cs="新細明體"/>
          <w:snapToGrid w:val="0"/>
          <w:spacing w:val="20"/>
          <w:sz w:val="22"/>
        </w:rPr>
        <w:t>)</w:t>
      </w:r>
      <w:r w:rsidR="003C5FC2" w:rsidRPr="003C5FC2">
        <w:rPr>
          <w:rFonts w:cs="新細明體" w:hint="eastAsia"/>
          <w:snapToGrid w:val="0"/>
          <w:spacing w:val="20"/>
          <w:sz w:val="22"/>
        </w:rPr>
        <w:tab/>
      </w:r>
      <w:r w:rsidR="00B461B8" w:rsidRPr="003C5FC2">
        <w:rPr>
          <w:rFonts w:cs="新細明體"/>
          <w:snapToGrid w:val="0"/>
          <w:spacing w:val="20"/>
          <w:sz w:val="22"/>
        </w:rPr>
        <w:t xml:space="preserve"> </w:t>
      </w:r>
      <w:r w:rsidR="003C5FC2" w:rsidRPr="003C5FC2">
        <w:rPr>
          <w:rFonts w:cs="新細明體"/>
          <w:snapToGrid w:val="0"/>
          <w:spacing w:val="20"/>
          <w:sz w:val="22"/>
        </w:rPr>
        <w:t>(</w:t>
      </w:r>
      <w:r w:rsidR="003C5FC2" w:rsidRPr="003C5FC2">
        <w:rPr>
          <w:rFonts w:cs="新細明體" w:hint="eastAsia"/>
          <w:snapToGrid w:val="0"/>
          <w:spacing w:val="20"/>
          <w:sz w:val="22"/>
        </w:rPr>
        <w:t>E</w:t>
      </w:r>
      <w:r w:rsidR="003C5FC2" w:rsidRPr="003C5FC2">
        <w:rPr>
          <w:rFonts w:cs="新細明體"/>
          <w:snapToGrid w:val="0"/>
          <w:spacing w:val="20"/>
          <w:sz w:val="22"/>
        </w:rPr>
        <w:t>)</w:t>
      </w:r>
      <w:r w:rsidR="00C74907" w:rsidRPr="00C74907">
        <w:rPr>
          <w:rFonts w:ascii="Calibri" w:hAnsi="Calibri"/>
          <w:noProof/>
        </w:rPr>
        <w:t xml:space="preserve"> </w:t>
      </w:r>
    </w:p>
    <w:p w:rsidR="003C5FC2" w:rsidRPr="003C5FC2" w:rsidRDefault="003C5FC2" w:rsidP="003C5FC2">
      <w:pPr>
        <w:pStyle w:val="ABCDE"/>
        <w:rPr>
          <w:lang w:val="en-US"/>
        </w:rPr>
      </w:pPr>
    </w:p>
    <w:p w:rsidR="00F633A8" w:rsidRDefault="00F633A8" w:rsidP="00F633A8">
      <w:pPr>
        <w:pStyle w:val="ABCDE"/>
      </w:pPr>
    </w:p>
    <w:p w:rsidR="00F633A8" w:rsidRDefault="00F633A8" w:rsidP="00F633A8">
      <w:pPr>
        <w:pStyle w:val="ABCDE"/>
      </w:pPr>
    </w:p>
    <w:p w:rsidR="00F633A8" w:rsidRPr="008F0B3E" w:rsidRDefault="00F633A8" w:rsidP="00F633A8">
      <w:pPr>
        <w:pStyle w:val="ABCDE"/>
      </w:pPr>
    </w:p>
    <w:p w:rsidR="00C74907" w:rsidRPr="008F0B3E" w:rsidRDefault="0070509C" w:rsidP="003217A7">
      <w:pPr>
        <w:pStyle w:val="TIT111"/>
        <w:snapToGrid w:val="0"/>
        <w:spacing w:line="320" w:lineRule="atLeast"/>
        <w:ind w:left="369" w:hanging="369"/>
        <w:rPr>
          <w:szCs w:val="22"/>
        </w:rPr>
      </w:pPr>
      <w:r>
        <w:rPr>
          <w:rFonts w:hint="eastAsia"/>
          <w:szCs w:val="22"/>
        </w:rPr>
        <w:lastRenderedPageBreak/>
        <w:t>臺</w:t>
      </w:r>
      <w:r w:rsidR="00C74907" w:rsidRPr="008F0B3E">
        <w:rPr>
          <w:rFonts w:hint="eastAsia"/>
          <w:szCs w:val="22"/>
        </w:rPr>
        <w:t>東的臺灣國際熱氣球嘉年華是很受歡迎的休旅活動。要讓熱氣球升空，必須加熱氣球裡的空氣，使氣球體積變大，以增加空氣浮力（物體所受的空氣浮力等於物體在空氣中所排開同體積空氣的重量）。</w:t>
      </w:r>
      <w:r w:rsidR="003217A7">
        <w:rPr>
          <w:szCs w:val="22"/>
        </w:rPr>
        <w:br/>
      </w:r>
      <w:r w:rsidR="00C74907" w:rsidRPr="008F0B3E">
        <w:rPr>
          <w:rFonts w:hint="eastAsia"/>
          <w:szCs w:val="22"/>
        </w:rPr>
        <w:t>有一熱氣球乘載四人後的總質量為</w:t>
      </w:r>
      <w:r w:rsidR="00C74907" w:rsidRPr="008F0B3E">
        <w:rPr>
          <w:position w:val="-10"/>
          <w:szCs w:val="22"/>
        </w:rPr>
        <w:object w:dxaOrig="1160" w:dyaOrig="340">
          <v:shape id="_x0000_i1114" type="#_x0000_t75" style="width:57.95pt;height:17.75pt" o:ole="">
            <v:imagedata r:id="rId174" o:title=""/>
          </v:shape>
          <o:OLEObject Type="Embed" ProgID="Equation.DSMT4" ShapeID="_x0000_i1114" DrawAspect="Content" ObjectID="_1688486571" r:id="rId175"/>
        </w:object>
      </w:r>
      <w:r w:rsidRPr="008F0B3E">
        <w:rPr>
          <w:rFonts w:hint="eastAsia"/>
          <w:szCs w:val="22"/>
        </w:rPr>
        <w:t>（</w:t>
      </w:r>
      <w:r>
        <w:rPr>
          <w:rFonts w:hint="eastAsia"/>
          <w:szCs w:val="22"/>
        </w:rPr>
        <w:t>不含球</w:t>
      </w:r>
      <w:r w:rsidRPr="008F0B3E">
        <w:rPr>
          <w:rFonts w:hint="eastAsia"/>
          <w:szCs w:val="22"/>
        </w:rPr>
        <w:t>內空氣）</w:t>
      </w:r>
      <w:r>
        <w:rPr>
          <w:rFonts w:hint="eastAsia"/>
          <w:szCs w:val="22"/>
        </w:rPr>
        <w:t>。當</w:t>
      </w:r>
      <w:r w:rsidR="00C74907" w:rsidRPr="008F0B3E">
        <w:rPr>
          <w:rFonts w:hint="eastAsia"/>
          <w:szCs w:val="22"/>
        </w:rPr>
        <w:t>加熱其內空氣，使其體積膨脹至</w:t>
      </w:r>
      <w:r w:rsidR="00EC2F4D" w:rsidRPr="008F0B3E">
        <w:rPr>
          <w:position w:val="-10"/>
          <w:szCs w:val="22"/>
        </w:rPr>
        <w:object w:dxaOrig="1140" w:dyaOrig="340">
          <v:shape id="_x0000_i1115" type="#_x0000_t75" style="width:56.1pt;height:17.75pt" o:ole="">
            <v:imagedata r:id="rId176" o:title=""/>
          </v:shape>
          <o:OLEObject Type="Embed" ProgID="Equation.DSMT4" ShapeID="_x0000_i1115" DrawAspect="Content" ObjectID="_1688486572" r:id="rId177"/>
        </w:object>
      </w:r>
      <w:r w:rsidR="00C74907" w:rsidRPr="008F0B3E">
        <w:rPr>
          <w:rFonts w:hint="eastAsia"/>
          <w:szCs w:val="22"/>
        </w:rPr>
        <w:t>，即可升空，此時空氣浮力等於熱氣球</w:t>
      </w:r>
      <w:r w:rsidR="00EC2F4D">
        <w:rPr>
          <w:rFonts w:hint="eastAsia"/>
          <w:szCs w:val="22"/>
        </w:rPr>
        <w:t>載人</w:t>
      </w:r>
      <w:r w:rsidR="003217A7">
        <w:rPr>
          <w:rFonts w:hint="eastAsia"/>
          <w:szCs w:val="22"/>
        </w:rPr>
        <w:t>後的</w:t>
      </w:r>
      <w:r w:rsidR="00C74907" w:rsidRPr="008F0B3E">
        <w:rPr>
          <w:rFonts w:hint="eastAsia"/>
          <w:szCs w:val="22"/>
        </w:rPr>
        <w:t>總重量（</w:t>
      </w:r>
      <w:r>
        <w:rPr>
          <w:rFonts w:hint="eastAsia"/>
          <w:szCs w:val="22"/>
        </w:rPr>
        <w:t>含球</w:t>
      </w:r>
      <w:r w:rsidR="00C74907" w:rsidRPr="008F0B3E">
        <w:rPr>
          <w:rFonts w:hint="eastAsia"/>
          <w:szCs w:val="22"/>
        </w:rPr>
        <w:t>內</w:t>
      </w:r>
      <w:r>
        <w:rPr>
          <w:rFonts w:hint="eastAsia"/>
          <w:szCs w:val="22"/>
        </w:rPr>
        <w:t>的</w:t>
      </w:r>
      <w:r w:rsidR="00C74907" w:rsidRPr="008F0B3E">
        <w:rPr>
          <w:rFonts w:hint="eastAsia"/>
          <w:szCs w:val="22"/>
        </w:rPr>
        <w:t>空氣）</w:t>
      </w:r>
      <w:r>
        <w:rPr>
          <w:rFonts w:hint="eastAsia"/>
          <w:szCs w:val="22"/>
        </w:rPr>
        <w:t>，則熱氣球內</w:t>
      </w:r>
      <w:r w:rsidR="00C74907" w:rsidRPr="008F0B3E">
        <w:rPr>
          <w:rFonts w:hint="eastAsia"/>
          <w:szCs w:val="22"/>
        </w:rPr>
        <w:t>的空氣溫度是多少</w:t>
      </w:r>
      <w:r w:rsidR="00C74907" w:rsidRPr="00751E56">
        <w:rPr>
          <w:szCs w:val="22"/>
        </w:rPr>
        <w:t>℃</w:t>
      </w:r>
      <w:r w:rsidR="00C74907" w:rsidRPr="008F0B3E">
        <w:rPr>
          <w:rFonts w:hint="eastAsia"/>
          <w:szCs w:val="22"/>
        </w:rPr>
        <w:t>？（設當時外界氣溫為</w:t>
      </w:r>
      <w:r w:rsidR="00C74907" w:rsidRPr="008F0B3E">
        <w:rPr>
          <w:rFonts w:hint="eastAsia"/>
          <w:szCs w:val="22"/>
        </w:rPr>
        <w:t>22</w:t>
      </w:r>
      <w:r w:rsidR="00C74907" w:rsidRPr="008F0B3E">
        <w:rPr>
          <w:rFonts w:hint="eastAsia"/>
          <w:szCs w:val="22"/>
          <w:vertAlign w:val="superscript"/>
        </w:rPr>
        <w:t>o</w:t>
      </w:r>
      <w:r w:rsidR="00C74907" w:rsidRPr="008F0B3E">
        <w:rPr>
          <w:rFonts w:hint="eastAsia"/>
          <w:szCs w:val="22"/>
        </w:rPr>
        <w:t>C</w:t>
      </w:r>
      <w:r w:rsidR="00C74907" w:rsidRPr="008F0B3E">
        <w:rPr>
          <w:rFonts w:hint="eastAsia"/>
          <w:szCs w:val="22"/>
        </w:rPr>
        <w:t>，空氣密度為</w:t>
      </w:r>
      <w:r w:rsidR="00C74907" w:rsidRPr="008F0B3E">
        <w:rPr>
          <w:position w:val="-10"/>
          <w:szCs w:val="22"/>
        </w:rPr>
        <w:object w:dxaOrig="999" w:dyaOrig="340">
          <v:shape id="_x0000_i1116" type="#_x0000_t75" style="width:49.55pt;height:17.75pt" o:ole="">
            <v:imagedata r:id="rId178" o:title=""/>
          </v:shape>
          <o:OLEObject Type="Embed" ProgID="Equation.DSMT4" ShapeID="_x0000_i1116" DrawAspect="Content" ObjectID="_1688486573" r:id="rId179"/>
        </w:object>
      </w:r>
      <w:r w:rsidR="00C74907" w:rsidRPr="008F0B3E">
        <w:rPr>
          <w:rFonts w:hint="eastAsia"/>
          <w:szCs w:val="22"/>
        </w:rPr>
        <w:t>，氣球內、外的空氣都視為理想氣體，且加熱時球外空氣的溫度、壓力不變。）</w:t>
      </w:r>
    </w:p>
    <w:p w:rsidR="00C74907" w:rsidRPr="008F0B3E" w:rsidRDefault="00C74907" w:rsidP="00C74907">
      <w:pPr>
        <w:pStyle w:val="ABCDE"/>
      </w:pPr>
      <w:r w:rsidRPr="008F0B3E">
        <w:t>(A) 8</w:t>
      </w:r>
      <w:r w:rsidRPr="008F0B3E">
        <w:rPr>
          <w:rFonts w:hint="eastAsia"/>
        </w:rPr>
        <w:t>1</w:t>
      </w:r>
      <w:r w:rsidRPr="008F0B3E">
        <w:tab/>
        <w:t>(B) 72</w:t>
      </w:r>
      <w:r w:rsidRPr="008F0B3E">
        <w:tab/>
        <w:t>(C) 57</w:t>
      </w:r>
      <w:r w:rsidRPr="008F0B3E">
        <w:tab/>
        <w:t>(D) 42</w:t>
      </w:r>
      <w:r w:rsidRPr="008F0B3E">
        <w:tab/>
        <w:t>(E) 2</w:t>
      </w:r>
      <w:r w:rsidRPr="008F0B3E">
        <w:rPr>
          <w:rFonts w:hint="eastAsia"/>
        </w:rPr>
        <w:t>2</w:t>
      </w:r>
    </w:p>
    <w:p w:rsidR="00BD76CC" w:rsidRPr="008F0B3E" w:rsidRDefault="00AB3225" w:rsidP="003217A7">
      <w:pPr>
        <w:pStyle w:val="TIT111"/>
        <w:snapToGrid w:val="0"/>
        <w:spacing w:line="320" w:lineRule="atLeast"/>
        <w:ind w:left="369" w:hanging="369"/>
        <w:rPr>
          <w:szCs w:val="22"/>
        </w:rPr>
      </w:pPr>
      <w:r w:rsidRPr="008F0B3E">
        <w:rPr>
          <w:rFonts w:hint="eastAsia"/>
          <w:szCs w:val="22"/>
        </w:rPr>
        <w:t>在核電廠</w:t>
      </w:r>
      <w:r w:rsidR="0070509C">
        <w:rPr>
          <w:rFonts w:hint="eastAsia"/>
          <w:szCs w:val="22"/>
        </w:rPr>
        <w:t>發生重大核安</w:t>
      </w:r>
      <w:r w:rsidRPr="008F0B3E">
        <w:rPr>
          <w:rFonts w:hint="eastAsia"/>
          <w:szCs w:val="22"/>
        </w:rPr>
        <w:t>事故</w:t>
      </w:r>
      <w:r w:rsidR="0070509C">
        <w:rPr>
          <w:rFonts w:hint="eastAsia"/>
          <w:szCs w:val="22"/>
        </w:rPr>
        <w:t>後，</w:t>
      </w:r>
      <w:r w:rsidR="00F0720B" w:rsidRPr="008F0B3E">
        <w:rPr>
          <w:rFonts w:hint="eastAsia"/>
          <w:szCs w:val="22"/>
        </w:rPr>
        <w:t>附近</w:t>
      </w:r>
      <w:r w:rsidRPr="008F0B3E">
        <w:rPr>
          <w:rFonts w:hint="eastAsia"/>
          <w:szCs w:val="22"/>
        </w:rPr>
        <w:t>可檢測出放射性</w:t>
      </w:r>
      <w:r w:rsidR="0070509C">
        <w:rPr>
          <w:rFonts w:hint="eastAsia"/>
          <w:szCs w:val="22"/>
        </w:rPr>
        <w:t>元素</w:t>
      </w:r>
      <w:r w:rsidRPr="008F0B3E">
        <w:rPr>
          <w:rFonts w:hint="eastAsia"/>
          <w:szCs w:val="22"/>
        </w:rPr>
        <w:t>銫</w:t>
      </w:r>
      <w:r w:rsidR="00B05A5E" w:rsidRPr="008F0B3E">
        <w:rPr>
          <w:position w:val="-10"/>
          <w:szCs w:val="22"/>
        </w:rPr>
        <w:object w:dxaOrig="580" w:dyaOrig="300">
          <v:shape id="_x0000_i1117" type="#_x0000_t75" style="width:29pt;height:15.9pt" o:ole="">
            <v:imagedata r:id="rId180" o:title=""/>
          </v:shape>
          <o:OLEObject Type="Embed" ProgID="Equation.DSMT4" ShapeID="_x0000_i1117" DrawAspect="Content" ObjectID="_1688486574" r:id="rId181"/>
        </w:object>
      </w:r>
      <w:r w:rsidR="0070509C">
        <w:rPr>
          <w:rFonts w:hint="eastAsia"/>
          <w:szCs w:val="22"/>
        </w:rPr>
        <w:t>，</w:t>
      </w:r>
      <w:r w:rsidR="00BD76CC" w:rsidRPr="008F0B3E">
        <w:rPr>
          <w:rFonts w:hint="eastAsia"/>
          <w:szCs w:val="22"/>
        </w:rPr>
        <w:t>銫</w:t>
      </w:r>
      <w:r w:rsidR="00B05A5E" w:rsidRPr="008F0B3E">
        <w:rPr>
          <w:position w:val="-10"/>
          <w:szCs w:val="22"/>
        </w:rPr>
        <w:object w:dxaOrig="580" w:dyaOrig="300">
          <v:shape id="_x0000_i1118" type="#_x0000_t75" style="width:29pt;height:15.9pt" o:ole="">
            <v:imagedata r:id="rId180" o:title=""/>
          </v:shape>
          <o:OLEObject Type="Embed" ProgID="Equation.DSMT4" ShapeID="_x0000_i1118" DrawAspect="Content" ObjectID="_1688486575" r:id="rId182"/>
        </w:object>
      </w:r>
      <w:r w:rsidR="0070509C">
        <w:rPr>
          <w:rFonts w:hint="eastAsia"/>
          <w:szCs w:val="22"/>
        </w:rPr>
        <w:t>自發衰變時</w:t>
      </w:r>
      <w:r w:rsidR="00BD76CC" w:rsidRPr="008F0B3E">
        <w:rPr>
          <w:rFonts w:hint="eastAsia"/>
          <w:szCs w:val="22"/>
        </w:rPr>
        <w:t>，</w:t>
      </w:r>
      <w:r w:rsidR="008A5E02" w:rsidRPr="008F0B3E">
        <w:rPr>
          <w:rFonts w:hint="eastAsia"/>
          <w:szCs w:val="22"/>
        </w:rPr>
        <w:t>核子數減</w:t>
      </w:r>
      <w:r w:rsidR="0070509C">
        <w:rPr>
          <w:rFonts w:hint="eastAsia"/>
          <w:szCs w:val="22"/>
        </w:rPr>
        <w:t>少至原來數目</w:t>
      </w:r>
      <w:r w:rsidR="008A5E02" w:rsidRPr="008F0B3E">
        <w:rPr>
          <w:rFonts w:hint="eastAsia"/>
          <w:szCs w:val="22"/>
        </w:rPr>
        <w:t>一半</w:t>
      </w:r>
      <w:r w:rsidR="0070509C">
        <w:rPr>
          <w:rFonts w:hint="eastAsia"/>
          <w:szCs w:val="22"/>
        </w:rPr>
        <w:t>所需</w:t>
      </w:r>
      <w:r w:rsidR="00BD76CC" w:rsidRPr="008F0B3E">
        <w:rPr>
          <w:rFonts w:hint="eastAsia"/>
          <w:szCs w:val="22"/>
        </w:rPr>
        <w:t>時間</w:t>
      </w:r>
      <w:r w:rsidR="000A0827" w:rsidRPr="008F0B3E">
        <w:rPr>
          <w:rFonts w:hint="eastAsia"/>
          <w:szCs w:val="22"/>
          <w:lang w:val="ru-RU"/>
        </w:rPr>
        <w:t>（</w:t>
      </w:r>
      <w:r w:rsidR="00BD76CC" w:rsidRPr="008F0B3E">
        <w:rPr>
          <w:rFonts w:hint="eastAsia"/>
          <w:szCs w:val="22"/>
        </w:rPr>
        <w:t>半衰期</w:t>
      </w:r>
      <w:r w:rsidR="000A0827" w:rsidRPr="008F0B3E">
        <w:rPr>
          <w:rFonts w:hint="eastAsia"/>
          <w:szCs w:val="22"/>
          <w:lang w:val="ru-RU"/>
        </w:rPr>
        <w:t>）</w:t>
      </w:r>
      <w:r w:rsidR="00BD76CC" w:rsidRPr="008F0B3E">
        <w:rPr>
          <w:szCs w:val="22"/>
          <w:lang w:val="ru-RU"/>
        </w:rPr>
        <w:t>約</w:t>
      </w:r>
      <w:r w:rsidR="00BD76CC" w:rsidRPr="008F0B3E">
        <w:rPr>
          <w:rFonts w:hint="eastAsia"/>
          <w:szCs w:val="22"/>
        </w:rPr>
        <w:t>為</w:t>
      </w:r>
      <w:r w:rsidR="00BD76CC" w:rsidRPr="008F0B3E">
        <w:rPr>
          <w:szCs w:val="22"/>
        </w:rPr>
        <w:t>30</w:t>
      </w:r>
      <w:r w:rsidR="00BD76CC" w:rsidRPr="008F0B3E">
        <w:rPr>
          <w:rFonts w:hint="eastAsia"/>
          <w:szCs w:val="22"/>
        </w:rPr>
        <w:t>年。</w:t>
      </w:r>
      <w:r w:rsidR="00BD76CC" w:rsidRPr="008F0B3E">
        <w:rPr>
          <w:szCs w:val="22"/>
        </w:rPr>
        <w:t>已知</w:t>
      </w:r>
      <w:r w:rsidR="00135B35">
        <w:rPr>
          <w:rFonts w:hint="eastAsia"/>
          <w:szCs w:val="22"/>
        </w:rPr>
        <w:t>每</w:t>
      </w:r>
      <w:r w:rsidR="00BD76CC" w:rsidRPr="008F0B3E">
        <w:rPr>
          <w:rFonts w:hint="eastAsia"/>
          <w:szCs w:val="22"/>
        </w:rPr>
        <w:t>1</w:t>
      </w:r>
      <w:r w:rsidR="00BD76CC" w:rsidRPr="008F0B3E">
        <w:rPr>
          <w:rFonts w:hint="eastAsia"/>
          <w:szCs w:val="22"/>
        </w:rPr>
        <w:t>公克銫</w:t>
      </w:r>
      <w:r w:rsidR="00B05A5E" w:rsidRPr="008F0B3E">
        <w:rPr>
          <w:position w:val="-10"/>
          <w:szCs w:val="22"/>
        </w:rPr>
        <w:object w:dxaOrig="580" w:dyaOrig="300">
          <v:shape id="_x0000_i1119" type="#_x0000_t75" style="width:29pt;height:15.9pt" o:ole="">
            <v:imagedata r:id="rId180" o:title=""/>
          </v:shape>
          <o:OLEObject Type="Embed" ProgID="Equation.DSMT4" ShapeID="_x0000_i1119" DrawAspect="Content" ObjectID="_1688486576" r:id="rId183"/>
        </w:object>
      </w:r>
      <w:r w:rsidR="00BD76CC" w:rsidRPr="008F0B3E">
        <w:rPr>
          <w:rFonts w:hint="eastAsia"/>
          <w:szCs w:val="22"/>
        </w:rPr>
        <w:t>的放射性活度約為</w:t>
      </w:r>
      <w:r w:rsidR="00D54D0C" w:rsidRPr="00D54D0C">
        <w:rPr>
          <w:position w:val="-10"/>
          <w:szCs w:val="22"/>
        </w:rPr>
        <w:object w:dxaOrig="920" w:dyaOrig="340">
          <v:shape id="_x0000_i1120" type="#_x0000_t75" style="width:45.8pt;height:17.75pt" o:ole="">
            <v:imagedata r:id="rId184" o:title=""/>
          </v:shape>
          <o:OLEObject Type="Embed" ProgID="Equation.DSMT4" ShapeID="_x0000_i1120" DrawAspect="Content" ObjectID="_1688486577" r:id="rId185"/>
        </w:object>
      </w:r>
      <w:r w:rsidR="00BD76CC" w:rsidRPr="008F0B3E">
        <w:rPr>
          <w:rFonts w:hint="eastAsia"/>
          <w:szCs w:val="22"/>
        </w:rPr>
        <w:t>Bq</w:t>
      </w:r>
      <w:r w:rsidR="0070509C" w:rsidRPr="008F0B3E">
        <w:rPr>
          <w:rFonts w:hint="eastAsia"/>
          <w:szCs w:val="22"/>
        </w:rPr>
        <w:t>（</w:t>
      </w:r>
      <w:r w:rsidR="0070509C" w:rsidRPr="008F0B3E">
        <w:rPr>
          <w:rFonts w:hint="eastAsia"/>
          <w:szCs w:val="22"/>
        </w:rPr>
        <w:t>B</w:t>
      </w:r>
      <w:r w:rsidR="0070509C" w:rsidRPr="008F0B3E">
        <w:rPr>
          <w:szCs w:val="22"/>
        </w:rPr>
        <w:t>q</w:t>
      </w:r>
      <w:r w:rsidR="0070509C" w:rsidRPr="008F0B3E">
        <w:rPr>
          <w:rFonts w:hint="eastAsia"/>
          <w:szCs w:val="22"/>
        </w:rPr>
        <w:t>為放射性活度的單位，</w:t>
      </w:r>
      <w:r w:rsidR="0070509C" w:rsidRPr="008F0B3E">
        <w:rPr>
          <w:rFonts w:hint="eastAsia"/>
          <w:szCs w:val="22"/>
        </w:rPr>
        <w:t>1 Bq</w:t>
      </w:r>
      <w:r w:rsidR="0070509C" w:rsidRPr="008F0B3E">
        <w:rPr>
          <w:szCs w:val="22"/>
        </w:rPr>
        <w:t xml:space="preserve"> = </w:t>
      </w:r>
      <w:r w:rsidR="0070509C" w:rsidRPr="008F0B3E">
        <w:rPr>
          <w:rFonts w:hint="eastAsia"/>
          <w:szCs w:val="22"/>
        </w:rPr>
        <w:t>每秒發生一次衰變；活度亦稱活性）</w:t>
      </w:r>
      <w:r w:rsidR="0070509C">
        <w:rPr>
          <w:rFonts w:hint="eastAsia"/>
          <w:szCs w:val="22"/>
        </w:rPr>
        <w:t>；</w:t>
      </w:r>
      <w:r w:rsidR="0070509C" w:rsidRPr="008F0B3E">
        <w:rPr>
          <w:rFonts w:hint="eastAsia"/>
          <w:szCs w:val="22"/>
        </w:rPr>
        <w:t>食品中放射性銫檢驗</w:t>
      </w:r>
      <w:r w:rsidR="0070509C" w:rsidRPr="008F0B3E">
        <w:rPr>
          <w:szCs w:val="22"/>
        </w:rPr>
        <w:t>的</w:t>
      </w:r>
      <w:r w:rsidR="0070509C" w:rsidRPr="008F0B3E">
        <w:rPr>
          <w:rFonts w:hint="eastAsia"/>
          <w:szCs w:val="22"/>
        </w:rPr>
        <w:t>容許量標準值為</w:t>
      </w:r>
      <w:r w:rsidR="0070509C" w:rsidRPr="008F0B3E">
        <w:rPr>
          <w:position w:val="-10"/>
          <w:szCs w:val="22"/>
        </w:rPr>
        <w:object w:dxaOrig="1120" w:dyaOrig="300">
          <v:shape id="_x0000_i1121" type="#_x0000_t75" style="width:56.1pt;height:14.95pt" o:ole="">
            <v:imagedata r:id="rId186" o:title=""/>
          </v:shape>
          <o:OLEObject Type="Embed" ProgID="Equation.DSMT4" ShapeID="_x0000_i1121" DrawAspect="Content" ObjectID="_1688486578" r:id="rId187"/>
        </w:object>
      </w:r>
      <w:r w:rsidR="00BD76CC" w:rsidRPr="008F0B3E">
        <w:rPr>
          <w:rFonts w:hint="eastAsia"/>
          <w:szCs w:val="22"/>
        </w:rPr>
        <w:t>。</w:t>
      </w:r>
      <w:r w:rsidR="0070509C">
        <w:rPr>
          <w:szCs w:val="22"/>
        </w:rPr>
        <w:br/>
      </w:r>
      <w:r w:rsidR="00BD76CC" w:rsidRPr="008F0B3E">
        <w:rPr>
          <w:rFonts w:hint="eastAsia"/>
          <w:szCs w:val="22"/>
        </w:rPr>
        <w:t>假設一尾</w:t>
      </w:r>
      <w:r w:rsidR="00D54D0C" w:rsidRPr="008F0B3E">
        <w:rPr>
          <w:position w:val="-10"/>
          <w:szCs w:val="22"/>
        </w:rPr>
        <w:object w:dxaOrig="700" w:dyaOrig="300">
          <v:shape id="_x0000_i1122" type="#_x0000_t75" style="width:35.55pt;height:14.95pt" o:ole="">
            <v:imagedata r:id="rId188" o:title=""/>
          </v:shape>
          <o:OLEObject Type="Embed" ProgID="Equation.DSMT4" ShapeID="_x0000_i1122" DrawAspect="Content" ObjectID="_1688486579" r:id="rId189"/>
        </w:object>
      </w:r>
      <w:r w:rsidR="00BD76CC" w:rsidRPr="008F0B3E">
        <w:rPr>
          <w:szCs w:val="22"/>
        </w:rPr>
        <w:t>的大型海</w:t>
      </w:r>
      <w:r w:rsidR="00BD76CC" w:rsidRPr="008F0B3E">
        <w:rPr>
          <w:rFonts w:hint="eastAsia"/>
          <w:szCs w:val="22"/>
        </w:rPr>
        <w:t>魚在</w:t>
      </w:r>
      <w:r w:rsidR="00BD76CC" w:rsidRPr="008F0B3E">
        <w:rPr>
          <w:rFonts w:hint="eastAsia"/>
          <w:szCs w:val="22"/>
        </w:rPr>
        <w:t>15</w:t>
      </w:r>
      <w:r w:rsidR="00BD76CC" w:rsidRPr="008F0B3E">
        <w:rPr>
          <w:rFonts w:hint="eastAsia"/>
          <w:szCs w:val="22"/>
        </w:rPr>
        <w:t>年前體內的放射</w:t>
      </w:r>
      <w:r w:rsidR="00F0720B" w:rsidRPr="008F0B3E">
        <w:rPr>
          <w:rFonts w:hint="eastAsia"/>
          <w:szCs w:val="22"/>
        </w:rPr>
        <w:t>性</w:t>
      </w:r>
      <w:r w:rsidR="00BD76CC" w:rsidRPr="008F0B3E">
        <w:rPr>
          <w:rFonts w:hint="eastAsia"/>
          <w:szCs w:val="22"/>
        </w:rPr>
        <w:t>物質只有</w:t>
      </w:r>
      <w:r w:rsidR="00B05A5E" w:rsidRPr="008F0B3E">
        <w:rPr>
          <w:position w:val="-6"/>
          <w:szCs w:val="22"/>
        </w:rPr>
        <w:object w:dxaOrig="859" w:dyaOrig="300">
          <v:shape id="_x0000_i1123" type="#_x0000_t75" style="width:42.1pt;height:14.95pt" o:ole="">
            <v:imagedata r:id="rId190" o:title=""/>
          </v:shape>
          <o:OLEObject Type="Embed" ProgID="Equation.DSMT4" ShapeID="_x0000_i1123" DrawAspect="Content" ObjectID="_1688486580" r:id="rId191"/>
        </w:object>
      </w:r>
      <w:r w:rsidR="00BD76CC" w:rsidRPr="008F0B3E">
        <w:rPr>
          <w:rFonts w:hint="eastAsia"/>
          <w:szCs w:val="22"/>
        </w:rPr>
        <w:t>公克的放射性銫</w:t>
      </w:r>
      <w:r w:rsidR="00B05A5E" w:rsidRPr="008F0B3E">
        <w:rPr>
          <w:position w:val="-10"/>
          <w:szCs w:val="22"/>
        </w:rPr>
        <w:object w:dxaOrig="580" w:dyaOrig="300">
          <v:shape id="_x0000_i1124" type="#_x0000_t75" style="width:29pt;height:15.9pt" o:ole="">
            <v:imagedata r:id="rId180" o:title=""/>
          </v:shape>
          <o:OLEObject Type="Embed" ProgID="Equation.DSMT4" ShapeID="_x0000_i1124" DrawAspect="Content" ObjectID="_1688486581" r:id="rId192"/>
        </w:object>
      </w:r>
      <w:r w:rsidR="00BD76CC" w:rsidRPr="008F0B3E">
        <w:rPr>
          <w:rFonts w:hint="eastAsia"/>
          <w:szCs w:val="22"/>
        </w:rPr>
        <w:t>，現今對其殘留的銫</w:t>
      </w:r>
      <w:r w:rsidR="00B05A5E" w:rsidRPr="008F0B3E">
        <w:rPr>
          <w:position w:val="-10"/>
          <w:szCs w:val="22"/>
        </w:rPr>
        <w:object w:dxaOrig="580" w:dyaOrig="300">
          <v:shape id="_x0000_i1125" type="#_x0000_t75" style="width:29pt;height:15.9pt" o:ole="">
            <v:imagedata r:id="rId180" o:title=""/>
          </v:shape>
          <o:OLEObject Type="Embed" ProgID="Equation.DSMT4" ShapeID="_x0000_i1125" DrawAspect="Content" ObjectID="_1688486582" r:id="rId193"/>
        </w:object>
      </w:r>
      <w:r w:rsidR="00BD76CC" w:rsidRPr="008F0B3E">
        <w:rPr>
          <w:rFonts w:hint="eastAsia"/>
          <w:szCs w:val="22"/>
        </w:rPr>
        <w:t>進行檢驗</w:t>
      </w:r>
      <w:r w:rsidR="00BD76CC" w:rsidRPr="008F0B3E">
        <w:rPr>
          <w:rFonts w:hint="eastAsia"/>
          <w:szCs w:val="22"/>
          <w:lang w:val="ru-RU"/>
        </w:rPr>
        <w:t>，若銫</w:t>
      </w:r>
      <w:r w:rsidR="00B05A5E" w:rsidRPr="008F0B3E">
        <w:rPr>
          <w:position w:val="-10"/>
          <w:szCs w:val="22"/>
        </w:rPr>
        <w:object w:dxaOrig="580" w:dyaOrig="300">
          <v:shape id="_x0000_i1126" type="#_x0000_t75" style="width:29pt;height:15.9pt" o:ole="">
            <v:imagedata r:id="rId180" o:title=""/>
          </v:shape>
          <o:OLEObject Type="Embed" ProgID="Equation.DSMT4" ShapeID="_x0000_i1126" DrawAspect="Content" ObjectID="_1688486583" r:id="rId194"/>
        </w:object>
      </w:r>
      <w:r w:rsidR="00BD76CC" w:rsidRPr="008F0B3E">
        <w:rPr>
          <w:rFonts w:hint="eastAsia"/>
          <w:szCs w:val="22"/>
          <w:lang w:val="ru-RU"/>
        </w:rPr>
        <w:t>在這期間未被代謝出體外，</w:t>
      </w:r>
      <w:r w:rsidR="00BD76CC" w:rsidRPr="008F0B3E">
        <w:rPr>
          <w:rFonts w:hint="eastAsia"/>
          <w:szCs w:val="22"/>
        </w:rPr>
        <w:t>則</w:t>
      </w:r>
      <w:r w:rsidR="00BD76CC" w:rsidRPr="008F0B3E">
        <w:rPr>
          <w:szCs w:val="22"/>
        </w:rPr>
        <w:t>其</w:t>
      </w:r>
      <w:r w:rsidR="00BD76CC" w:rsidRPr="008F0B3E">
        <w:rPr>
          <w:rFonts w:hint="eastAsia"/>
          <w:szCs w:val="22"/>
        </w:rPr>
        <w:t>每公斤的放射性活度為食品檢驗容許量</w:t>
      </w:r>
      <w:r w:rsidR="00F0720B" w:rsidRPr="008F0B3E">
        <w:rPr>
          <w:rFonts w:hint="eastAsia"/>
          <w:szCs w:val="22"/>
        </w:rPr>
        <w:t>之</w:t>
      </w:r>
      <w:r w:rsidR="00BD76CC" w:rsidRPr="008F0B3E">
        <w:rPr>
          <w:rFonts w:hint="eastAsia"/>
          <w:szCs w:val="22"/>
        </w:rPr>
        <w:t>標準</w:t>
      </w:r>
      <w:r w:rsidR="00BD76CC" w:rsidRPr="008F0B3E">
        <w:rPr>
          <w:szCs w:val="22"/>
        </w:rPr>
        <w:t>值的幾倍</w:t>
      </w:r>
      <w:r w:rsidR="000A0827" w:rsidRPr="008F0B3E">
        <w:rPr>
          <w:rFonts w:hint="eastAsia"/>
          <w:szCs w:val="22"/>
        </w:rPr>
        <w:t>？</w:t>
      </w:r>
    </w:p>
    <w:p w:rsidR="00BD76CC" w:rsidRDefault="000A0827" w:rsidP="006C77AE">
      <w:pPr>
        <w:pStyle w:val="ABCDE"/>
      </w:pPr>
      <w:r w:rsidRPr="008F0B3E">
        <w:rPr>
          <w:rFonts w:hint="eastAsia"/>
        </w:rPr>
        <w:t>(A)</w:t>
      </w:r>
      <w:r w:rsidR="00304E0E" w:rsidRPr="008F0B3E">
        <w:rPr>
          <w:rFonts w:hint="eastAsia"/>
        </w:rPr>
        <w:t xml:space="preserve"> </w:t>
      </w:r>
      <w:r w:rsidR="00BD76CC" w:rsidRPr="008F0B3E">
        <w:rPr>
          <w:rFonts w:hint="eastAsia"/>
        </w:rPr>
        <w:t>0.045</w:t>
      </w:r>
      <w:r w:rsidRPr="008F0B3E">
        <w:tab/>
      </w:r>
      <w:r w:rsidR="00BD76CC" w:rsidRPr="008F0B3E">
        <w:t>(B) 0.32</w:t>
      </w:r>
      <w:r w:rsidRPr="008F0B3E">
        <w:tab/>
      </w:r>
      <w:r w:rsidR="00BD76CC" w:rsidRPr="008F0B3E">
        <w:t>(C) 4.5</w:t>
      </w:r>
      <w:r w:rsidRPr="008F0B3E">
        <w:tab/>
      </w:r>
      <w:r w:rsidR="00BD76CC" w:rsidRPr="008F0B3E">
        <w:t>(D) 32</w:t>
      </w:r>
      <w:r w:rsidRPr="008F0B3E">
        <w:tab/>
      </w:r>
      <w:r w:rsidR="00BD76CC" w:rsidRPr="008F0B3E">
        <w:t>(E) 450</w:t>
      </w:r>
    </w:p>
    <w:p w:rsidR="00C74907" w:rsidRPr="008F0B3E" w:rsidRDefault="00E56A4B" w:rsidP="003217A7">
      <w:pPr>
        <w:pStyle w:val="TIT111"/>
        <w:snapToGrid w:val="0"/>
        <w:spacing w:line="320" w:lineRule="atLeast"/>
        <w:ind w:left="369" w:hanging="369"/>
        <w:rPr>
          <w:szCs w:val="22"/>
        </w:rPr>
      </w:pPr>
      <w:r w:rsidRPr="00E56A4B">
        <w:rPr>
          <w:noProof/>
          <w:szCs w:val="22"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767B992" wp14:editId="446EC680">
                <wp:simplePos x="0" y="0"/>
                <wp:positionH relativeFrom="margin">
                  <wp:posOffset>3983990</wp:posOffset>
                </wp:positionH>
                <wp:positionV relativeFrom="paragraph">
                  <wp:posOffset>727075</wp:posOffset>
                </wp:positionV>
                <wp:extent cx="1964055" cy="1680210"/>
                <wp:effectExtent l="0" t="0" r="0" b="15240"/>
                <wp:wrapSquare wrapText="bothSides"/>
                <wp:docPr id="886" name="群組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4055" cy="1680210"/>
                          <a:chOff x="-146297" y="0"/>
                          <a:chExt cx="2861557" cy="2453656"/>
                        </a:xfrm>
                      </wpg:grpSpPr>
                      <wpg:grpSp>
                        <wpg:cNvPr id="887" name="群組 887"/>
                        <wpg:cNvGrpSpPr/>
                        <wpg:grpSpPr>
                          <a:xfrm>
                            <a:off x="-146297" y="0"/>
                            <a:ext cx="2861557" cy="2453656"/>
                            <a:chOff x="-146297" y="0"/>
                            <a:chExt cx="2861557" cy="2454171"/>
                          </a:xfrm>
                        </wpg:grpSpPr>
                        <wpg:grpSp>
                          <wpg:cNvPr id="888" name="群組 888"/>
                          <wpg:cNvGrpSpPr/>
                          <wpg:grpSpPr>
                            <a:xfrm>
                              <a:off x="-146297" y="0"/>
                              <a:ext cx="2861557" cy="2454171"/>
                              <a:chOff x="-146297" y="0"/>
                              <a:chExt cx="2861557" cy="2454171"/>
                            </a:xfrm>
                          </wpg:grpSpPr>
                          <wpg:grpSp>
                            <wpg:cNvPr id="889" name="群組 889"/>
                            <wpg:cNvGrpSpPr/>
                            <wpg:grpSpPr>
                              <a:xfrm>
                                <a:off x="-146297" y="0"/>
                                <a:ext cx="2861557" cy="1876425"/>
                                <a:chOff x="-146297" y="0"/>
                                <a:chExt cx="2861557" cy="1876425"/>
                              </a:xfrm>
                            </wpg:grpSpPr>
                            <wpg:grpSp>
                              <wpg:cNvPr id="890" name="群組 890"/>
                              <wpg:cNvGrpSpPr/>
                              <wpg:grpSpPr>
                                <a:xfrm>
                                  <a:off x="-146297" y="0"/>
                                  <a:ext cx="2861557" cy="1876425"/>
                                  <a:chOff x="-146297" y="0"/>
                                  <a:chExt cx="2861557" cy="187642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91" name="圖片 891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95" cstate="print">
                                    <a:lum bright="-8000" contrast="25000"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715260" cy="1876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892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46297" y="1142692"/>
                                    <a:ext cx="692151" cy="26739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E56A4B" w:rsidRPr="00E56A4B" w:rsidRDefault="00E56A4B" w:rsidP="00E56A4B">
                                      <w:pPr>
                                        <w:pStyle w:val="Web"/>
                                        <w:spacing w:after="120"/>
                                        <w:rPr>
                                          <w:kern w:val="0"/>
                                          <w:sz w:val="20"/>
                                        </w:rPr>
                                      </w:pPr>
                                      <w:r w:rsidRPr="00E56A4B">
                                        <w:rPr>
                                          <w:rFonts w:hint="eastAsia"/>
                                          <w:color w:val="000000" w:themeColor="text1"/>
                                          <w:spacing w:val="24"/>
                                          <w:sz w:val="18"/>
                                          <w:szCs w:val="22"/>
                                        </w:rPr>
                                        <w:t>讀卡機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89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46297" y="287137"/>
                                  <a:ext cx="965201" cy="4490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56A4B" w:rsidRPr="00E56A4B" w:rsidRDefault="00E56A4B" w:rsidP="00EC2F4D">
                                    <w:pPr>
                                      <w:pStyle w:val="Web"/>
                                      <w:spacing w:after="120"/>
                                      <w:jc w:val="center"/>
                                      <w:rPr>
                                        <w:kern w:val="0"/>
                                        <w:sz w:val="20"/>
                                      </w:rPr>
                                    </w:pPr>
                                    <w:r w:rsidRPr="00E56A4B">
                                      <w:rPr>
                                        <w:rFonts w:hint="eastAsia"/>
                                        <w:color w:val="000000" w:themeColor="text1"/>
                                        <w:spacing w:val="24"/>
                                        <w:sz w:val="18"/>
                                        <w:szCs w:val="22"/>
                                      </w:rPr>
                                      <w:t>悠遊卡</w:t>
                                    </w:r>
                                    <w:r w:rsidRPr="00E56A4B">
                                      <w:rPr>
                                        <w:color w:val="000000" w:themeColor="text1"/>
                                        <w:spacing w:val="24"/>
                                        <w:sz w:val="18"/>
                                        <w:szCs w:val="22"/>
                                      </w:rPr>
                                      <w:br/>
                                    </w:r>
                                    <w:r w:rsidRPr="00E56A4B">
                                      <w:rPr>
                                        <w:rFonts w:hint="eastAsia"/>
                                        <w:color w:val="000000" w:themeColor="text1"/>
                                        <w:spacing w:val="24"/>
                                        <w:sz w:val="18"/>
                                        <w:szCs w:val="22"/>
                                      </w:rPr>
                                      <w:t>內部迴路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894" name="Text Box 3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42291" y="2196368"/>
                                <a:ext cx="590421" cy="2578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56A4B" w:rsidRPr="00E56A4B" w:rsidRDefault="00E56A4B" w:rsidP="00E56A4B">
                                  <w:pPr>
                                    <w:pStyle w:val="Web"/>
                                    <w:spacing w:after="120"/>
                                    <w:rPr>
                                      <w:kern w:val="0"/>
                                      <w:sz w:val="22"/>
                                    </w:rPr>
                                  </w:pPr>
                                  <w:r w:rsidRPr="00E56A4B">
                                    <w:rPr>
                                      <w:rFonts w:cstheme="minorBidi" w:hint="eastAsia"/>
                                      <w:color w:val="000000" w:themeColor="text1"/>
                                      <w:sz w:val="22"/>
                                    </w:rPr>
                                    <w:t>圖</w:t>
                                  </w:r>
                                  <w:r w:rsidRPr="00E56A4B">
                                    <w:rPr>
                                      <w:rFonts w:cstheme="minorBidi"/>
                                      <w:color w:val="000000" w:themeColor="text1"/>
                                      <w:sz w:val="22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895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9851" y="1822343"/>
                              <a:ext cx="1054932" cy="290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56A4B" w:rsidRPr="00E56A4B" w:rsidRDefault="00E56A4B" w:rsidP="00E56A4B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22"/>
                                  </w:rPr>
                                </w:pPr>
                                <w:r w:rsidRPr="00E56A4B">
                                  <w:rPr>
                                    <w:rFonts w:cstheme="minorBidi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變</w:t>
                                </w:r>
                                <w:r>
                                  <w:rPr>
                                    <w:rFonts w:cstheme="minorBidi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 xml:space="preserve"> </w:t>
                                </w:r>
                                <w:r w:rsidRPr="00E56A4B">
                                  <w:rPr>
                                    <w:rFonts w:cstheme="minorBidi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動</w:t>
                                </w:r>
                                <w:r>
                                  <w:rPr>
                                    <w:rFonts w:cstheme="minorBidi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 xml:space="preserve"> </w:t>
                                </w:r>
                                <w:r w:rsidRPr="00E56A4B">
                                  <w:rPr>
                                    <w:rFonts w:cstheme="minorBidi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磁</w:t>
                                </w:r>
                                <w:r>
                                  <w:rPr>
                                    <w:rFonts w:cstheme="minorBidi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 xml:space="preserve"> </w:t>
                                </w:r>
                                <w:r w:rsidRPr="00E56A4B">
                                  <w:rPr>
                                    <w:rFonts w:cstheme="minorBidi" w:hint="eastAsia"/>
                                    <w:color w:val="000000" w:themeColor="text1"/>
                                    <w:sz w:val="20"/>
                                    <w:szCs w:val="22"/>
                                  </w:rPr>
                                  <w:t>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24" name="群組 1024"/>
                        <wpg:cNvGrpSpPr/>
                        <wpg:grpSpPr>
                          <a:xfrm>
                            <a:off x="745367" y="1270000"/>
                            <a:ext cx="594485" cy="397796"/>
                            <a:chOff x="745367" y="1270000"/>
                            <a:chExt cx="594485" cy="397796"/>
                          </a:xfrm>
                        </wpg:grpSpPr>
                        <wps:wsp>
                          <wps:cNvPr id="1025" name="Text Box 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5367" y="1440894"/>
                              <a:ext cx="594485" cy="2269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56A4B" w:rsidRPr="00E56A4B" w:rsidRDefault="00E56A4B" w:rsidP="00E56A4B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20"/>
                                  </w:rPr>
                                </w:pPr>
                                <w:r w:rsidRPr="00E56A4B">
                                  <w:rPr>
                                    <w:rFonts w:cstheme="minorBidi" w:hint="eastAsia"/>
                                    <w:color w:val="000000" w:themeColor="text1"/>
                                    <w:sz w:val="18"/>
                                    <w:szCs w:val="22"/>
                                  </w:rPr>
                                  <w:t>線</w:t>
                                </w:r>
                                <w:r>
                                  <w:rPr>
                                    <w:rFonts w:cstheme="minorBidi" w:hint="eastAsia"/>
                                    <w:color w:val="000000" w:themeColor="text1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 w:rsidRPr="00E56A4B">
                                  <w:rPr>
                                    <w:rFonts w:cstheme="minorBidi" w:hint="eastAsia"/>
                                    <w:color w:val="000000" w:themeColor="text1"/>
                                    <w:sz w:val="18"/>
                                    <w:szCs w:val="22"/>
                                  </w:rPr>
                                  <w:t>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26" name="直線單箭頭接點 1026"/>
                          <wps:cNvCnPr/>
                          <wps:spPr>
                            <a:xfrm flipV="1">
                              <a:off x="965200" y="1270000"/>
                              <a:ext cx="0" cy="170866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767B992" id="_x0000_s1313" style="position:absolute;left:0;text-align:left;margin-left:313.7pt;margin-top:57.25pt;width:154.65pt;height:132.3pt;z-index:251665408;mso-position-horizontal-relative:margin;mso-width-relative:margin;mso-height-relative:margin" coordorigin="-1462" coordsize="28615,2453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">
                <v:group id="群組 887" o:spid="_x0000_s1314" style="position:absolute;left:-1462;width:28614;height:24536" coordorigin="-1462" coordsize="28615,24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">
                  <v:group id="群組 888" o:spid="_x0000_s1315" style="position:absolute;left:-1462;width:28614;height:24541" coordorigin="-1462" coordsize="28615,24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">
                    <v:group id="群組 889" o:spid="_x0000_s1316" style="position:absolute;left:-1462;width:28614;height:18764" coordorigin="-1462" coordsize="28615,18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">
                      <v:group id="群組 890" o:spid="_x0000_s1317" style="position:absolute;left:-1462;width:28614;height:18764" coordorigin="-1462" coordsize="28615,187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">
                        <v:shape id="圖片 891" o:spid="_x0000_s1318" type="#_x0000_t75" style="position:absolute;width:27152;height:18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">
                          <v:imagedata r:id="rId196" o:title="" gain="86232f" blacklevel="-2621f"/>
                          <v:path arrowok="t"/>
                        </v:shape>
                        <v:shape id="文字方塊 2" o:spid="_x0000_s1319" type="#_x0000_t202" style="position:absolute;left:-1462;top:11426;width:692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" stroked="f">
                          <v:textbox inset="0,0,0,0">
                            <w:txbxContent>
                              <w:p w:rsidR="00E56A4B" w:rsidRPr="00E56A4B" w:rsidRDefault="00E56A4B" w:rsidP="00E56A4B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20"/>
                                  </w:rPr>
                                </w:pPr>
                                <w:r w:rsidRPr="00E56A4B">
                                  <w:rPr>
                                    <w:rFonts w:hint="eastAsia"/>
                                    <w:color w:val="000000" w:themeColor="text1"/>
                                    <w:spacing w:val="24"/>
                                    <w:sz w:val="18"/>
                                    <w:szCs w:val="22"/>
                                  </w:rPr>
                                  <w:t>讀卡機</w:t>
                                </w:r>
                              </w:p>
                            </w:txbxContent>
                          </v:textbox>
                        </v:shape>
                      </v:group>
                      <v:shape id="文字方塊 2" o:spid="_x0000_s1320" type="#_x0000_t202" style="position:absolute;left:-1462;top:2871;width:9651;height:4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" stroked="f">
                        <v:textbox inset="0,0,0,0">
                          <w:txbxContent>
                            <w:p w:rsidR="00E56A4B" w:rsidRPr="00E56A4B" w:rsidRDefault="00E56A4B" w:rsidP="00EC2F4D">
                              <w:pPr>
                                <w:pStyle w:val="Web"/>
                                <w:spacing w:after="120"/>
                                <w:jc w:val="center"/>
                                <w:rPr>
                                  <w:kern w:val="0"/>
                                  <w:sz w:val="20"/>
                                </w:rPr>
                              </w:pPr>
                              <w:r w:rsidRPr="00E56A4B">
                                <w:rPr>
                                  <w:rFonts w:hint="eastAsia"/>
                                  <w:color w:val="000000" w:themeColor="text1"/>
                                  <w:spacing w:val="24"/>
                                  <w:sz w:val="18"/>
                                  <w:szCs w:val="22"/>
                                </w:rPr>
                                <w:t>悠遊卡</w:t>
                              </w:r>
                              <w:r w:rsidRPr="00E56A4B">
                                <w:rPr>
                                  <w:color w:val="000000" w:themeColor="text1"/>
                                  <w:spacing w:val="24"/>
                                  <w:sz w:val="18"/>
                                  <w:szCs w:val="22"/>
                                </w:rPr>
                                <w:br/>
                              </w:r>
                              <w:r w:rsidRPr="00E56A4B">
                                <w:rPr>
                                  <w:rFonts w:hint="eastAsia"/>
                                  <w:color w:val="000000" w:themeColor="text1"/>
                                  <w:spacing w:val="24"/>
                                  <w:sz w:val="18"/>
                                  <w:szCs w:val="22"/>
                                </w:rPr>
                                <w:t>內部迴路</w:t>
                              </w:r>
                            </w:p>
                          </w:txbxContent>
                        </v:textbox>
                      </v:shape>
                    </v:group>
                    <v:shape id="_x0000_s1321" type="#_x0000_t202" style="position:absolute;left:11422;top:21963;width:5905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" filled="f" stroked="f">
                      <v:textbox inset="0,0,0,0">
                        <w:txbxContent>
                          <w:p w:rsidR="00E56A4B" w:rsidRPr="00E56A4B" w:rsidRDefault="00E56A4B" w:rsidP="00E56A4B">
                            <w:pPr>
                              <w:pStyle w:val="Web"/>
                              <w:spacing w:after="120"/>
                              <w:rPr>
                                <w:kern w:val="0"/>
                                <w:sz w:val="22"/>
                              </w:rPr>
                            </w:pPr>
                            <w:r w:rsidRPr="00E56A4B">
                              <w:rPr>
                                <w:rFonts w:cstheme="minorBidi" w:hint="eastAsia"/>
                                <w:color w:val="000000" w:themeColor="text1"/>
                                <w:sz w:val="22"/>
                              </w:rPr>
                              <w:t>圖</w:t>
                            </w:r>
                            <w:r w:rsidRPr="00E56A4B">
                              <w:rPr>
                                <w:rFonts w:cstheme="minorBidi"/>
                                <w:color w:val="000000" w:themeColor="text1"/>
                                <w:sz w:val="22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</v:group>
                  <v:shape id="_x0000_s1322" type="#_x0000_t202" style="position:absolute;left:13398;top:18223;width:10549;height:29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" filled="f" stroked="f">
                    <v:textbox inset="0,0,0,0">
                      <w:txbxContent>
                        <w:p w:rsidR="00E56A4B" w:rsidRPr="00E56A4B" w:rsidRDefault="00E56A4B" w:rsidP="00E56A4B">
                          <w:pPr>
                            <w:pStyle w:val="Web"/>
                            <w:spacing w:after="120"/>
                            <w:rPr>
                              <w:kern w:val="0"/>
                              <w:sz w:val="22"/>
                            </w:rPr>
                          </w:pPr>
                          <w:r w:rsidRPr="00E56A4B">
                            <w:rPr>
                              <w:rFonts w:cstheme="minorBidi" w:hint="eastAsia"/>
                              <w:color w:val="000000" w:themeColor="text1"/>
                              <w:sz w:val="20"/>
                              <w:szCs w:val="22"/>
                            </w:rPr>
                            <w:t>變</w:t>
                          </w:r>
                          <w:r>
                            <w:rPr>
                              <w:rFonts w:cstheme="minorBidi" w:hint="eastAsia"/>
                              <w:color w:val="000000" w:themeColor="text1"/>
                              <w:sz w:val="20"/>
                              <w:szCs w:val="22"/>
                            </w:rPr>
                            <w:t xml:space="preserve"> </w:t>
                          </w:r>
                          <w:r w:rsidRPr="00E56A4B">
                            <w:rPr>
                              <w:rFonts w:cstheme="minorBidi" w:hint="eastAsia"/>
                              <w:color w:val="000000" w:themeColor="text1"/>
                              <w:sz w:val="20"/>
                              <w:szCs w:val="22"/>
                            </w:rPr>
                            <w:t>動</w:t>
                          </w:r>
                          <w:r>
                            <w:rPr>
                              <w:rFonts w:cstheme="minorBidi" w:hint="eastAsia"/>
                              <w:color w:val="000000" w:themeColor="text1"/>
                              <w:sz w:val="20"/>
                              <w:szCs w:val="22"/>
                            </w:rPr>
                            <w:t xml:space="preserve"> </w:t>
                          </w:r>
                          <w:r w:rsidRPr="00E56A4B">
                            <w:rPr>
                              <w:rFonts w:cstheme="minorBidi" w:hint="eastAsia"/>
                              <w:color w:val="000000" w:themeColor="text1"/>
                              <w:sz w:val="20"/>
                              <w:szCs w:val="22"/>
                            </w:rPr>
                            <w:t>磁</w:t>
                          </w:r>
                          <w:r>
                            <w:rPr>
                              <w:rFonts w:cstheme="minorBidi" w:hint="eastAsia"/>
                              <w:color w:val="000000" w:themeColor="text1"/>
                              <w:sz w:val="20"/>
                              <w:szCs w:val="22"/>
                            </w:rPr>
                            <w:t xml:space="preserve"> </w:t>
                          </w:r>
                          <w:r w:rsidRPr="00E56A4B">
                            <w:rPr>
                              <w:rFonts w:cstheme="minorBidi" w:hint="eastAsia"/>
                              <w:color w:val="000000" w:themeColor="text1"/>
                              <w:sz w:val="20"/>
                              <w:szCs w:val="22"/>
                            </w:rPr>
                            <w:t>場</w:t>
                          </w:r>
                        </w:p>
                      </w:txbxContent>
                    </v:textbox>
                  </v:shape>
                </v:group>
                <v:group id="群組 1024" o:spid="_x0000_s1323" style="position:absolute;left:7453;top:12700;width:5945;height:3977" coordorigin="7453,12700" coordsize="5944,3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">
                  <v:shape id="_x0000_s1324" type="#_x0000_t202" style="position:absolute;left:7453;top:14408;width:5945;height:22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" filled="f" stroked="f">
                    <v:textbox inset="0,0,0,0">
                      <w:txbxContent>
                        <w:p w:rsidR="00E56A4B" w:rsidRPr="00E56A4B" w:rsidRDefault="00E56A4B" w:rsidP="00E56A4B">
                          <w:pPr>
                            <w:pStyle w:val="Web"/>
                            <w:spacing w:after="120"/>
                            <w:rPr>
                              <w:kern w:val="0"/>
                              <w:sz w:val="20"/>
                            </w:rPr>
                          </w:pPr>
                          <w:r w:rsidRPr="00E56A4B">
                            <w:rPr>
                              <w:rFonts w:cstheme="minorBidi" w:hint="eastAsia"/>
                              <w:color w:val="000000" w:themeColor="text1"/>
                              <w:sz w:val="18"/>
                              <w:szCs w:val="22"/>
                            </w:rPr>
                            <w:t>線</w:t>
                          </w:r>
                          <w:r>
                            <w:rPr>
                              <w:rFonts w:cstheme="minorBidi" w:hint="eastAsia"/>
                              <w:color w:val="000000" w:themeColor="text1"/>
                              <w:sz w:val="18"/>
                              <w:szCs w:val="22"/>
                            </w:rPr>
                            <w:t xml:space="preserve"> </w:t>
                          </w:r>
                          <w:r w:rsidRPr="00E56A4B">
                            <w:rPr>
                              <w:rFonts w:cstheme="minorBidi" w:hint="eastAsia"/>
                              <w:color w:val="000000" w:themeColor="text1"/>
                              <w:sz w:val="18"/>
                              <w:szCs w:val="22"/>
                            </w:rPr>
                            <w:t>圈</w:t>
                          </w:r>
                        </w:p>
                      </w:txbxContent>
                    </v:textbox>
                  </v:shape>
                  <v:shape id="直線單箭頭接點 1026" o:spid="_x0000_s1325" type="#_x0000_t32" style="position:absolute;left:9652;top:12700;width:0;height:17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" strokecolor="black [3040]" strokeweight="1pt">
                    <v:stroke endarrow="block"/>
                  </v:shape>
                </v:group>
                <w10:wrap type="square" anchorx="margin"/>
              </v:group>
            </w:pict>
          </mc:Fallback>
        </mc:AlternateContent>
      </w:r>
      <w:r w:rsidR="00C74907" w:rsidRPr="008F0B3E">
        <w:rPr>
          <w:szCs w:val="22"/>
        </w:rPr>
        <w:t>悠遊卡系統利用</w:t>
      </w:r>
      <w:r w:rsidR="00AC6EAB">
        <w:rPr>
          <w:rFonts w:hint="eastAsia"/>
          <w:szCs w:val="22"/>
        </w:rPr>
        <w:t>電磁感應原理</w:t>
      </w:r>
      <w:r w:rsidR="00135B35">
        <w:rPr>
          <w:szCs w:val="22"/>
        </w:rPr>
        <w:t>來辨識與傳遞資訊</w:t>
      </w:r>
      <w:r w:rsidRPr="00C06E8F">
        <w:rPr>
          <w:rFonts w:hint="eastAsia"/>
          <w:spacing w:val="18"/>
          <w:szCs w:val="22"/>
          <w14:props3d w14:extrusionH="0" w14:contourW="0" w14:prstMaterial="matte"/>
        </w:rPr>
        <w:t>（即無線射頻辨識技術</w:t>
      </w:r>
      <w:r w:rsidRPr="00C06E8F">
        <w:rPr>
          <w:rFonts w:hint="eastAsia"/>
          <w:spacing w:val="18"/>
          <w:szCs w:val="22"/>
        </w:rPr>
        <w:t>－</w:t>
      </w:r>
      <w:r w:rsidRPr="00C06E8F">
        <w:rPr>
          <w:spacing w:val="18"/>
          <w:szCs w:val="22"/>
        </w:rPr>
        <w:t>RFID</w:t>
      </w:r>
      <w:r w:rsidRPr="00C06E8F">
        <w:rPr>
          <w:rFonts w:hint="eastAsia"/>
          <w:spacing w:val="18"/>
          <w:szCs w:val="22"/>
          <w14:props3d w14:extrusionH="0" w14:contourW="0" w14:prstMaterial="matte"/>
        </w:rPr>
        <w:t>）。</w:t>
      </w:r>
      <w:r w:rsidR="00C74907" w:rsidRPr="008F0B3E">
        <w:rPr>
          <w:szCs w:val="22"/>
        </w:rPr>
        <w:t>讀卡機</w:t>
      </w:r>
      <w:r>
        <w:rPr>
          <w:rFonts w:hint="eastAsia"/>
          <w:szCs w:val="22"/>
        </w:rPr>
        <w:t>產生變動磁場</w:t>
      </w:r>
      <w:r w:rsidR="00C74907" w:rsidRPr="008F0B3E">
        <w:rPr>
          <w:szCs w:val="22"/>
        </w:rPr>
        <w:t>，</w:t>
      </w:r>
      <w:r>
        <w:rPr>
          <w:rFonts w:hint="eastAsia"/>
          <w:szCs w:val="22"/>
        </w:rPr>
        <w:t>讓悠遊卡內部迴路產生應電流，使內部晶片得以發送訊號，讀卡機就能讀取卡內的晶片資料（如圖</w:t>
      </w:r>
      <w:r>
        <w:rPr>
          <w:rFonts w:hint="eastAsia"/>
          <w:szCs w:val="22"/>
        </w:rPr>
        <w:t>10</w:t>
      </w:r>
      <w:r>
        <w:rPr>
          <w:rFonts w:hint="eastAsia"/>
          <w:szCs w:val="22"/>
        </w:rPr>
        <w:t>）</w:t>
      </w:r>
      <w:r w:rsidR="00C74907" w:rsidRPr="008F0B3E">
        <w:rPr>
          <w:szCs w:val="22"/>
        </w:rPr>
        <w:t>。悠遊卡迴路中的應電</w:t>
      </w:r>
      <w:r w:rsidR="00AC6EAB">
        <w:rPr>
          <w:rFonts w:hint="eastAsia"/>
          <w:szCs w:val="22"/>
        </w:rPr>
        <w:t>動勢</w:t>
      </w:r>
      <w:r w:rsidR="00C74907" w:rsidRPr="008F0B3E">
        <w:rPr>
          <w:position w:val="-6"/>
          <w:szCs w:val="22"/>
        </w:rPr>
        <w:object w:dxaOrig="200" w:dyaOrig="220">
          <v:shape id="_x0000_i1127" type="#_x0000_t75" style="width:10.3pt;height:10.3pt" o:ole="">
            <v:imagedata r:id="rId197" o:title=""/>
          </v:shape>
          <o:OLEObject Type="Embed" ProgID="Equation.DSMT4" ShapeID="_x0000_i1127" DrawAspect="Content" ObjectID="_1688486584" r:id="rId198"/>
        </w:object>
      </w:r>
      <w:r w:rsidR="00C74907" w:rsidRPr="008F0B3E">
        <w:rPr>
          <w:szCs w:val="22"/>
        </w:rPr>
        <w:t>和其每匝線圈中之磁通量時間變化率</w:t>
      </w:r>
      <w:r w:rsidRPr="008F0B3E">
        <w:rPr>
          <w:position w:val="-22"/>
          <w:szCs w:val="22"/>
        </w:rPr>
        <w:object w:dxaOrig="420" w:dyaOrig="580">
          <v:shape id="_x0000_i1128" type="#_x0000_t75" style="width:21.5pt;height:30.85pt" o:ole="">
            <v:imagedata r:id="rId199" o:title=""/>
          </v:shape>
          <o:OLEObject Type="Embed" ProgID="Equation.DSMT4" ShapeID="_x0000_i1128" DrawAspect="Content" ObjectID="_1688486585" r:id="rId200"/>
        </w:object>
      </w:r>
      <w:r w:rsidR="00C74907" w:rsidRPr="008F0B3E">
        <w:rPr>
          <w:szCs w:val="22"/>
        </w:rPr>
        <w:t>的關係為</w:t>
      </w:r>
      <w:r w:rsidRPr="008F0B3E">
        <w:rPr>
          <w:position w:val="-22"/>
          <w:szCs w:val="22"/>
        </w:rPr>
        <w:object w:dxaOrig="1240" w:dyaOrig="580">
          <v:shape id="_x0000_i1129" type="#_x0000_t75" style="width:61.7pt;height:30.85pt" o:ole="">
            <v:imagedata r:id="rId201" o:title=""/>
          </v:shape>
          <o:OLEObject Type="Embed" ProgID="Equation.DSMT4" ShapeID="_x0000_i1129" DrawAspect="Content" ObjectID="_1688486586" r:id="rId202"/>
        </w:object>
      </w:r>
      <w:r w:rsidR="00C74907" w:rsidRPr="008F0B3E">
        <w:rPr>
          <w:szCs w:val="22"/>
        </w:rPr>
        <w:t>，其中</w:t>
      </w:r>
      <w:r w:rsidR="00C74907" w:rsidRPr="008F0B3E">
        <w:rPr>
          <w:position w:val="-6"/>
          <w:szCs w:val="22"/>
        </w:rPr>
        <w:object w:dxaOrig="260" w:dyaOrig="260">
          <v:shape id="_x0000_i1130" type="#_x0000_t75" style="width:12.15pt;height:12.15pt" o:ole="">
            <v:imagedata r:id="rId203" o:title=""/>
          </v:shape>
          <o:OLEObject Type="Embed" ProgID="Equation.DSMT4" ShapeID="_x0000_i1130" DrawAspect="Content" ObjectID="_1688486587" r:id="rId204"/>
        </w:object>
      </w:r>
      <w:r w:rsidR="00C74907" w:rsidRPr="008F0B3E">
        <w:rPr>
          <w:szCs w:val="22"/>
        </w:rPr>
        <w:t>為匝數，</w:t>
      </w:r>
      <w:r w:rsidR="00C74907" w:rsidRPr="008F0B3E">
        <w:rPr>
          <w:position w:val="-10"/>
          <w:szCs w:val="22"/>
        </w:rPr>
        <w:object w:dxaOrig="240" w:dyaOrig="300">
          <v:shape id="_x0000_i1131" type="#_x0000_t75" style="width:12.15pt;height:15.9pt" o:ole="">
            <v:imagedata r:id="rId205" o:title=""/>
          </v:shape>
          <o:OLEObject Type="Embed" ProgID="Equation.DSMT4" ShapeID="_x0000_i1131" DrawAspect="Content" ObjectID="_1688486588" r:id="rId206"/>
        </w:object>
      </w:r>
      <w:r w:rsidR="00C74907" w:rsidRPr="008F0B3E">
        <w:rPr>
          <w:szCs w:val="22"/>
        </w:rPr>
        <w:t>為悠遊卡迴路的訊號加強係數。若悠遊卡迴路的矩形線圈尺寸為</w:t>
      </w:r>
      <w:r w:rsidR="00C74907" w:rsidRPr="008F0B3E">
        <w:rPr>
          <w:position w:val="-10"/>
          <w:szCs w:val="22"/>
        </w:rPr>
        <w:object w:dxaOrig="1700" w:dyaOrig="300">
          <v:shape id="_x0000_i1132" type="#_x0000_t75" style="width:84.15pt;height:15.9pt" o:ole="">
            <v:imagedata r:id="rId207" o:title=""/>
          </v:shape>
          <o:OLEObject Type="Embed" ProgID="Equation.DSMT4" ShapeID="_x0000_i1132" DrawAspect="Content" ObjectID="_1688486589" r:id="rId208"/>
        </w:object>
      </w:r>
      <w:r w:rsidR="00C74907" w:rsidRPr="008F0B3E">
        <w:rPr>
          <w:szCs w:val="22"/>
        </w:rPr>
        <w:t>、</w:t>
      </w:r>
      <w:r w:rsidR="00C74907" w:rsidRPr="008F0B3E">
        <w:rPr>
          <w:position w:val="-6"/>
          <w:szCs w:val="22"/>
        </w:rPr>
        <w:object w:dxaOrig="660" w:dyaOrig="260">
          <v:shape id="_x0000_i1133" type="#_x0000_t75" style="width:32.75pt;height:12.15pt" o:ole="">
            <v:imagedata r:id="rId209" o:title=""/>
          </v:shape>
          <o:OLEObject Type="Embed" ProgID="Equation.DSMT4" ShapeID="_x0000_i1133" DrawAspect="Content" ObjectID="_1688486590" r:id="rId210"/>
        </w:object>
      </w:r>
      <w:r w:rsidR="00C74907" w:rsidRPr="008F0B3E">
        <w:rPr>
          <w:szCs w:val="22"/>
        </w:rPr>
        <w:t>、</w:t>
      </w:r>
      <w:r w:rsidR="00C74907" w:rsidRPr="008F0B3E">
        <w:rPr>
          <w:position w:val="-10"/>
          <w:szCs w:val="22"/>
        </w:rPr>
        <w:object w:dxaOrig="900" w:dyaOrig="300">
          <v:shape id="_x0000_i1134" type="#_x0000_t75" style="width:43.95pt;height:15.9pt" o:ole="">
            <v:imagedata r:id="rId211" o:title=""/>
          </v:shape>
          <o:OLEObject Type="Embed" ProgID="Equation.DSMT4" ShapeID="_x0000_i1134" DrawAspect="Content" ObjectID="_1688486591" r:id="rId212"/>
        </w:object>
      </w:r>
      <w:r w:rsidR="00C74907" w:rsidRPr="008F0B3E">
        <w:rPr>
          <w:szCs w:val="22"/>
        </w:rPr>
        <w:t>，讀卡機產生的磁場垂直穿過悠遊卡線圈平面，且線圈中磁場的時間變化率</w:t>
      </w:r>
      <w:r w:rsidRPr="00E56A4B">
        <w:rPr>
          <w:position w:val="-28"/>
          <w:szCs w:val="22"/>
        </w:rPr>
        <w:object w:dxaOrig="2420" w:dyaOrig="639">
          <v:shape id="_x0000_i1135" type="#_x0000_t75" style="width:120.6pt;height:32.75pt" o:ole="">
            <v:imagedata r:id="rId213" o:title=""/>
          </v:shape>
          <o:OLEObject Type="Embed" ProgID="Equation.DSMT4" ShapeID="_x0000_i1135" DrawAspect="Content" ObjectID="_1688486592" r:id="rId214"/>
        </w:object>
      </w:r>
      <w:r w:rsidR="00C74907" w:rsidRPr="008F0B3E">
        <w:rPr>
          <w:szCs w:val="22"/>
        </w:rPr>
        <w:t>，</w:t>
      </w:r>
      <w:r w:rsidR="00C74907" w:rsidRPr="008F0B3E">
        <w:rPr>
          <w:position w:val="-10"/>
          <w:szCs w:val="22"/>
        </w:rPr>
        <w:object w:dxaOrig="1400" w:dyaOrig="340">
          <v:shape id="_x0000_i1136" type="#_x0000_t75" style="width:69.2pt;height:17.75pt" o:ole="">
            <v:imagedata r:id="rId215" o:title=""/>
          </v:shape>
          <o:OLEObject Type="Embed" ProgID="Equation.DSMT4" ShapeID="_x0000_i1136" DrawAspect="Content" ObjectID="_1688486593" r:id="rId216"/>
        </w:object>
      </w:r>
      <w:r w:rsidR="00C74907" w:rsidRPr="008F0B3E">
        <w:rPr>
          <w:szCs w:val="22"/>
        </w:rPr>
        <w:t xml:space="preserve"> T</w:t>
      </w:r>
      <w:r w:rsidR="00C74907" w:rsidRPr="008F0B3E">
        <w:rPr>
          <w:szCs w:val="22"/>
        </w:rPr>
        <w:t>，頻率</w:t>
      </w:r>
      <w:r w:rsidR="00C74907" w:rsidRPr="008F0B3E">
        <w:rPr>
          <w:position w:val="-10"/>
          <w:szCs w:val="22"/>
        </w:rPr>
        <w:object w:dxaOrig="1500" w:dyaOrig="300">
          <v:shape id="_x0000_i1137" type="#_x0000_t75" style="width:73.85pt;height:15.9pt" o:ole="">
            <v:imagedata r:id="rId217" o:title=""/>
          </v:shape>
          <o:OLEObject Type="Embed" ProgID="Equation.DSMT4" ShapeID="_x0000_i1137" DrawAspect="Content" ObjectID="_1688486594" r:id="rId218"/>
        </w:object>
      </w:r>
      <w:r w:rsidR="00C74907" w:rsidRPr="008F0B3E">
        <w:rPr>
          <w:szCs w:val="22"/>
        </w:rPr>
        <w:t>，則悠遊卡迴路線圈</w:t>
      </w:r>
      <w:r>
        <w:rPr>
          <w:rFonts w:hint="eastAsia"/>
          <w:szCs w:val="22"/>
        </w:rPr>
        <w:t>應電動勢</w:t>
      </w:r>
      <w:r>
        <w:rPr>
          <w:szCs w:val="22"/>
        </w:rPr>
        <w:t>的</w:t>
      </w:r>
      <w:r>
        <w:rPr>
          <w:rFonts w:hint="eastAsia"/>
          <w:szCs w:val="22"/>
        </w:rPr>
        <w:t>最大值</w:t>
      </w:r>
      <w:r w:rsidR="00C74907" w:rsidRPr="008F0B3E">
        <w:rPr>
          <w:szCs w:val="22"/>
        </w:rPr>
        <w:t>約為何</w:t>
      </w:r>
      <w:r w:rsidR="00C74907" w:rsidRPr="008F0B3E">
        <w:rPr>
          <w:rFonts w:hint="eastAsia"/>
          <w:szCs w:val="22"/>
        </w:rPr>
        <w:t>？</w:t>
      </w:r>
    </w:p>
    <w:p w:rsidR="00C74907" w:rsidRPr="008F0B3E" w:rsidRDefault="00C74907" w:rsidP="00C74907">
      <w:pPr>
        <w:pStyle w:val="ABCDE"/>
      </w:pPr>
      <w:r w:rsidRPr="008F0B3E">
        <w:t>(A) 0.680 V</w:t>
      </w:r>
      <w:r w:rsidRPr="008F0B3E">
        <w:tab/>
        <w:t>(B) 1.20 V</w:t>
      </w:r>
      <w:r w:rsidRPr="008F0B3E">
        <w:tab/>
        <w:t>(C) 2.73 V</w:t>
      </w:r>
      <w:r w:rsidRPr="008F0B3E">
        <w:tab/>
        <w:t>(D) 3.64 V</w:t>
      </w:r>
      <w:r w:rsidRPr="008F0B3E">
        <w:tab/>
        <w:t>(E) 4.52 V</w:t>
      </w:r>
    </w:p>
    <w:p w:rsidR="00050D21" w:rsidRPr="0097164F" w:rsidRDefault="00050D21" w:rsidP="003217A7">
      <w:pPr>
        <w:pStyle w:val="af1"/>
        <w:rPr>
          <w:sz w:val="26"/>
          <w:szCs w:val="26"/>
        </w:rPr>
      </w:pPr>
      <w:r w:rsidRPr="0097164F">
        <w:rPr>
          <w:sz w:val="26"/>
          <w:szCs w:val="26"/>
        </w:rPr>
        <w:t>二、多選題</w:t>
      </w:r>
      <w:r w:rsidRPr="0097164F">
        <w:rPr>
          <w:rFonts w:hint="eastAsia"/>
          <w:sz w:val="26"/>
          <w:szCs w:val="26"/>
        </w:rPr>
        <w:t>（占</w:t>
      </w:r>
      <w:r w:rsidRPr="0097164F">
        <w:rPr>
          <w:sz w:val="26"/>
          <w:szCs w:val="26"/>
        </w:rPr>
        <w:t>20</w:t>
      </w:r>
      <w:r w:rsidRPr="0097164F">
        <w:rPr>
          <w:rFonts w:hint="eastAsia"/>
          <w:sz w:val="26"/>
          <w:szCs w:val="26"/>
        </w:rPr>
        <w:t>分）</w:t>
      </w:r>
    </w:p>
    <w:p w:rsidR="00050D21" w:rsidRPr="000A0827" w:rsidRDefault="00050D21" w:rsidP="003217A7">
      <w:pPr>
        <w:pStyle w:val="0cm30cm6pt"/>
        <w:spacing w:line="300" w:lineRule="exact"/>
        <w:rPr>
          <w:snapToGrid/>
        </w:rPr>
      </w:pPr>
      <w:r w:rsidRPr="000A0827">
        <w:rPr>
          <w:rFonts w:hint="eastAsia"/>
        </w:rPr>
        <w:t>說明：第</w:t>
      </w:r>
      <w:r w:rsidRPr="000A0827">
        <w:rPr>
          <w:rFonts w:hint="eastAsia"/>
        </w:rPr>
        <w:t>2</w:t>
      </w:r>
      <w:r w:rsidRPr="000A0827">
        <w:t>1</w:t>
      </w:r>
      <w:r w:rsidRPr="000A0827">
        <w:rPr>
          <w:rFonts w:hint="eastAsia"/>
        </w:rPr>
        <w:t>題至第</w:t>
      </w:r>
      <w:r w:rsidRPr="000A0827">
        <w:t>24</w:t>
      </w:r>
      <w:r w:rsidRPr="000A0827">
        <w:rPr>
          <w:rFonts w:hint="eastAsia"/>
        </w:rPr>
        <w:t>題，每題有</w:t>
      </w:r>
      <w:r w:rsidRPr="000A0827">
        <w:rPr>
          <w:rFonts w:hint="eastAsia"/>
        </w:rPr>
        <w:t>5</w:t>
      </w:r>
      <w:r w:rsidRPr="000A0827">
        <w:rPr>
          <w:rFonts w:hint="eastAsia"/>
        </w:rPr>
        <w:t>個選項，其中至少有一個是正確的選項，請將正確選項</w:t>
      </w:r>
      <w:r w:rsidR="00A21671">
        <w:rPr>
          <w:rFonts w:hint="eastAsia"/>
        </w:rPr>
        <w:t>劃</w:t>
      </w:r>
      <w:r w:rsidRPr="000A0827">
        <w:rPr>
          <w:rFonts w:hint="eastAsia"/>
        </w:rPr>
        <w:t>記在答案卡之「選擇題答案區」。各題之選項獨立判定，所有選項均答對者，得</w:t>
      </w:r>
      <w:r w:rsidRPr="000A0827">
        <w:rPr>
          <w:rFonts w:hint="eastAsia"/>
        </w:rPr>
        <w:t>5</w:t>
      </w:r>
      <w:r w:rsidRPr="000A0827">
        <w:rPr>
          <w:rFonts w:hint="eastAsia"/>
        </w:rPr>
        <w:t>分；答錯</w:t>
      </w:r>
      <w:r w:rsidRPr="000A0827">
        <w:rPr>
          <w:rFonts w:hint="eastAsia"/>
        </w:rPr>
        <w:t>1</w:t>
      </w:r>
      <w:r w:rsidRPr="000A0827">
        <w:rPr>
          <w:rFonts w:hint="eastAsia"/>
        </w:rPr>
        <w:t>個選項者，得</w:t>
      </w:r>
      <w:r w:rsidRPr="000A0827">
        <w:t>3</w:t>
      </w:r>
      <w:r w:rsidRPr="000A0827">
        <w:rPr>
          <w:rFonts w:hint="eastAsia"/>
        </w:rPr>
        <w:t>分；答錯</w:t>
      </w:r>
      <w:r w:rsidRPr="000A0827">
        <w:rPr>
          <w:rFonts w:hint="eastAsia"/>
        </w:rPr>
        <w:t>2</w:t>
      </w:r>
      <w:r w:rsidRPr="000A0827">
        <w:rPr>
          <w:rFonts w:hint="eastAsia"/>
        </w:rPr>
        <w:t>個選項者，得</w:t>
      </w:r>
      <w:r w:rsidRPr="000A0827">
        <w:t>1</w:t>
      </w:r>
      <w:r w:rsidRPr="000A0827">
        <w:rPr>
          <w:rFonts w:hint="eastAsia"/>
        </w:rPr>
        <w:t>分；答錯多於</w:t>
      </w:r>
      <w:r w:rsidRPr="000A0827">
        <w:rPr>
          <w:rFonts w:hint="eastAsia"/>
        </w:rPr>
        <w:t>2</w:t>
      </w:r>
      <w:r w:rsidRPr="000A0827">
        <w:rPr>
          <w:rFonts w:hint="eastAsia"/>
        </w:rPr>
        <w:t>個選項或所有選項均未作答者，該題以零分計算。</w:t>
      </w:r>
    </w:p>
    <w:p w:rsidR="00774152" w:rsidRPr="00F27BC6" w:rsidRDefault="00786480" w:rsidP="003217A7">
      <w:pPr>
        <w:pStyle w:val="TIT111"/>
        <w:snapToGrid w:val="0"/>
        <w:spacing w:line="320" w:lineRule="atLeast"/>
        <w:ind w:left="369" w:hanging="369"/>
      </w:pPr>
      <w:r w:rsidRPr="00373011">
        <w:rPr>
          <w:rFonts w:hint="eastAsia"/>
        </w:rPr>
        <w:t>一個</w:t>
      </w:r>
      <w:r w:rsidR="00050D21" w:rsidRPr="00373011">
        <w:t>檢流計</w:t>
      </w:r>
      <w:r w:rsidR="00050D21" w:rsidRPr="00373011">
        <w:t>G</w:t>
      </w:r>
      <w:r w:rsidRPr="00373011">
        <w:rPr>
          <w:rFonts w:hint="eastAsia"/>
        </w:rPr>
        <w:t>的</w:t>
      </w:r>
      <w:r w:rsidR="00050D21" w:rsidRPr="00373011">
        <w:t>內部電阻為</w:t>
      </w:r>
      <w:r w:rsidR="00E025C6" w:rsidRPr="00373011">
        <w:t>1.0</w:t>
      </w:r>
      <w:r w:rsidR="00050D21" w:rsidRPr="00373011">
        <w:t xml:space="preserve"> kΩ</w:t>
      </w:r>
      <w:r w:rsidR="00050D21" w:rsidRPr="00373011">
        <w:t>，需要</w:t>
      </w:r>
      <w:r w:rsidR="00E025C6" w:rsidRPr="00373011">
        <w:t>10</w:t>
      </w:r>
      <w:r w:rsidR="00050D21" w:rsidRPr="00373011">
        <w:t xml:space="preserve"> μA</w:t>
      </w:r>
      <w:r w:rsidR="00050D21" w:rsidRPr="00373011">
        <w:t>的電流，才能使其獲得最大讀數（即滿刻度偏轉）。一個安培計由該檢流計及一個並聯的電阻</w:t>
      </w:r>
      <w:r w:rsidR="00CF40D2" w:rsidRPr="00B05A5E">
        <w:rPr>
          <w:position w:val="-10"/>
        </w:rPr>
        <w:object w:dxaOrig="300" w:dyaOrig="320">
          <v:shape id="_x0000_i1138" type="#_x0000_t75" style="width:14.95pt;height:15.9pt" o:ole="">
            <v:imagedata r:id="rId219" o:title=""/>
          </v:shape>
          <o:OLEObject Type="Embed" ProgID="Equation.DSMT4" ShapeID="_x0000_i1138" DrawAspect="Content" ObjectID="_1688486595" r:id="rId220"/>
        </w:object>
      </w:r>
      <w:r w:rsidR="00B63C01" w:rsidRPr="00373011">
        <w:t>所構成</w:t>
      </w:r>
      <w:r w:rsidR="005062B0" w:rsidRPr="00373011">
        <w:rPr>
          <w:rFonts w:hint="eastAsia"/>
        </w:rPr>
        <w:t>，</w:t>
      </w:r>
      <w:r w:rsidR="00B63C01" w:rsidRPr="00373011">
        <w:rPr>
          <w:rFonts w:hint="eastAsia"/>
        </w:rPr>
        <w:t>如</w:t>
      </w:r>
      <w:r w:rsidR="00050D21" w:rsidRPr="00373011">
        <w:t>圖</w:t>
      </w:r>
      <w:r w:rsidR="0033547D" w:rsidRPr="00373011">
        <w:t>11</w:t>
      </w:r>
      <w:r w:rsidR="005062B0" w:rsidRPr="00373011">
        <w:rPr>
          <w:rFonts w:hint="eastAsia"/>
        </w:rPr>
        <w:t>所示</w:t>
      </w:r>
      <w:r w:rsidR="00050D21" w:rsidRPr="00373011">
        <w:t>，</w:t>
      </w:r>
      <w:r w:rsidR="0070509C">
        <w:rPr>
          <w:rFonts w:hint="eastAsia"/>
        </w:rPr>
        <w:t>當通過安培計</w:t>
      </w:r>
      <w:r w:rsidR="00050D21" w:rsidRPr="00373011">
        <w:t>的電流為</w:t>
      </w:r>
      <w:r w:rsidR="00E025C6" w:rsidRPr="00373011">
        <w:t>10</w:t>
      </w:r>
      <w:r w:rsidR="00050D21" w:rsidRPr="00373011">
        <w:t xml:space="preserve"> A</w:t>
      </w:r>
      <w:r w:rsidR="00050D21" w:rsidRPr="00373011">
        <w:t>時，會</w:t>
      </w:r>
      <w:r w:rsidR="00050D21" w:rsidRPr="00373011">
        <w:rPr>
          <w:rFonts w:hint="eastAsia"/>
        </w:rPr>
        <w:t>使</w:t>
      </w:r>
      <w:r w:rsidR="00050D21" w:rsidRPr="00373011">
        <w:t>檢流計讀數滿刻度</w:t>
      </w:r>
      <w:r w:rsidR="00050D21" w:rsidRPr="00373011">
        <w:rPr>
          <w:rFonts w:hint="eastAsia"/>
        </w:rPr>
        <w:t>。</w:t>
      </w:r>
      <w:r w:rsidR="00050D21" w:rsidRPr="00373011">
        <w:t>另以相同的檢流計及一個串聯的電阻</w:t>
      </w:r>
      <w:r w:rsidR="00CF40D2" w:rsidRPr="00B05A5E">
        <w:rPr>
          <w:position w:val="-10"/>
        </w:rPr>
        <w:object w:dxaOrig="320" w:dyaOrig="320">
          <v:shape id="_x0000_i1139" type="#_x0000_t75" style="width:15.9pt;height:15.9pt" o:ole="">
            <v:imagedata r:id="rId221" o:title=""/>
          </v:shape>
          <o:OLEObject Type="Embed" ProgID="Equation.DSMT4" ShapeID="_x0000_i1139" DrawAspect="Content" ObjectID="_1688486596" r:id="rId222"/>
        </w:object>
      </w:r>
      <w:r w:rsidR="00050D21" w:rsidRPr="00373011">
        <w:t>構成一個伏特計</w:t>
      </w:r>
      <w:r w:rsidR="005062B0" w:rsidRPr="00373011">
        <w:rPr>
          <w:rFonts w:hint="eastAsia"/>
        </w:rPr>
        <w:t>，</w:t>
      </w:r>
      <w:r w:rsidR="00050D21" w:rsidRPr="00373011">
        <w:t>如圖</w:t>
      </w:r>
      <w:r w:rsidR="0033547D" w:rsidRPr="00373011">
        <w:t>12</w:t>
      </w:r>
      <w:r w:rsidR="005062B0" w:rsidRPr="00373011">
        <w:rPr>
          <w:rFonts w:hint="eastAsia"/>
        </w:rPr>
        <w:t>所示</w:t>
      </w:r>
      <w:r w:rsidR="00050D21" w:rsidRPr="00373011">
        <w:rPr>
          <w:rFonts w:hint="eastAsia"/>
        </w:rPr>
        <w:t>，當</w:t>
      </w:r>
      <w:r w:rsidR="0070509C">
        <w:rPr>
          <w:rFonts w:hint="eastAsia"/>
        </w:rPr>
        <w:t>伏特計兩端</w:t>
      </w:r>
      <w:r w:rsidR="00050D21" w:rsidRPr="00373011">
        <w:rPr>
          <w:rFonts w:hint="eastAsia"/>
        </w:rPr>
        <w:t>的電壓為</w:t>
      </w:r>
      <w:r w:rsidR="00E025C6" w:rsidRPr="00373011">
        <w:rPr>
          <w:rFonts w:hint="eastAsia"/>
        </w:rPr>
        <w:t>10</w:t>
      </w:r>
      <w:r w:rsidR="00050D21" w:rsidRPr="00373011">
        <w:rPr>
          <w:rFonts w:hint="eastAsia"/>
        </w:rPr>
        <w:t xml:space="preserve"> V</w:t>
      </w:r>
      <w:r w:rsidR="00050D21" w:rsidRPr="00373011">
        <w:rPr>
          <w:rFonts w:hint="eastAsia"/>
        </w:rPr>
        <w:t>時，會使檢流計讀數滿刻度。</w:t>
      </w:r>
      <w:r w:rsidR="00050D21" w:rsidRPr="00373011">
        <w:t>下列敘述哪些正確？</w:t>
      </w:r>
      <w:r w:rsidR="00774152">
        <w:br w:type="page"/>
      </w:r>
    </w:p>
    <w:p w:rsidR="00774152" w:rsidRDefault="00774152" w:rsidP="00CF40D2">
      <w:pPr>
        <w:pStyle w:val="AA"/>
        <w:ind w:left="720" w:hanging="480"/>
      </w:pPr>
      <w:r w:rsidRPr="00373011"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52DF154B" wp14:editId="5340AFD8">
                <wp:simplePos x="0" y="0"/>
                <wp:positionH relativeFrom="column">
                  <wp:posOffset>1100455</wp:posOffset>
                </wp:positionH>
                <wp:positionV relativeFrom="paragraph">
                  <wp:posOffset>-69850</wp:posOffset>
                </wp:positionV>
                <wp:extent cx="1223645" cy="1104900"/>
                <wp:effectExtent l="38100" t="19050" r="52705" b="0"/>
                <wp:wrapNone/>
                <wp:docPr id="497" name="群組 4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3645" cy="1104900"/>
                          <a:chOff x="16762" y="17291"/>
                          <a:chExt cx="1688876" cy="1525476"/>
                        </a:xfrm>
                      </wpg:grpSpPr>
                      <wpg:grpSp>
                        <wpg:cNvPr id="42" name="群組 42"/>
                        <wpg:cNvGrpSpPr/>
                        <wpg:grpSpPr>
                          <a:xfrm>
                            <a:off x="16762" y="17291"/>
                            <a:ext cx="1688876" cy="1302672"/>
                            <a:chOff x="16766" y="17311"/>
                            <a:chExt cx="1689298" cy="1304198"/>
                          </a:xfrm>
                        </wpg:grpSpPr>
                        <wps:wsp>
                          <wps:cNvPr id="43" name="直線接點 43"/>
                          <wps:cNvCnPr/>
                          <wps:spPr>
                            <a:xfrm>
                              <a:off x="16766" y="185336"/>
                              <a:ext cx="1689298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6" name="直線接點 46"/>
                          <wps:cNvCnPr/>
                          <wps:spPr>
                            <a:xfrm>
                              <a:off x="16766" y="179726"/>
                              <a:ext cx="0" cy="1141168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oval"/>
                            </a:ln>
                            <a:effectLst/>
                          </wps:spPr>
                          <wps:bodyPr/>
                        </wps:wsp>
                        <wps:wsp>
                          <wps:cNvPr id="53" name="直線接點 53"/>
                          <wps:cNvCnPr/>
                          <wps:spPr>
                            <a:xfrm>
                              <a:off x="1697502" y="179779"/>
                              <a:ext cx="4445" cy="114173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oval"/>
                            </a:ln>
                            <a:effectLst/>
                          </wps:spPr>
                          <wps:bodyPr/>
                        </wps:wsp>
                        <wps:wsp>
                          <wps:cNvPr id="54" name="橢圓 54"/>
                          <wps:cNvSpPr/>
                          <wps:spPr>
                            <a:xfrm>
                              <a:off x="639582" y="17311"/>
                              <a:ext cx="417196" cy="41148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txbx>
                            <w:txbxContent>
                              <w:p w:rsidR="00F633A8" w:rsidRDefault="00F633A8" w:rsidP="00966650">
                                <w:pPr>
                                  <w:jc w:val="center"/>
                                </w:pPr>
                                <w:r>
                                  <w:t>G</w:t>
                                </w:r>
                                <w:r>
                                  <w:rPr>
                                    <w:rFonts w:hint="eastAsia"/>
                                  </w:rPr>
                                  <w:t>Ｇ</w:t>
                                </w:r>
                              </w:p>
                            </w:txbxContent>
                          </wps:txbx>
                          <wps:bodyPr lIns="0" tIns="0" rIns="0" bIns="0" anchor="ctr" anchorCtr="0"/>
                        </wps:wsp>
                        <wps:wsp>
                          <wps:cNvPr id="57" name="直線接點 57"/>
                          <wps:cNvCnPr/>
                          <wps:spPr>
                            <a:xfrm flipV="1">
                              <a:off x="16766" y="837306"/>
                              <a:ext cx="1688539" cy="1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8" name="矩形 58"/>
                          <wps:cNvSpPr/>
                          <wps:spPr>
                            <a:xfrm>
                              <a:off x="590901" y="711123"/>
                              <a:ext cx="496570" cy="26606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F633A8" w:rsidRDefault="00F633A8" w:rsidP="00966650">
                                <w:pPr>
                                  <w:jc w:val="center"/>
                                </w:pPr>
                                <w:r w:rsidRPr="00B05A5E">
                                  <w:rPr>
                                    <w:position w:val="-10"/>
                                  </w:rPr>
                                  <w:object w:dxaOrig="300" w:dyaOrig="320">
                                    <v:shape id="_x0000_i1141" type="#_x0000_t75" style="width:14.95pt;height:15.9pt" o:ole="">
                                      <v:imagedata r:id="rId219" o:title=""/>
                                    </v:shape>
                                    <o:OLEObject Type="Embed" ProgID="Equation.DSMT4" ShapeID="_x0000_i1141" DrawAspect="Content" ObjectID="_1688486631" r:id="rId223"/>
                                  </w:object>
                                </w:r>
                              </w:p>
                            </w:txbxContent>
                          </wps:txbx>
                          <wps:bodyPr lIns="0" tIns="0" rIns="0" bIns="0" anchor="ctr" anchorCtr="0">
                            <a:noAutofit/>
                          </wps:bodyPr>
                        </wps:wsp>
                      </wpg:grpSp>
                      <wps:wsp>
                        <wps:cNvPr id="494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446586" y="1241913"/>
                            <a:ext cx="732097" cy="300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3A8" w:rsidRPr="00304E0E" w:rsidRDefault="00F633A8" w:rsidP="00304E0E">
                              <w:pPr>
                                <w:jc w:val="center"/>
                                <w:rPr>
                                  <w:iCs/>
                                  <w:sz w:val="22"/>
                                </w:rPr>
                              </w:pPr>
                              <w:r w:rsidRPr="00304E0E">
                                <w:rPr>
                                  <w:rFonts w:hint="eastAsia"/>
                                  <w:iCs/>
                                  <w:sz w:val="22"/>
                                </w:rPr>
                                <w:t>圖</w:t>
                              </w:r>
                              <w:r w:rsidRPr="00304E0E">
                                <w:rPr>
                                  <w:rFonts w:hint="eastAsia"/>
                                  <w:iCs/>
                                  <w:sz w:val="22"/>
                                </w:rPr>
                                <w:t>1</w:t>
                              </w:r>
                              <w:r w:rsidRPr="00304E0E">
                                <w:rPr>
                                  <w:iCs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7200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DF154B" id="群組 497" o:spid="_x0000_s1326" style="position:absolute;left:0;text-align:left;margin-left:86.65pt;margin-top:-5.5pt;width:96.35pt;height:87pt;z-index:251631616;mso-width-relative:margin;mso-height-relative:margin" coordorigin="167,172" coordsize="16888,15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">
                <v:group id="群組 42" o:spid="_x0000_s1327" style="position:absolute;left:167;top:172;width:16889;height:13027" coordorigin="167,173" coordsize="16892,13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line id="直線接點 43" o:spid="_x0000_s1328" style="position:absolute;visibility:visible;mso-wrap-style:square" from="167,1853" to="17060,1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" strokecolor="windowText" strokeweight="1pt"/>
                  <v:line id="直線接點 46" o:spid="_x0000_s1329" style="position:absolute;visibility:visible;mso-wrap-style:square" from="167,1797" to="167,13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" strokecolor="windowText" strokeweight="1pt">
                    <v:stroke endarrow="oval"/>
                  </v:line>
                  <v:line id="直線接點 53" o:spid="_x0000_s1330" style="position:absolute;visibility:visible;mso-wrap-style:square" from="16975,1797" to="17019,13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" strokecolor="windowText" strokeweight="1pt">
                    <v:stroke endarrow="oval"/>
                  </v:line>
                  <v:oval id="橢圓 54" o:spid="_x0000_s1331" style="position:absolute;left:6395;top:173;width:4172;height:41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" fillcolor="window" strokecolor="windowText">
                    <v:shadow on="t" color="black" opacity="22937f" origin=",.5" offset="0,.63889mm"/>
                    <v:textbox inset="0,0,0,0">
                      <w:txbxContent>
                        <w:p w:rsidR="00F633A8" w:rsidRDefault="00F633A8" w:rsidP="00966650">
                          <w:pPr>
                            <w:jc w:val="center"/>
                          </w:pPr>
                          <w:r>
                            <w:t>G</w:t>
                          </w:r>
                          <w:r>
                            <w:rPr>
                              <w:rFonts w:hint="eastAsia"/>
                            </w:rPr>
                            <w:t>Ｇ</w:t>
                          </w:r>
                        </w:p>
                      </w:txbxContent>
                    </v:textbox>
                  </v:oval>
                  <v:line id="直線接點 57" o:spid="_x0000_s1332" style="position:absolute;flip:y;visibility:visible;mso-wrap-style:square" from="167,8373" to="17053,8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" strokecolor="windowText" strokeweight="1pt"/>
                  <v:rect id="矩形 58" o:spid="_x0000_s1333" style="position:absolute;left:5909;top:7111;width:4965;height:26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" fillcolor="window" strokecolor="windowText">
                    <v:textbox inset="0,0,0,0">
                      <w:txbxContent>
                        <w:p w:rsidR="00F633A8" w:rsidRDefault="00F633A8" w:rsidP="00966650">
                          <w:pPr>
                            <w:jc w:val="center"/>
                          </w:pPr>
                          <w:r w:rsidRPr="00B05A5E">
                            <w:rPr>
                              <w:position w:val="-10"/>
                            </w:rPr>
                            <w:object w:dxaOrig="300" w:dyaOrig="320">
                              <v:shape id="_x0000_i1141" type="#_x0000_t75" style="width:14.95pt;height:15.9pt" o:ole="">
                                <v:imagedata r:id="rId219" o:title=""/>
                              </v:shape>
                              <o:OLEObject Type="Embed" ProgID="Equation.DSMT4" ShapeID="_x0000_i1141" DrawAspect="Content" ObjectID="_1688486631" r:id="rId224"/>
                            </w:object>
                          </w:r>
                        </w:p>
                      </w:txbxContent>
                    </v:textbox>
                  </v:rect>
                </v:group>
                <v:shape id="_x0000_s1334" type="#_x0000_t202" style="position:absolute;left:4465;top:12419;width:7321;height:3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" filled="f" stroked="f">
                  <v:textbox inset="0,0,2mm,0">
                    <w:txbxContent>
                      <w:p w:rsidR="00F633A8" w:rsidRPr="00304E0E" w:rsidRDefault="00F633A8" w:rsidP="00304E0E">
                        <w:pPr>
                          <w:jc w:val="center"/>
                          <w:rPr>
                            <w:iCs/>
                            <w:sz w:val="22"/>
                          </w:rPr>
                        </w:pPr>
                        <w:r w:rsidRPr="00304E0E">
                          <w:rPr>
                            <w:rFonts w:hint="eastAsia"/>
                            <w:iCs/>
                            <w:sz w:val="22"/>
                          </w:rPr>
                          <w:t>圖</w:t>
                        </w:r>
                        <w:r w:rsidRPr="00304E0E">
                          <w:rPr>
                            <w:rFonts w:hint="eastAsia"/>
                            <w:iCs/>
                            <w:sz w:val="22"/>
                          </w:rPr>
                          <w:t>1</w:t>
                        </w:r>
                        <w:r w:rsidRPr="00304E0E">
                          <w:rPr>
                            <w:iCs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73011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211AFC5C" wp14:editId="23501916">
                <wp:simplePos x="0" y="0"/>
                <wp:positionH relativeFrom="column">
                  <wp:posOffset>3662785</wp:posOffset>
                </wp:positionH>
                <wp:positionV relativeFrom="paragraph">
                  <wp:posOffset>-85432</wp:posOffset>
                </wp:positionV>
                <wp:extent cx="1327784" cy="1148080"/>
                <wp:effectExtent l="0" t="19050" r="44450" b="0"/>
                <wp:wrapNone/>
                <wp:docPr id="496" name="群組 4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7784" cy="1148080"/>
                          <a:chOff x="0" y="0"/>
                          <a:chExt cx="1815790" cy="1570069"/>
                        </a:xfrm>
                      </wpg:grpSpPr>
                      <wpg:grpSp>
                        <wpg:cNvPr id="456" name="群組 456"/>
                        <wpg:cNvGrpSpPr/>
                        <wpg:grpSpPr>
                          <a:xfrm>
                            <a:off x="0" y="0"/>
                            <a:ext cx="1815790" cy="1340485"/>
                            <a:chOff x="55534" y="0"/>
                            <a:chExt cx="1816142" cy="1342240"/>
                          </a:xfrm>
                        </wpg:grpSpPr>
                        <wps:wsp>
                          <wps:cNvPr id="463" name="直線接點 463"/>
                          <wps:cNvCnPr/>
                          <wps:spPr>
                            <a:xfrm>
                              <a:off x="162560" y="210434"/>
                              <a:ext cx="1709116" cy="213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84" name="直線接點 484"/>
                          <wps:cNvCnPr/>
                          <wps:spPr>
                            <a:xfrm>
                              <a:off x="164465" y="200436"/>
                              <a:ext cx="4701" cy="1141804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oval"/>
                            </a:ln>
                            <a:effectLst/>
                          </wps:spPr>
                          <wps:bodyPr/>
                        </wps:wsp>
                        <wps:wsp>
                          <wps:cNvPr id="491" name="直線接點 491"/>
                          <wps:cNvCnPr/>
                          <wps:spPr>
                            <a:xfrm>
                              <a:off x="1863859" y="207825"/>
                              <a:ext cx="0" cy="113180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oval"/>
                            </a:ln>
                            <a:effectLst/>
                          </wps:spPr>
                          <wps:bodyPr/>
                        </wps:wsp>
                        <wps:wsp>
                          <wps:cNvPr id="492" name="橢圓 492"/>
                          <wps:cNvSpPr/>
                          <wps:spPr>
                            <a:xfrm>
                              <a:off x="772401" y="0"/>
                              <a:ext cx="417092" cy="41134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</wps:spPr>
                          <wps:txbx>
                            <w:txbxContent>
                              <w:p w:rsidR="00F633A8" w:rsidRPr="00304E0E" w:rsidRDefault="00F633A8" w:rsidP="00304E0E">
                                <w:pPr>
                                  <w:jc w:val="right"/>
                                  <w:rPr>
                                    <w:spacing w:val="-12"/>
                                    <w:sz w:val="22"/>
                                  </w:rPr>
                                </w:pPr>
                                <w:r w:rsidRPr="00304E0E">
                                  <w:rPr>
                                    <w:spacing w:val="-12"/>
                                    <w:sz w:val="22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lIns="0" tIns="0" rIns="72000" bIns="0" anchor="ctr" anchorCtr="0"/>
                        </wps:wsp>
                        <wps:wsp>
                          <wps:cNvPr id="493" name="矩形 493"/>
                          <wps:cNvSpPr/>
                          <wps:spPr>
                            <a:xfrm>
                              <a:off x="55534" y="490221"/>
                              <a:ext cx="276570" cy="503114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F633A8" w:rsidRDefault="00F633A8" w:rsidP="00EA6B05">
                                <w:pPr>
                                  <w:spacing w:line="400" w:lineRule="atLeast"/>
                                  <w:jc w:val="center"/>
                                </w:pPr>
                                <w:r w:rsidRPr="00B05A5E">
                                  <w:rPr>
                                    <w:position w:val="-10"/>
                                  </w:rPr>
                                  <w:object w:dxaOrig="320" w:dyaOrig="320">
                                    <v:shape id="_x0000_i1143" type="#_x0000_t75" style="width:15.9pt;height:15.9pt" o:ole="">
                                      <v:imagedata r:id="rId221" o:title=""/>
                                    </v:shape>
                                    <o:OLEObject Type="Embed" ProgID="Equation.DSMT4" ShapeID="_x0000_i1143" DrawAspect="Content" ObjectID="_1688486632" r:id="rId225"/>
                                  </w:object>
                                </w:r>
                              </w:p>
                            </w:txbxContent>
                          </wps:txbx>
                          <wps:bodyPr wrap="square" lIns="0" tIns="0" rIns="0" bIns="0" anchor="ctr" anchorCtr="0">
                            <a:noAutofit/>
                          </wps:bodyPr>
                        </wps:wsp>
                      </wpg:grpSp>
                      <wps:wsp>
                        <wps:cNvPr id="495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624621" y="1227290"/>
                            <a:ext cx="733456" cy="342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3A8" w:rsidRPr="00304E0E" w:rsidRDefault="00F633A8" w:rsidP="009F299F">
                              <w:pPr>
                                <w:rPr>
                                  <w:iCs/>
                                  <w:sz w:val="22"/>
                                </w:rPr>
                              </w:pPr>
                              <w:r w:rsidRPr="00304E0E">
                                <w:rPr>
                                  <w:rFonts w:hint="eastAsia"/>
                                  <w:iCs/>
                                  <w:sz w:val="22"/>
                                </w:rPr>
                                <w:t>圖</w:t>
                              </w:r>
                              <w:r w:rsidRPr="00304E0E">
                                <w:rPr>
                                  <w:rFonts w:hint="eastAsia"/>
                                  <w:iCs/>
                                  <w:sz w:val="22"/>
                                </w:rPr>
                                <w:t>1</w:t>
                              </w:r>
                              <w:r w:rsidRPr="00304E0E">
                                <w:rPr>
                                  <w:iCs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1AFC5C" id="群組 496" o:spid="_x0000_s1335" style="position:absolute;left:0;text-align:left;margin-left:288.4pt;margin-top:-6.75pt;width:104.55pt;height:90.4pt;z-index:251629568;mso-width-relative:margin;mso-height-relative:margin" coordsize="18157,15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">
                <v:group id="群組 456" o:spid="_x0000_s1336" style="position:absolute;width:18157;height:13404" coordorigin="555" coordsize="18161,13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s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heb+D3TDgC8vADAAD//wMAUEsBAi0AFAAGAAgAAAAhANvh9svuAAAAhQEAABMAAAAAAAAA&#10;AAAAAAAAAAAAAFtDb250ZW50X1R5cGVzXS54bWxQSwECLQAUAAYACAAAACEAWvQsW78AAAAVAQAA&#10;CwAAAAAAAAAAAAAAAAAfAQAAX3JlbHMvLnJlbHNQSwECLQAUAAYACAAAACEA1bwrKsYAAADcAAAA&#10;DwAAAAAAAAAAAAAAAAAHAgAAZHJzL2Rvd25yZXYueG1sUEsFBgAAAAADAAMAtwAAAPoCAAAAAA==&#10;">
                  <v:line id="直線接點 463" o:spid="_x0000_s1337" style="position:absolute;visibility:visible;mso-wrap-style:square" from="1625,2104" to="18716,2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" strokecolor="windowText" strokeweight="1pt"/>
                  <v:line id="直線接點 484" o:spid="_x0000_s1338" style="position:absolute;visibility:visible;mso-wrap-style:square" from="1644,2004" to="1691,13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" strokecolor="windowText" strokeweight="1pt">
                    <v:stroke endarrow="oval"/>
                  </v:line>
                  <v:line id="直線接點 491" o:spid="_x0000_s1339" style="position:absolute;visibility:visible;mso-wrap-style:square" from="18638,2078" to="18638,13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" strokecolor="windowText" strokeweight="1pt">
                    <v:stroke endarrow="oval"/>
                  </v:line>
                  <v:oval id="橢圓 492" o:spid="_x0000_s1340" style="position:absolute;left:7724;width:4170;height:4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" fillcolor="window" strokecolor="windowText">
                    <v:shadow on="t" color="black" opacity="22937f" origin=",.5" offset="0,.63889mm"/>
                    <v:textbox inset="0,0,2mm,0">
                      <w:txbxContent>
                        <w:p w:rsidR="00F633A8" w:rsidRPr="00304E0E" w:rsidRDefault="00F633A8" w:rsidP="00304E0E">
                          <w:pPr>
                            <w:jc w:val="right"/>
                            <w:rPr>
                              <w:spacing w:val="-12"/>
                              <w:sz w:val="22"/>
                            </w:rPr>
                          </w:pPr>
                          <w:r w:rsidRPr="00304E0E">
                            <w:rPr>
                              <w:spacing w:val="-12"/>
                              <w:sz w:val="22"/>
                            </w:rPr>
                            <w:t>G</w:t>
                          </w:r>
                        </w:p>
                      </w:txbxContent>
                    </v:textbox>
                  </v:oval>
                  <v:rect id="矩形 493" o:spid="_x0000_s1341" style="position:absolute;left:555;top:4902;width:2766;height:50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" fillcolor="window" strokecolor="windowText">
                    <v:textbox inset="0,0,0,0">
                      <w:txbxContent>
                        <w:p w:rsidR="00F633A8" w:rsidRDefault="00F633A8" w:rsidP="00EA6B05">
                          <w:pPr>
                            <w:spacing w:line="400" w:lineRule="atLeast"/>
                            <w:jc w:val="center"/>
                          </w:pPr>
                          <w:r w:rsidRPr="00B05A5E">
                            <w:rPr>
                              <w:position w:val="-10"/>
                            </w:rPr>
                            <w:object w:dxaOrig="320" w:dyaOrig="320">
                              <v:shape id="_x0000_i1143" type="#_x0000_t75" style="width:15.9pt;height:15.9pt" o:ole="">
                                <v:imagedata r:id="rId221" o:title=""/>
                              </v:shape>
                              <o:OLEObject Type="Embed" ProgID="Equation.DSMT4" ShapeID="_x0000_i1143" DrawAspect="Content" ObjectID="_1688486632" r:id="rId226"/>
                            </w:object>
                          </w:r>
                        </w:p>
                      </w:txbxContent>
                    </v:textbox>
                  </v:rect>
                </v:group>
                <v:shape id="_x0000_s1342" type="#_x0000_t202" style="position:absolute;left:6246;top:12272;width:7334;height:3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4p7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0DK8z8QjIxR8AAAD//wMAUEsBAi0AFAAGAAgAAAAhANvh9svuAAAAhQEAABMAAAAAAAAAAAAA&#10;AAAAAAAAAFtDb250ZW50X1R5cGVzXS54bWxQSwECLQAUAAYACAAAACEAWvQsW78AAAAVAQAACwAA&#10;AAAAAAAAAAAAAAAfAQAAX3JlbHMvLnJlbHNQSwECLQAUAAYACAAAACEAeUOKe8MAAADcAAAADwAA&#10;AAAAAAAAAAAAAAAHAgAAZHJzL2Rvd25yZXYueG1sUEsFBgAAAAADAAMAtwAAAPcCAAAAAA==&#10;" filled="f" stroked="f">
                  <v:textbox>
                    <w:txbxContent>
                      <w:p w:rsidR="00F633A8" w:rsidRPr="00304E0E" w:rsidRDefault="00F633A8" w:rsidP="009F299F">
                        <w:pPr>
                          <w:rPr>
                            <w:iCs/>
                            <w:sz w:val="22"/>
                          </w:rPr>
                        </w:pPr>
                        <w:r w:rsidRPr="00304E0E">
                          <w:rPr>
                            <w:rFonts w:hint="eastAsia"/>
                            <w:iCs/>
                            <w:sz w:val="22"/>
                          </w:rPr>
                          <w:t>圖</w:t>
                        </w:r>
                        <w:r w:rsidRPr="00304E0E">
                          <w:rPr>
                            <w:rFonts w:hint="eastAsia"/>
                            <w:iCs/>
                            <w:sz w:val="22"/>
                          </w:rPr>
                          <w:t>1</w:t>
                        </w:r>
                        <w:r w:rsidRPr="00304E0E">
                          <w:rPr>
                            <w:iCs/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74152" w:rsidRDefault="00774152" w:rsidP="00CF40D2">
      <w:pPr>
        <w:pStyle w:val="AA"/>
        <w:ind w:left="820" w:hanging="580"/>
      </w:pPr>
    </w:p>
    <w:p w:rsidR="00774152" w:rsidRDefault="00774152" w:rsidP="00CF40D2">
      <w:pPr>
        <w:pStyle w:val="AA"/>
        <w:ind w:left="820" w:hanging="580"/>
      </w:pPr>
    </w:p>
    <w:p w:rsidR="00774152" w:rsidRDefault="00774152" w:rsidP="00CF40D2">
      <w:pPr>
        <w:pStyle w:val="AA"/>
        <w:ind w:left="820" w:hanging="580"/>
      </w:pPr>
    </w:p>
    <w:p w:rsidR="00966650" w:rsidRPr="00373011" w:rsidRDefault="00966650" w:rsidP="00050D21">
      <w:pPr>
        <w:jc w:val="both"/>
        <w:rPr>
          <w:noProof/>
        </w:rPr>
      </w:pPr>
    </w:p>
    <w:p w:rsidR="00050D21" w:rsidRPr="00774152" w:rsidRDefault="00304E0E" w:rsidP="00EC2F4D">
      <w:pPr>
        <w:pStyle w:val="ABCDE"/>
        <w:snapToGrid w:val="0"/>
        <w:spacing w:line="360" w:lineRule="atLeast"/>
      </w:pPr>
      <w:r w:rsidRPr="00774152">
        <w:rPr>
          <w:rFonts w:hint="eastAsia"/>
        </w:rPr>
        <w:t xml:space="preserve">(A) </w:t>
      </w:r>
      <w:r w:rsidR="00050D21" w:rsidRPr="00774152">
        <w:t>檢流計得到滿刻度偏轉時，</w:t>
      </w:r>
      <w:r w:rsidR="00495C52" w:rsidRPr="00774152">
        <w:rPr>
          <w:rFonts w:hint="eastAsia"/>
        </w:rPr>
        <w:t>跨接於檢流計的電位差值</w:t>
      </w:r>
      <w:r w:rsidR="00050D21" w:rsidRPr="00774152">
        <w:t>為</w:t>
      </w:r>
      <w:r w:rsidR="00050D21" w:rsidRPr="00774152">
        <w:t>1.0 mV</w:t>
      </w:r>
    </w:p>
    <w:p w:rsidR="00050D21" w:rsidRPr="00774152" w:rsidRDefault="00304E0E" w:rsidP="00EC2F4D">
      <w:pPr>
        <w:pStyle w:val="ABCDE"/>
        <w:snapToGrid w:val="0"/>
        <w:spacing w:line="360" w:lineRule="atLeast"/>
      </w:pPr>
      <w:r w:rsidRPr="00774152">
        <w:rPr>
          <w:rFonts w:hint="eastAsia"/>
        </w:rPr>
        <w:t xml:space="preserve">(B) </w:t>
      </w:r>
      <w:r w:rsidR="00EC2F4D" w:rsidRPr="00EC2F4D">
        <w:rPr>
          <w:position w:val="-8"/>
          <w14:props3d w14:extrusionH="0" w14:contourW="0" w14:prstMaterial="matte"/>
        </w:rPr>
        <w:object w:dxaOrig="300" w:dyaOrig="320">
          <v:shape id="_x0000_i1144" type="#_x0000_t75" style="width:14.95pt;height:15.9pt" o:ole="">
            <v:imagedata r:id="rId227" o:title=""/>
          </v:shape>
          <o:OLEObject Type="Embed" ProgID="Equation.DSMT4" ShapeID="_x0000_i1144" DrawAspect="Content" ObjectID="_1688486597" r:id="rId228"/>
        </w:object>
      </w:r>
      <w:r w:rsidR="00050D21" w:rsidRPr="00774152">
        <w:t>約為</w:t>
      </w:r>
      <w:r w:rsidR="00AE2B75" w:rsidRPr="00774152">
        <w:t>1</w:t>
      </w:r>
      <w:r w:rsidR="00E025C6" w:rsidRPr="00774152">
        <w:t>.0</w:t>
      </w:r>
      <w:r w:rsidR="00050D21" w:rsidRPr="00774152">
        <w:t xml:space="preserve"> mΩ</w:t>
      </w:r>
      <w:r w:rsidRPr="00774152">
        <w:tab/>
      </w:r>
      <w:r w:rsidRPr="00774152">
        <w:rPr>
          <w:rFonts w:hint="eastAsia"/>
        </w:rPr>
        <w:t xml:space="preserve">(C) </w:t>
      </w:r>
      <w:r w:rsidR="00EC2F4D" w:rsidRPr="00EC2F4D">
        <w:rPr>
          <w:position w:val="-8"/>
        </w:rPr>
        <w:object w:dxaOrig="300" w:dyaOrig="320">
          <v:shape id="_x0000_i1145" type="#_x0000_t75" style="width:15pt;height:15.9pt" o:ole="">
            <v:imagedata r:id="rId229" o:title=""/>
          </v:shape>
          <o:OLEObject Type="Embed" ProgID="Equation.DSMT4" ShapeID="_x0000_i1145" DrawAspect="Content" ObjectID="_1688486598" r:id="rId230"/>
        </w:object>
      </w:r>
      <w:r w:rsidR="00050D21" w:rsidRPr="00774152">
        <w:t>約為</w:t>
      </w:r>
      <w:r w:rsidR="00050D21" w:rsidRPr="00774152">
        <w:t>1</w:t>
      </w:r>
      <w:r w:rsidR="00AE2B75" w:rsidRPr="00774152">
        <w:t>0</w:t>
      </w:r>
      <w:r w:rsidR="00E025C6" w:rsidRPr="00774152">
        <w:t xml:space="preserve"> </w:t>
      </w:r>
      <w:r w:rsidR="00050D21" w:rsidRPr="00774152">
        <w:t>mΩ</w:t>
      </w:r>
    </w:p>
    <w:p w:rsidR="00050D21" w:rsidRPr="00774152" w:rsidRDefault="00304E0E" w:rsidP="00EC2F4D">
      <w:pPr>
        <w:pStyle w:val="ABCDE"/>
        <w:snapToGrid w:val="0"/>
        <w:spacing w:line="360" w:lineRule="atLeast"/>
      </w:pPr>
      <w:r w:rsidRPr="00774152">
        <w:rPr>
          <w:rFonts w:hint="eastAsia"/>
        </w:rPr>
        <w:t xml:space="preserve">(D) </w:t>
      </w:r>
      <w:r w:rsidR="00EC2F4D" w:rsidRPr="00EC2F4D">
        <w:rPr>
          <w:position w:val="-8"/>
          <w14:props3d w14:extrusionH="0" w14:contourW="0" w14:prstMaterial="matte"/>
        </w:rPr>
        <w:object w:dxaOrig="320" w:dyaOrig="320">
          <v:shape id="_x0000_i1146" type="#_x0000_t75" style="width:15.9pt;height:15.9pt" o:ole="">
            <v:imagedata r:id="rId231" o:title=""/>
          </v:shape>
          <o:OLEObject Type="Embed" ProgID="Equation.DSMT4" ShapeID="_x0000_i1146" DrawAspect="Content" ObjectID="_1688486599" r:id="rId232"/>
        </w:object>
      </w:r>
      <w:r w:rsidR="00050D21" w:rsidRPr="00774152">
        <w:t>約為</w:t>
      </w:r>
      <w:r w:rsidR="00C134D7" w:rsidRPr="00774152">
        <w:t>1.0</w:t>
      </w:r>
      <w:r w:rsidR="00050D21" w:rsidRPr="00774152">
        <w:t xml:space="preserve"> </w:t>
      </w:r>
      <w:r w:rsidR="00AE2B75" w:rsidRPr="00774152">
        <w:t>M</w:t>
      </w:r>
      <w:r w:rsidR="00050D21" w:rsidRPr="00774152">
        <w:t>Ω</w:t>
      </w:r>
      <w:r w:rsidR="00CF40D2" w:rsidRPr="00774152">
        <w:tab/>
      </w:r>
      <w:r w:rsidRPr="00774152">
        <w:rPr>
          <w:rFonts w:hint="eastAsia"/>
        </w:rPr>
        <w:t xml:space="preserve">(E) </w:t>
      </w:r>
      <w:r w:rsidR="00EC2F4D" w:rsidRPr="00EC2F4D">
        <w:rPr>
          <w:position w:val="-8"/>
          <w14:props3d w14:extrusionH="0" w14:contourW="0" w14:prstMaterial="matte"/>
        </w:rPr>
        <w:object w:dxaOrig="320" w:dyaOrig="320">
          <v:shape id="_x0000_i1147" type="#_x0000_t75" style="width:15.9pt;height:15.9pt" o:ole="">
            <v:imagedata r:id="rId233" o:title=""/>
          </v:shape>
          <o:OLEObject Type="Embed" ProgID="Equation.DSMT4" ShapeID="_x0000_i1147" DrawAspect="Content" ObjectID="_1688486600" r:id="rId234"/>
        </w:object>
      </w:r>
      <w:r w:rsidR="00050D21" w:rsidRPr="00774152">
        <w:t>約為</w:t>
      </w:r>
      <w:r w:rsidR="00C134D7" w:rsidRPr="00774152">
        <w:t>1.0</w:t>
      </w:r>
      <w:r w:rsidR="00AE2B75" w:rsidRPr="00774152">
        <w:t xml:space="preserve"> k</w:t>
      </w:r>
      <w:r w:rsidR="00050D21" w:rsidRPr="00774152">
        <w:t>Ω</w:t>
      </w:r>
    </w:p>
    <w:p w:rsidR="00AE2B75" w:rsidRPr="00774152" w:rsidRDefault="00FE6B1C" w:rsidP="00F27BC6">
      <w:pPr>
        <w:pStyle w:val="TIT111"/>
        <w:snapToGrid w:val="0"/>
        <w:ind w:left="369" w:hanging="369"/>
        <w:rPr>
          <w:rFonts w:ascii="Symbol" w:hAnsi="Symbol"/>
        </w:rPr>
      </w:pPr>
      <w:r w:rsidRPr="00774152">
        <w:rPr>
          <w:noProof/>
          <w:szCs w:val="22"/>
          <w:lang w:val="en-US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3B18724B" wp14:editId="33E57D31">
                <wp:simplePos x="0" y="0"/>
                <wp:positionH relativeFrom="column">
                  <wp:posOffset>4321175</wp:posOffset>
                </wp:positionH>
                <wp:positionV relativeFrom="paragraph">
                  <wp:posOffset>497840</wp:posOffset>
                </wp:positionV>
                <wp:extent cx="1492885" cy="1453515"/>
                <wp:effectExtent l="0" t="0" r="0" b="13335"/>
                <wp:wrapSquare wrapText="bothSides"/>
                <wp:docPr id="666" name="群組 6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2885" cy="1453515"/>
                          <a:chOff x="251148" y="202535"/>
                          <a:chExt cx="1986464" cy="1938416"/>
                        </a:xfrm>
                      </wpg:grpSpPr>
                      <pic:pic xmlns:pic="http://schemas.openxmlformats.org/drawingml/2006/picture">
                        <pic:nvPicPr>
                          <pic:cNvPr id="664" name="圖片 66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898" t="7376" r="9279" b="17036"/>
                          <a:stretch/>
                        </pic:blipFill>
                        <pic:spPr bwMode="auto">
                          <a:xfrm>
                            <a:off x="251148" y="202535"/>
                            <a:ext cx="1986464" cy="1631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65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797909" y="1908375"/>
                            <a:ext cx="607723" cy="232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3A8" w:rsidRPr="00304E0E" w:rsidRDefault="00F633A8" w:rsidP="00CF40D2">
                              <w:pPr>
                                <w:jc w:val="center"/>
                                <w:rPr>
                                  <w:iCs/>
                                  <w:sz w:val="22"/>
                                </w:rPr>
                              </w:pPr>
                              <w:r w:rsidRPr="00304E0E">
                                <w:rPr>
                                  <w:rFonts w:hint="eastAsia"/>
                                  <w:iCs/>
                                  <w:sz w:val="22"/>
                                </w:rPr>
                                <w:t>圖</w:t>
                              </w:r>
                              <w:r w:rsidRPr="00304E0E">
                                <w:rPr>
                                  <w:rFonts w:hint="eastAsia"/>
                                  <w:iCs/>
                                  <w:sz w:val="22"/>
                                </w:rPr>
                                <w:t>1</w:t>
                              </w:r>
                              <w:r w:rsidRPr="00304E0E">
                                <w:rPr>
                                  <w:iCs/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18724B" id="群組 666" o:spid="_x0000_s1343" style="position:absolute;left:0;text-align:left;margin-left:340.25pt;margin-top:39.2pt;width:117.55pt;height:114.45pt;z-index:251634688;mso-width-relative:margin;mso-height-relative:margin" coordorigin="2511,2025" coordsize="19864,19384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">
                <v:shape id="圖片 664" o:spid="_x0000_s1344" type="#_x0000_t75" style="position:absolute;left:2511;top:2025;width:19865;height:163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">
                  <v:imagedata r:id="rId236" o:title="" croptop="4834f" cropbottom="11165f" cropleft="9108f" cropright="6081f"/>
                  <v:path arrowok="t"/>
                </v:shape>
                <v:shape id="_x0000_s1345" type="#_x0000_t202" style="position:absolute;left:7979;top:19083;width:6077;height:23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" filled="f" stroked="f">
                  <v:textbox inset="0,0,0,0">
                    <w:txbxContent>
                      <w:p w:rsidR="00F633A8" w:rsidRPr="00304E0E" w:rsidRDefault="00F633A8" w:rsidP="00CF40D2">
                        <w:pPr>
                          <w:jc w:val="center"/>
                          <w:rPr>
                            <w:iCs/>
                            <w:sz w:val="22"/>
                          </w:rPr>
                        </w:pPr>
                        <w:r w:rsidRPr="00304E0E">
                          <w:rPr>
                            <w:rFonts w:hint="eastAsia"/>
                            <w:iCs/>
                            <w:sz w:val="22"/>
                          </w:rPr>
                          <w:t>圖</w:t>
                        </w:r>
                        <w:r w:rsidRPr="00304E0E">
                          <w:rPr>
                            <w:rFonts w:hint="eastAsia"/>
                            <w:iCs/>
                            <w:sz w:val="22"/>
                          </w:rPr>
                          <w:t>1</w:t>
                        </w:r>
                        <w:r w:rsidRPr="00304E0E">
                          <w:rPr>
                            <w:iCs/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E2B75" w:rsidRPr="00774152">
        <w:rPr>
          <w:rFonts w:hint="eastAsia"/>
        </w:rPr>
        <w:t>質量為</w:t>
      </w:r>
      <w:r w:rsidR="00CF40D2" w:rsidRPr="00774152">
        <w:rPr>
          <w:position w:val="-6"/>
        </w:rPr>
        <w:object w:dxaOrig="240" w:dyaOrig="200">
          <v:shape id="_x0000_i1148" type="#_x0000_t75" style="width:11.95pt;height:10.15pt" o:ole="">
            <v:imagedata r:id="rId237" o:title=""/>
          </v:shape>
          <o:OLEObject Type="Embed" ProgID="Equation.DSMT4" ShapeID="_x0000_i1148" DrawAspect="Content" ObjectID="_1688486601" r:id="rId238"/>
        </w:object>
      </w:r>
      <w:r w:rsidR="00AE2B75" w:rsidRPr="00774152">
        <w:rPr>
          <w:rFonts w:hint="eastAsia"/>
        </w:rPr>
        <w:t>的汽車</w:t>
      </w:r>
      <w:r w:rsidR="00AE2B75" w:rsidRPr="00774152">
        <w:t>在</w:t>
      </w:r>
      <w:r w:rsidR="00AE2B75" w:rsidRPr="00774152">
        <w:rPr>
          <w:rFonts w:hint="eastAsia"/>
        </w:rPr>
        <w:t>與水平面夾角為</w:t>
      </w:r>
      <w:r w:rsidR="00EA6B05" w:rsidRPr="00774152">
        <w:rPr>
          <w:position w:val="-10"/>
        </w:rPr>
        <w:object w:dxaOrig="240" w:dyaOrig="300">
          <v:shape id="_x0000_i1149" type="#_x0000_t75" style="width:11.95pt;height:15pt" o:ole="">
            <v:imagedata r:id="rId239" o:title=""/>
          </v:shape>
          <o:OLEObject Type="Embed" ProgID="Equation.DSMT4" ShapeID="_x0000_i1149" DrawAspect="Content" ObjectID="_1688486602" r:id="rId240"/>
        </w:object>
      </w:r>
      <w:r w:rsidR="00AE2B75" w:rsidRPr="00774152">
        <w:rPr>
          <w:rFonts w:ascii="Symbol" w:hAnsi="Symbol"/>
        </w:rPr>
        <w:t>的</w:t>
      </w:r>
      <w:r w:rsidR="00AE2B75" w:rsidRPr="00774152">
        <w:rPr>
          <w:rFonts w:hint="eastAsia"/>
        </w:rPr>
        <w:t>斜面跑道作半徑為</w:t>
      </w:r>
      <w:r w:rsidR="00EA6B05" w:rsidRPr="00774152">
        <w:rPr>
          <w:position w:val="-10"/>
        </w:rPr>
        <w:object w:dxaOrig="260" w:dyaOrig="300">
          <v:shape id="_x0000_i1150" type="#_x0000_t75" style="width:12.35pt;height:15.9pt" o:ole="">
            <v:imagedata r:id="rId241" o:title=""/>
          </v:shape>
          <o:OLEObject Type="Embed" ProgID="Equation.DSMT4" ShapeID="_x0000_i1150" DrawAspect="Content" ObjectID="_1688486603" r:id="rId242"/>
        </w:object>
      </w:r>
      <w:r w:rsidR="00AE2B75" w:rsidRPr="00774152">
        <w:rPr>
          <w:rFonts w:hint="eastAsia"/>
        </w:rPr>
        <w:t>的圓周運動，</w:t>
      </w:r>
      <w:r w:rsidR="004F49CF" w:rsidRPr="00774152">
        <w:rPr>
          <w:rFonts w:hint="eastAsia"/>
        </w:rPr>
        <w:t>其</w:t>
      </w:r>
      <w:r w:rsidR="00353145" w:rsidRPr="00774152">
        <w:rPr>
          <w:rFonts w:hint="eastAsia"/>
        </w:rPr>
        <w:t>面對車頭直視時的示意圖</w:t>
      </w:r>
      <w:r w:rsidR="00AE2B75" w:rsidRPr="00774152">
        <w:rPr>
          <w:rFonts w:hint="eastAsia"/>
        </w:rPr>
        <w:t>如圖</w:t>
      </w:r>
      <w:r w:rsidR="00AE2B75" w:rsidRPr="00774152">
        <w:rPr>
          <w:rFonts w:hint="eastAsia"/>
        </w:rPr>
        <w:t>1</w:t>
      </w:r>
      <w:r w:rsidR="00AE2B75" w:rsidRPr="00774152">
        <w:t>3</w:t>
      </w:r>
      <w:r w:rsidR="00AE2B75" w:rsidRPr="00774152">
        <w:rPr>
          <w:rFonts w:hint="eastAsia"/>
        </w:rPr>
        <w:t>所示。設重力加速度</w:t>
      </w:r>
      <w:r w:rsidR="00F407B2" w:rsidRPr="00774152">
        <w:rPr>
          <w:rFonts w:hint="eastAsia"/>
        </w:rPr>
        <w:t>的量值</w:t>
      </w:r>
      <w:r w:rsidR="00AE2B75" w:rsidRPr="00774152">
        <w:rPr>
          <w:rFonts w:hint="eastAsia"/>
        </w:rPr>
        <w:t>為</w:t>
      </w:r>
      <w:r w:rsidR="00CF40D2" w:rsidRPr="00774152">
        <w:rPr>
          <w:position w:val="-10"/>
        </w:rPr>
        <w:object w:dxaOrig="220" w:dyaOrig="240">
          <v:shape id="_x0000_i1151" type="#_x0000_t75" style="width:10.6pt;height:11.95pt" o:ole="">
            <v:imagedata r:id="rId243" o:title=""/>
          </v:shape>
          <o:OLEObject Type="Embed" ProgID="Equation.DSMT4" ShapeID="_x0000_i1151" DrawAspect="Content" ObjectID="_1688486604" r:id="rId244"/>
        </w:object>
      </w:r>
      <w:r w:rsidR="00AE2B75" w:rsidRPr="00774152">
        <w:rPr>
          <w:rFonts w:hint="eastAsia"/>
        </w:rPr>
        <w:t>，下列敘述哪些正確？</w:t>
      </w:r>
    </w:p>
    <w:p w:rsidR="00AE2B75" w:rsidRPr="00774152" w:rsidRDefault="00304E0E" w:rsidP="001E41A5">
      <w:pPr>
        <w:pStyle w:val="AA"/>
        <w:spacing w:line="320" w:lineRule="atLeast"/>
        <w:ind w:leftChars="150" w:left="880"/>
        <w:rPr>
          <w:spacing w:val="20"/>
          <w:sz w:val="22"/>
          <w:szCs w:val="22"/>
        </w:rPr>
      </w:pPr>
      <w:r w:rsidRPr="00774152">
        <w:rPr>
          <w:spacing w:val="20"/>
          <w:sz w:val="22"/>
          <w:szCs w:val="22"/>
        </w:rPr>
        <w:t xml:space="preserve">(A) </w:t>
      </w:r>
      <w:r w:rsidR="00AE2B75" w:rsidRPr="00774152">
        <w:rPr>
          <w:spacing w:val="20"/>
          <w:sz w:val="22"/>
          <w:szCs w:val="22"/>
        </w:rPr>
        <w:t>若夾角</w:t>
      </w:r>
      <w:r w:rsidR="00CF40D2" w:rsidRPr="00774152">
        <w:rPr>
          <w:spacing w:val="20"/>
          <w:position w:val="-10"/>
          <w:sz w:val="22"/>
          <w:szCs w:val="22"/>
        </w:rPr>
        <w:object w:dxaOrig="520" w:dyaOrig="300">
          <v:shape id="_x0000_i1152" type="#_x0000_t75" style="width:25.6pt;height:15.9pt" o:ole="">
            <v:imagedata r:id="rId245" o:title=""/>
          </v:shape>
          <o:OLEObject Type="Embed" ProgID="Equation.DSMT4" ShapeID="_x0000_i1152" DrawAspect="Content" ObjectID="_1688486605" r:id="rId246"/>
        </w:object>
      </w:r>
      <w:r w:rsidR="00AE2B75" w:rsidRPr="00774152">
        <w:rPr>
          <w:spacing w:val="20"/>
          <w:sz w:val="22"/>
          <w:szCs w:val="22"/>
        </w:rPr>
        <w:t>，無摩擦力則無法作圓周運動</w:t>
      </w:r>
    </w:p>
    <w:p w:rsidR="00AE2B75" w:rsidRPr="00774152" w:rsidRDefault="00304E0E" w:rsidP="001E41A5">
      <w:pPr>
        <w:pStyle w:val="AA"/>
        <w:spacing w:line="320" w:lineRule="atLeast"/>
        <w:ind w:leftChars="150" w:left="880"/>
        <w:rPr>
          <w:spacing w:val="20"/>
          <w:sz w:val="22"/>
          <w:szCs w:val="22"/>
        </w:rPr>
      </w:pPr>
      <w:r w:rsidRPr="00774152">
        <w:rPr>
          <w:spacing w:val="20"/>
          <w:sz w:val="22"/>
          <w:szCs w:val="22"/>
        </w:rPr>
        <w:t xml:space="preserve">(B) </w:t>
      </w:r>
      <w:r w:rsidR="00AE2B75" w:rsidRPr="00774152">
        <w:rPr>
          <w:spacing w:val="20"/>
          <w:sz w:val="22"/>
          <w:szCs w:val="22"/>
        </w:rPr>
        <w:t>需摩擦力克服沿斜面的下滑力</w:t>
      </w:r>
      <w:r w:rsidR="00CF40D2" w:rsidRPr="00774152">
        <w:rPr>
          <w:spacing w:val="20"/>
          <w:position w:val="-10"/>
          <w:sz w:val="22"/>
          <w:szCs w:val="22"/>
        </w:rPr>
        <w:object w:dxaOrig="880" w:dyaOrig="300">
          <v:shape id="_x0000_i1153" type="#_x0000_t75" style="width:44.6pt;height:15.9pt" o:ole="">
            <v:imagedata r:id="rId247" o:title=""/>
          </v:shape>
          <o:OLEObject Type="Embed" ProgID="Equation.DSMT4" ShapeID="_x0000_i1153" DrawAspect="Content" ObjectID="_1688486606" r:id="rId248"/>
        </w:object>
      </w:r>
      <w:r w:rsidR="00AE2B75" w:rsidRPr="00774152">
        <w:rPr>
          <w:spacing w:val="20"/>
          <w:sz w:val="22"/>
          <w:szCs w:val="22"/>
        </w:rPr>
        <w:t>才可作圓周運動</w:t>
      </w:r>
    </w:p>
    <w:p w:rsidR="00AE2B75" w:rsidRPr="00774152" w:rsidRDefault="00FE6B1C" w:rsidP="001E41A5">
      <w:pPr>
        <w:pStyle w:val="AA"/>
        <w:spacing w:line="320" w:lineRule="atLeast"/>
        <w:ind w:leftChars="150" w:left="840" w:hanging="480"/>
        <w:rPr>
          <w:spacing w:val="20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79BD172B" wp14:editId="662EB37F">
                <wp:simplePos x="0" y="0"/>
                <wp:positionH relativeFrom="column">
                  <wp:posOffset>5067300</wp:posOffset>
                </wp:positionH>
                <wp:positionV relativeFrom="paragraph">
                  <wp:posOffset>106206</wp:posOffset>
                </wp:positionV>
                <wp:extent cx="158661" cy="174396"/>
                <wp:effectExtent l="0" t="0" r="9525" b="10795"/>
                <wp:wrapNone/>
                <wp:docPr id="652" name="Text Box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61" cy="174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633A8" w:rsidRPr="00304E0E" w:rsidRDefault="00F633A8" w:rsidP="00FE6B1C">
                            <w:pPr>
                              <w:jc w:val="center"/>
                              <w:rPr>
                                <w:iCs/>
                                <w:sz w:val="22"/>
                              </w:rPr>
                            </w:pPr>
                            <w:r w:rsidRPr="00774152">
                              <w:rPr>
                                <w:position w:val="-10"/>
                              </w:rPr>
                              <w:object w:dxaOrig="200" w:dyaOrig="279">
                                <v:shape id="_x0000_i1155" type="#_x0000_t75" style="width:10.15pt;height:13.25pt" o:ole="">
                                  <v:imagedata r:id="rId249" o:title=""/>
                                </v:shape>
                                <o:OLEObject Type="Embed" ProgID="Equation.DSMT4" ShapeID="_x0000_i1155" DrawAspect="Content" ObjectID="_1688486633" r:id="rId250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BD172B" id="Text Box 300" o:spid="_x0000_s1346" type="#_x0000_t202" style="position:absolute;left:0;text-align:left;margin-left:399pt;margin-top:8.35pt;width:12.5pt;height:13.75pt;z-index:251635712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" filled="f" stroked="f">
                <v:textbox style="mso-fit-shape-to-text:t" inset="0,0,0,0">
                  <w:txbxContent>
                    <w:p w:rsidR="00F633A8" w:rsidRPr="00304E0E" w:rsidRDefault="00F633A8" w:rsidP="00FE6B1C">
                      <w:pPr>
                        <w:jc w:val="center"/>
                        <w:rPr>
                          <w:iCs/>
                          <w:sz w:val="22"/>
                        </w:rPr>
                      </w:pPr>
                      <w:r w:rsidRPr="00774152">
                        <w:rPr>
                          <w:position w:val="-10"/>
                        </w:rPr>
                        <w:object w:dxaOrig="200" w:dyaOrig="279">
                          <v:shape id="_x0000_i1155" type="#_x0000_t75" style="width:10.15pt;height:13.25pt" o:ole="">
                            <v:imagedata r:id="rId249" o:title=""/>
                          </v:shape>
                          <o:OLEObject Type="Embed" ProgID="Equation.DSMT4" ShapeID="_x0000_i1155" DrawAspect="Content" ObjectID="_1688486633" r:id="rId2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04E0E" w:rsidRPr="00774152">
        <w:rPr>
          <w:spacing w:val="20"/>
          <w:sz w:val="22"/>
          <w:szCs w:val="22"/>
        </w:rPr>
        <w:t xml:space="preserve">(C) </w:t>
      </w:r>
      <w:r w:rsidR="00AE2B75" w:rsidRPr="00774152">
        <w:rPr>
          <w:spacing w:val="20"/>
          <w:sz w:val="22"/>
          <w:szCs w:val="22"/>
        </w:rPr>
        <w:t>無摩擦力也可作圓周運動，此時斜面跑道對車的正向力為</w:t>
      </w:r>
      <w:r w:rsidR="00CF40D2" w:rsidRPr="00774152">
        <w:rPr>
          <w:spacing w:val="20"/>
          <w:position w:val="-10"/>
          <w:sz w:val="22"/>
          <w:szCs w:val="22"/>
        </w:rPr>
        <w:object w:dxaOrig="900" w:dyaOrig="300">
          <v:shape id="_x0000_i1156" type="#_x0000_t75" style="width:44.6pt;height:15.9pt" o:ole="">
            <v:imagedata r:id="rId252" o:title=""/>
          </v:shape>
          <o:OLEObject Type="Embed" ProgID="Equation.DSMT4" ShapeID="_x0000_i1156" DrawAspect="Content" ObjectID="_1688486607" r:id="rId253"/>
        </w:object>
      </w:r>
    </w:p>
    <w:p w:rsidR="00AE2B75" w:rsidRPr="00774152" w:rsidRDefault="00304E0E" w:rsidP="001E41A5">
      <w:pPr>
        <w:pStyle w:val="AA"/>
        <w:spacing w:line="320" w:lineRule="atLeast"/>
        <w:ind w:leftChars="150" w:left="880"/>
        <w:rPr>
          <w:spacing w:val="20"/>
          <w:sz w:val="22"/>
          <w:szCs w:val="22"/>
        </w:rPr>
      </w:pPr>
      <w:r w:rsidRPr="00774152">
        <w:rPr>
          <w:spacing w:val="20"/>
          <w:sz w:val="22"/>
          <w:szCs w:val="22"/>
        </w:rPr>
        <w:t xml:space="preserve">(D) </w:t>
      </w:r>
      <w:r w:rsidR="00AE2B75" w:rsidRPr="00774152">
        <w:rPr>
          <w:spacing w:val="20"/>
          <w:sz w:val="22"/>
          <w:szCs w:val="22"/>
        </w:rPr>
        <w:t>無摩擦力也可作圓周運動，此時速率</w:t>
      </w:r>
      <w:r w:rsidR="00CF40D2" w:rsidRPr="00774152">
        <w:rPr>
          <w:spacing w:val="20"/>
          <w:position w:val="-12"/>
          <w:sz w:val="22"/>
          <w:szCs w:val="22"/>
        </w:rPr>
        <w:object w:dxaOrig="1300" w:dyaOrig="380">
          <v:shape id="_x0000_i1157" type="#_x0000_t75" style="width:64.5pt;height:18.1pt" o:ole="">
            <v:imagedata r:id="rId254" o:title=""/>
          </v:shape>
          <o:OLEObject Type="Embed" ProgID="Equation.DSMT4" ShapeID="_x0000_i1157" DrawAspect="Content" ObjectID="_1688486608" r:id="rId255"/>
        </w:object>
      </w:r>
    </w:p>
    <w:p w:rsidR="00AE2B75" w:rsidRPr="00774152" w:rsidRDefault="00304E0E" w:rsidP="001E41A5">
      <w:pPr>
        <w:pStyle w:val="AA"/>
        <w:spacing w:line="320" w:lineRule="atLeast"/>
        <w:ind w:leftChars="150" w:left="880"/>
        <w:rPr>
          <w:spacing w:val="20"/>
          <w:sz w:val="22"/>
          <w:szCs w:val="22"/>
        </w:rPr>
      </w:pPr>
      <w:r w:rsidRPr="00774152">
        <w:rPr>
          <w:spacing w:val="20"/>
          <w:sz w:val="22"/>
          <w:szCs w:val="22"/>
        </w:rPr>
        <w:t xml:space="preserve">(E) </w:t>
      </w:r>
      <w:r w:rsidR="00AE2B75" w:rsidRPr="00774152">
        <w:rPr>
          <w:spacing w:val="20"/>
          <w:sz w:val="22"/>
          <w:szCs w:val="22"/>
        </w:rPr>
        <w:t>沿斜面向下的摩擦力可增加作圓周運動的向心力</w:t>
      </w:r>
    </w:p>
    <w:p w:rsidR="00050D21" w:rsidRPr="00D45593" w:rsidRDefault="00050D21" w:rsidP="00F27BC6">
      <w:pPr>
        <w:pStyle w:val="TIT111"/>
        <w:snapToGrid w:val="0"/>
        <w:ind w:left="369" w:hanging="369"/>
        <w:rPr>
          <w:spacing w:val="18"/>
        </w:rPr>
      </w:pPr>
      <w:r w:rsidRPr="00D45593">
        <w:rPr>
          <w:spacing w:val="18"/>
        </w:rPr>
        <w:t>在「狹縫干涉和繞射」的實驗中，</w:t>
      </w:r>
      <w:r w:rsidR="00B63C01" w:rsidRPr="00D45593">
        <w:rPr>
          <w:spacing w:val="18"/>
        </w:rPr>
        <w:t>雙狹縫至屏幕的距離為</w:t>
      </w:r>
      <w:r w:rsidR="000F73D7" w:rsidRPr="00D45593">
        <w:rPr>
          <w:spacing w:val="18"/>
          <w:position w:val="-12"/>
          <w:szCs w:val="22"/>
          <w14:props3d w14:extrusionH="0" w14:contourW="0" w14:prstMaterial="matte"/>
        </w:rPr>
        <w:object w:dxaOrig="720" w:dyaOrig="300">
          <v:shape id="_x0000_i1158" type="#_x0000_t75" style="width:37.1pt;height:15.9pt" o:ole="">
            <v:imagedata r:id="rId256" o:title=""/>
          </v:shape>
          <o:OLEObject Type="Embed" ProgID="Equation.DSMT4" ShapeID="_x0000_i1158" DrawAspect="Content" ObjectID="_1688486609" r:id="rId257"/>
        </w:object>
      </w:r>
      <w:r w:rsidR="00B63C01" w:rsidRPr="00D45593">
        <w:rPr>
          <w:spacing w:val="18"/>
        </w:rPr>
        <w:t>。</w:t>
      </w:r>
      <w:r w:rsidRPr="00D45593">
        <w:rPr>
          <w:spacing w:val="18"/>
        </w:rPr>
        <w:t>先以一未知波長的雷射光垂直入射一個狹縫間距為</w:t>
      </w:r>
      <w:r w:rsidR="000F73D7" w:rsidRPr="00D45593">
        <w:rPr>
          <w:spacing w:val="18"/>
          <w:position w:val="-12"/>
          <w:szCs w:val="22"/>
          <w14:props3d w14:extrusionH="0" w14:contourW="0" w14:prstMaterial="matte"/>
        </w:rPr>
        <w:object w:dxaOrig="760" w:dyaOrig="300">
          <v:shape id="_x0000_i1159" type="#_x0000_t75" style="width:38.45pt;height:15.9pt" o:ole="">
            <v:imagedata r:id="rId258" o:title=""/>
          </v:shape>
          <o:OLEObject Type="Embed" ProgID="Equation.DSMT4" ShapeID="_x0000_i1159" DrawAspect="Content" ObjectID="_1688486610" r:id="rId259"/>
        </w:object>
      </w:r>
      <w:r w:rsidR="0070509C" w:rsidRPr="00D45593">
        <w:rPr>
          <w:spacing w:val="18"/>
        </w:rPr>
        <w:t>的雙狹縫</w:t>
      </w:r>
      <w:r w:rsidR="0070509C" w:rsidRPr="00D45593">
        <w:rPr>
          <w:rFonts w:hint="eastAsia"/>
          <w:spacing w:val="18"/>
        </w:rPr>
        <w:t>做</w:t>
      </w:r>
      <w:r w:rsidRPr="00D45593">
        <w:rPr>
          <w:spacing w:val="18"/>
        </w:rPr>
        <w:t>干涉實驗，測得屏幕上干涉圖</w:t>
      </w:r>
      <w:r w:rsidR="00786480" w:rsidRPr="00D45593">
        <w:rPr>
          <w:rFonts w:hint="eastAsia"/>
          <w:spacing w:val="18"/>
        </w:rPr>
        <w:t>樣之</w:t>
      </w:r>
      <w:r w:rsidRPr="00D45593">
        <w:rPr>
          <w:spacing w:val="18"/>
        </w:rPr>
        <w:t>中央亮帶的中央線</w:t>
      </w:r>
      <w:r w:rsidRPr="00D45593">
        <w:rPr>
          <w:rFonts w:hint="eastAsia"/>
          <w:spacing w:val="18"/>
        </w:rPr>
        <w:t>與</w:t>
      </w:r>
      <w:r w:rsidRPr="00D45593">
        <w:rPr>
          <w:spacing w:val="18"/>
        </w:rPr>
        <w:t>第二暗紋的距離為</w:t>
      </w:r>
      <w:r w:rsidR="000F73D7" w:rsidRPr="00D45593">
        <w:rPr>
          <w:spacing w:val="18"/>
          <w:position w:val="-12"/>
          <w:szCs w:val="22"/>
          <w14:props3d w14:extrusionH="0" w14:contourW="0" w14:prstMaterial="matte"/>
        </w:rPr>
        <w:object w:dxaOrig="820" w:dyaOrig="300">
          <v:shape id="_x0000_i1160" type="#_x0000_t75" style="width:41.1pt;height:15.9pt" o:ole="">
            <v:imagedata r:id="rId260" o:title=""/>
          </v:shape>
          <o:OLEObject Type="Embed" ProgID="Equation.DSMT4" ShapeID="_x0000_i1160" DrawAspect="Content" ObjectID="_1688486611" r:id="rId261"/>
        </w:object>
      </w:r>
      <w:r w:rsidRPr="00D45593">
        <w:rPr>
          <w:rFonts w:hint="eastAsia"/>
          <w:spacing w:val="18"/>
        </w:rPr>
        <w:t>，</w:t>
      </w:r>
      <w:r w:rsidRPr="00D45593">
        <w:rPr>
          <w:spacing w:val="18"/>
        </w:rPr>
        <w:t>接著利用單狹縫的繞射現象以測量單狹縫的</w:t>
      </w:r>
      <w:r w:rsidRPr="00D45593">
        <w:rPr>
          <w:rFonts w:hint="eastAsia"/>
          <w:spacing w:val="18"/>
        </w:rPr>
        <w:t>縫寬</w:t>
      </w:r>
      <w:r w:rsidRPr="00D45593">
        <w:rPr>
          <w:spacing w:val="18"/>
        </w:rPr>
        <w:t>時，僅將雙狹縫片改為單狹縫片而其餘實驗參數不變，測得單狹縫繞射圖</w:t>
      </w:r>
      <w:r w:rsidR="00786480" w:rsidRPr="00D45593">
        <w:rPr>
          <w:rFonts w:hint="eastAsia"/>
          <w:spacing w:val="18"/>
        </w:rPr>
        <w:t>樣之</w:t>
      </w:r>
      <w:r w:rsidRPr="00D45593">
        <w:rPr>
          <w:spacing w:val="18"/>
        </w:rPr>
        <w:t>中央亮帶的</w:t>
      </w:r>
      <w:r w:rsidRPr="00D45593">
        <w:rPr>
          <w:rFonts w:hint="eastAsia"/>
          <w:spacing w:val="18"/>
        </w:rPr>
        <w:t>中央線與</w:t>
      </w:r>
      <w:r w:rsidRPr="00D45593">
        <w:rPr>
          <w:spacing w:val="18"/>
        </w:rPr>
        <w:t>第二暗紋的距離為</w:t>
      </w:r>
      <w:r w:rsidR="000F73D7" w:rsidRPr="00D45593">
        <w:rPr>
          <w:spacing w:val="18"/>
          <w:position w:val="-12"/>
          <w:szCs w:val="22"/>
        </w:rPr>
        <w:object w:dxaOrig="820" w:dyaOrig="300">
          <v:shape id="_x0000_i1161" type="#_x0000_t75" style="width:41.1pt;height:15.9pt" o:ole="">
            <v:imagedata r:id="rId262" o:title=""/>
          </v:shape>
          <o:OLEObject Type="Embed" ProgID="Equation.DSMT4" ShapeID="_x0000_i1161" DrawAspect="Content" ObjectID="_1688486612" r:id="rId263"/>
        </w:object>
      </w:r>
      <w:r w:rsidRPr="00D45593">
        <w:rPr>
          <w:spacing w:val="18"/>
        </w:rPr>
        <w:t>，則下列敘述哪些正確</w:t>
      </w:r>
      <w:r w:rsidR="00304E0E" w:rsidRPr="00D45593">
        <w:rPr>
          <w:rFonts w:hint="eastAsia"/>
          <w:spacing w:val="18"/>
        </w:rPr>
        <w:t>？</w:t>
      </w:r>
    </w:p>
    <w:p w:rsidR="00050D21" w:rsidRPr="00774152" w:rsidRDefault="00304E0E" w:rsidP="006C77AE">
      <w:pPr>
        <w:pStyle w:val="ABCDE"/>
      </w:pPr>
      <w:r w:rsidRPr="00774152">
        <w:rPr>
          <w:rFonts w:hint="eastAsia"/>
        </w:rPr>
        <w:t>(</w:t>
      </w:r>
      <w:r w:rsidRPr="00774152">
        <w:t xml:space="preserve">A) </w:t>
      </w:r>
      <w:r w:rsidR="00050D21" w:rsidRPr="00774152">
        <w:rPr>
          <w:rFonts w:hint="eastAsia"/>
        </w:rPr>
        <w:t>雙狹縫干涉圖</w:t>
      </w:r>
      <w:r w:rsidR="00786480" w:rsidRPr="00774152">
        <w:rPr>
          <w:rFonts w:hint="eastAsia"/>
        </w:rPr>
        <w:t>樣之</w:t>
      </w:r>
      <w:r w:rsidR="00050D21" w:rsidRPr="00774152">
        <w:rPr>
          <w:rFonts w:hint="eastAsia"/>
        </w:rPr>
        <w:t>中央亮帶的中央線到第三暗紋的距離為</w:t>
      </w:r>
      <w:r w:rsidR="000F73D7" w:rsidRPr="00774152">
        <w:rPr>
          <w:position w:val="-10"/>
        </w:rPr>
        <w:object w:dxaOrig="840" w:dyaOrig="300">
          <v:shape id="_x0000_i1162" type="#_x0000_t75" style="width:41.1pt;height:15.9pt" o:ole="">
            <v:imagedata r:id="rId264" o:title=""/>
          </v:shape>
          <o:OLEObject Type="Embed" ProgID="Equation.DSMT4" ShapeID="_x0000_i1162" DrawAspect="Content" ObjectID="_1688486613" r:id="rId265"/>
        </w:object>
      </w:r>
    </w:p>
    <w:p w:rsidR="00050D21" w:rsidRPr="00774152" w:rsidRDefault="00304E0E" w:rsidP="006C77AE">
      <w:pPr>
        <w:pStyle w:val="ABCDE"/>
      </w:pPr>
      <w:r w:rsidRPr="00774152">
        <w:t xml:space="preserve">(B) </w:t>
      </w:r>
      <w:r w:rsidR="00050D21" w:rsidRPr="00774152">
        <w:rPr>
          <w:rFonts w:hint="eastAsia"/>
        </w:rPr>
        <w:t>雙</w:t>
      </w:r>
      <w:r w:rsidR="00B94D8C" w:rsidRPr="00774152">
        <w:rPr>
          <w:rFonts w:hint="eastAsia"/>
        </w:rPr>
        <w:t>狹</w:t>
      </w:r>
      <w:r w:rsidR="00050D21" w:rsidRPr="00774152">
        <w:rPr>
          <w:rFonts w:hint="eastAsia"/>
        </w:rPr>
        <w:t>縫</w:t>
      </w:r>
      <w:r w:rsidR="00B94D8C" w:rsidRPr="00774152">
        <w:rPr>
          <w:rFonts w:hint="eastAsia"/>
        </w:rPr>
        <w:t>干涉</w:t>
      </w:r>
      <w:r w:rsidR="00050D21" w:rsidRPr="00774152">
        <w:rPr>
          <w:rFonts w:hint="eastAsia"/>
        </w:rPr>
        <w:t>圖</w:t>
      </w:r>
      <w:r w:rsidR="00786480" w:rsidRPr="00774152">
        <w:rPr>
          <w:rFonts w:hint="eastAsia"/>
        </w:rPr>
        <w:t>樣之</w:t>
      </w:r>
      <w:r w:rsidR="00050D21" w:rsidRPr="00774152">
        <w:rPr>
          <w:rFonts w:hint="eastAsia"/>
        </w:rPr>
        <w:t>中央亮帶寬度為</w:t>
      </w:r>
      <w:r w:rsidR="000F73D7" w:rsidRPr="00774152">
        <w:rPr>
          <w:position w:val="-10"/>
        </w:rPr>
        <w:object w:dxaOrig="820" w:dyaOrig="300">
          <v:shape id="_x0000_i1163" type="#_x0000_t75" style="width:41.1pt;height:15.9pt" o:ole="">
            <v:imagedata r:id="rId266" o:title=""/>
          </v:shape>
          <o:OLEObject Type="Embed" ProgID="Equation.DSMT4" ShapeID="_x0000_i1163" DrawAspect="Content" ObjectID="_1688486614" r:id="rId267"/>
        </w:object>
      </w:r>
    </w:p>
    <w:p w:rsidR="00050D21" w:rsidRPr="00774152" w:rsidRDefault="00304E0E" w:rsidP="006C77AE">
      <w:pPr>
        <w:pStyle w:val="ABCDE"/>
      </w:pPr>
      <w:r w:rsidRPr="00774152">
        <w:t xml:space="preserve">(C) </w:t>
      </w:r>
      <w:r w:rsidR="00050D21" w:rsidRPr="00774152">
        <w:rPr>
          <w:rFonts w:hint="eastAsia"/>
        </w:rPr>
        <w:t>單狹縫繞射圖</w:t>
      </w:r>
      <w:r w:rsidR="00786480" w:rsidRPr="00774152">
        <w:rPr>
          <w:rFonts w:hint="eastAsia"/>
        </w:rPr>
        <w:t>樣之</w:t>
      </w:r>
      <w:r w:rsidR="00050D21" w:rsidRPr="00774152">
        <w:rPr>
          <w:rFonts w:hint="eastAsia"/>
        </w:rPr>
        <w:t>中央亮帶寬度為</w:t>
      </w:r>
      <w:r w:rsidR="000F73D7" w:rsidRPr="00774152">
        <w:rPr>
          <w:position w:val="-10"/>
        </w:rPr>
        <w:object w:dxaOrig="820" w:dyaOrig="300">
          <v:shape id="_x0000_i1164" type="#_x0000_t75" style="width:41.1pt;height:15.9pt" o:ole="">
            <v:imagedata r:id="rId262" o:title=""/>
          </v:shape>
          <o:OLEObject Type="Embed" ProgID="Equation.DSMT4" ShapeID="_x0000_i1164" DrawAspect="Content" ObjectID="_1688486615" r:id="rId268"/>
        </w:object>
      </w:r>
    </w:p>
    <w:p w:rsidR="00050D21" w:rsidRPr="00774152" w:rsidRDefault="00304E0E" w:rsidP="006C77AE">
      <w:pPr>
        <w:pStyle w:val="ABCDE"/>
      </w:pPr>
      <w:r w:rsidRPr="00774152">
        <w:t xml:space="preserve">(D) </w:t>
      </w:r>
      <w:r w:rsidR="00050D21" w:rsidRPr="00774152">
        <w:t>雷射光的波長</w:t>
      </w:r>
      <w:r w:rsidR="00050D21" w:rsidRPr="00774152">
        <w:rPr>
          <w:rFonts w:hint="eastAsia"/>
        </w:rPr>
        <w:t>為</w:t>
      </w:r>
      <w:r w:rsidR="00EC2F4D" w:rsidRPr="00EC2F4D">
        <w:rPr>
          <w:position w:val="-10"/>
        </w:rPr>
        <w:object w:dxaOrig="800" w:dyaOrig="300">
          <v:shape id="_x0000_i1165" type="#_x0000_t75" style="width:40.2pt;height:15.9pt" o:ole="">
            <v:imagedata r:id="rId269" o:title=""/>
          </v:shape>
          <o:OLEObject Type="Embed" ProgID="Equation.DSMT4" ShapeID="_x0000_i1165" DrawAspect="Content" ObjectID="_1688486616" r:id="rId270"/>
        </w:object>
      </w:r>
    </w:p>
    <w:p w:rsidR="00304E0E" w:rsidRPr="00774152" w:rsidRDefault="00304E0E" w:rsidP="006C77AE">
      <w:pPr>
        <w:pStyle w:val="ABCDE"/>
        <w:rPr>
          <w:rFonts w:eastAsiaTheme="minorEastAsia"/>
        </w:rPr>
      </w:pPr>
      <w:r w:rsidRPr="00774152">
        <w:t xml:space="preserve">(E) </w:t>
      </w:r>
      <w:r w:rsidR="00050D21" w:rsidRPr="00774152">
        <w:rPr>
          <w:rFonts w:hint="eastAsia"/>
        </w:rPr>
        <w:t>單狹縫的縫寬為</w:t>
      </w:r>
      <w:r w:rsidR="00EC2F4D" w:rsidRPr="00EC2F4D">
        <w:rPr>
          <w:position w:val="-10"/>
        </w:rPr>
        <w:object w:dxaOrig="840" w:dyaOrig="300">
          <v:shape id="_x0000_i1166" type="#_x0000_t75" style="width:41.1pt;height:15.9pt" o:ole="">
            <v:imagedata r:id="rId271" o:title=""/>
          </v:shape>
          <o:OLEObject Type="Embed" ProgID="Equation.DSMT4" ShapeID="_x0000_i1166" DrawAspect="Content" ObjectID="_1688486617" r:id="rId272"/>
        </w:object>
      </w:r>
    </w:p>
    <w:p w:rsidR="00DB3600" w:rsidRPr="00774152" w:rsidRDefault="00DB3600" w:rsidP="001E41A5">
      <w:pPr>
        <w:pStyle w:val="TIT111"/>
        <w:spacing w:line="320" w:lineRule="atLeast"/>
        <w:ind w:left="369" w:hanging="369"/>
      </w:pPr>
      <w:r w:rsidRPr="00774152">
        <w:rPr>
          <w:rFonts w:hint="eastAsia"/>
        </w:rPr>
        <w:t>在科學博覽會中，有一學生站在塑膠凳上，以手指接觸相對地面電壓為</w:t>
      </w:r>
      <w:r w:rsidRPr="00774152">
        <w:rPr>
          <w:rFonts w:hint="eastAsia"/>
        </w:rPr>
        <w:t>27</w:t>
      </w:r>
      <w:r w:rsidRPr="00774152">
        <w:rPr>
          <w:rFonts w:hint="eastAsia"/>
        </w:rPr>
        <w:t>萬伏特</w:t>
      </w:r>
      <w:r w:rsidR="00736F06" w:rsidRPr="00774152">
        <w:rPr>
          <w:rFonts w:hint="eastAsia"/>
        </w:rPr>
        <w:t>、半徑為</w:t>
      </w:r>
      <w:r w:rsidR="00736F06" w:rsidRPr="00774152">
        <w:rPr>
          <w:rFonts w:hint="eastAsia"/>
        </w:rPr>
        <w:t>15 cm</w:t>
      </w:r>
      <w:r w:rsidRPr="00774152">
        <w:rPr>
          <w:rFonts w:hint="eastAsia"/>
        </w:rPr>
        <w:t>的金屬球時，</w:t>
      </w:r>
      <w:r w:rsidR="004F49CF" w:rsidRPr="00774152">
        <w:rPr>
          <w:rFonts w:hint="eastAsia"/>
        </w:rPr>
        <w:t>導致</w:t>
      </w:r>
      <w:r w:rsidRPr="00774152">
        <w:rPr>
          <w:rFonts w:hint="eastAsia"/>
        </w:rPr>
        <w:t>頭髮直豎，引發觀眾驚呼。</w:t>
      </w:r>
      <w:r w:rsidR="00163F1B" w:rsidRPr="00774152">
        <w:rPr>
          <w:rFonts w:hint="eastAsia"/>
        </w:rPr>
        <w:t>已知</w:t>
      </w:r>
      <w:r w:rsidRPr="00774152">
        <w:rPr>
          <w:rFonts w:hint="eastAsia"/>
        </w:rPr>
        <w:t>金屬球</w:t>
      </w:r>
      <w:r w:rsidR="00163F1B" w:rsidRPr="00774152">
        <w:rPr>
          <w:rFonts w:hint="eastAsia"/>
        </w:rPr>
        <w:t>表</w:t>
      </w:r>
      <w:r w:rsidRPr="00774152">
        <w:rPr>
          <w:rFonts w:hint="eastAsia"/>
        </w:rPr>
        <w:t>面</w:t>
      </w:r>
      <w:r w:rsidR="00163F1B" w:rsidRPr="00774152">
        <w:rPr>
          <w:rFonts w:hint="eastAsia"/>
        </w:rPr>
        <w:t>的</w:t>
      </w:r>
      <w:r w:rsidRPr="00774152">
        <w:rPr>
          <w:rFonts w:hint="eastAsia"/>
        </w:rPr>
        <w:t>電場大於</w:t>
      </w:r>
      <w:r w:rsidR="00E8132A" w:rsidRPr="00774152">
        <w:rPr>
          <w:position w:val="-10"/>
          <w:szCs w:val="22"/>
        </w:rPr>
        <w:object w:dxaOrig="1280" w:dyaOrig="340">
          <v:shape id="_x0000_i1167" type="#_x0000_t75" style="width:63.6pt;height:17.65pt" o:ole="">
            <v:imagedata r:id="rId273" o:title=""/>
          </v:shape>
          <o:OLEObject Type="Embed" ProgID="Equation.DSMT4" ShapeID="_x0000_i1167" DrawAspect="Content" ObjectID="_1688486618" r:id="rId274"/>
        </w:object>
      </w:r>
      <w:r w:rsidR="00163F1B" w:rsidRPr="00774152">
        <w:rPr>
          <w:rFonts w:hint="eastAsia"/>
        </w:rPr>
        <w:t>時</w:t>
      </w:r>
      <w:r w:rsidRPr="00774152">
        <w:rPr>
          <w:rFonts w:hint="eastAsia"/>
        </w:rPr>
        <w:t>，即會造成空氣游離而放電。下列敘述哪些正確？</w:t>
      </w:r>
      <w:r w:rsidR="00304E0E" w:rsidRPr="00774152">
        <w:rPr>
          <w:rFonts w:hint="eastAsia"/>
        </w:rPr>
        <w:t>（</w:t>
      </w:r>
      <w:r w:rsidRPr="00774152">
        <w:rPr>
          <w:rFonts w:hint="eastAsia"/>
        </w:rPr>
        <w:t>庫侖常數</w:t>
      </w:r>
      <w:r w:rsidR="00D54D0C" w:rsidRPr="00774152">
        <w:rPr>
          <w:position w:val="-10"/>
          <w:szCs w:val="22"/>
        </w:rPr>
        <w:object w:dxaOrig="2200" w:dyaOrig="340">
          <v:shape id="_x0000_i1168" type="#_x0000_t75" style="width:109.1pt;height:17.65pt" o:ole="">
            <v:imagedata r:id="rId275" o:title=""/>
          </v:shape>
          <o:OLEObject Type="Embed" ProgID="Equation.DSMT4" ShapeID="_x0000_i1168" DrawAspect="Content" ObjectID="_1688486619" r:id="rId276"/>
        </w:object>
      </w:r>
      <w:r w:rsidR="00304E0E" w:rsidRPr="00774152">
        <w:rPr>
          <w:rFonts w:hint="eastAsia"/>
        </w:rPr>
        <w:t>）</w:t>
      </w:r>
    </w:p>
    <w:p w:rsidR="00DB3600" w:rsidRPr="00774152" w:rsidRDefault="00304E0E" w:rsidP="006C77AE">
      <w:pPr>
        <w:pStyle w:val="ABCDE"/>
      </w:pPr>
      <w:r w:rsidRPr="00774152">
        <w:rPr>
          <w:rFonts w:hint="eastAsia"/>
        </w:rPr>
        <w:t>(</w:t>
      </w:r>
      <w:r w:rsidRPr="00774152">
        <w:t xml:space="preserve">A) </w:t>
      </w:r>
      <w:r w:rsidR="00DB3600" w:rsidRPr="00774152">
        <w:rPr>
          <w:rFonts w:hint="eastAsia"/>
        </w:rPr>
        <w:t>學生手指接觸高電壓金屬球後，頭髮</w:t>
      </w:r>
      <w:r w:rsidR="00736F06" w:rsidRPr="00774152">
        <w:rPr>
          <w:rFonts w:hint="eastAsia"/>
        </w:rPr>
        <w:t>因</w:t>
      </w:r>
      <w:r w:rsidR="00DB3600" w:rsidRPr="00774152">
        <w:rPr>
          <w:rFonts w:hint="eastAsia"/>
        </w:rPr>
        <w:t>帶同性電荷</w:t>
      </w:r>
      <w:r w:rsidR="00736F06" w:rsidRPr="00774152">
        <w:rPr>
          <w:rFonts w:hint="eastAsia"/>
        </w:rPr>
        <w:t>而</w:t>
      </w:r>
      <w:r w:rsidR="00DB3600" w:rsidRPr="00774152">
        <w:rPr>
          <w:rFonts w:hint="eastAsia"/>
        </w:rPr>
        <w:t>互斥</w:t>
      </w:r>
      <w:r w:rsidR="00736F06" w:rsidRPr="00774152">
        <w:rPr>
          <w:rFonts w:hint="eastAsia"/>
        </w:rPr>
        <w:t>所以</w:t>
      </w:r>
      <w:r w:rsidR="00DB3600" w:rsidRPr="00774152">
        <w:rPr>
          <w:rFonts w:hint="eastAsia"/>
        </w:rPr>
        <w:t>直豎</w:t>
      </w:r>
    </w:p>
    <w:p w:rsidR="00DB3600" w:rsidRPr="00774152" w:rsidRDefault="00304E0E" w:rsidP="001E41A5">
      <w:pPr>
        <w:pStyle w:val="AA"/>
        <w:spacing w:line="320" w:lineRule="atLeast"/>
        <w:ind w:leftChars="150" w:left="880"/>
        <w:rPr>
          <w:spacing w:val="20"/>
          <w:sz w:val="22"/>
          <w:szCs w:val="22"/>
        </w:rPr>
      </w:pPr>
      <w:r w:rsidRPr="00774152">
        <w:rPr>
          <w:spacing w:val="20"/>
          <w:sz w:val="22"/>
          <w:szCs w:val="22"/>
        </w:rPr>
        <w:t xml:space="preserve">(B) </w:t>
      </w:r>
      <w:r w:rsidR="00163F1B" w:rsidRPr="00774152">
        <w:rPr>
          <w:rFonts w:hint="eastAsia"/>
          <w:spacing w:val="20"/>
          <w:sz w:val="22"/>
          <w:szCs w:val="22"/>
        </w:rPr>
        <w:t>將</w:t>
      </w:r>
      <w:r w:rsidR="00DB3600" w:rsidRPr="00774152">
        <w:rPr>
          <w:rFonts w:hint="eastAsia"/>
          <w:spacing w:val="20"/>
          <w:sz w:val="22"/>
          <w:szCs w:val="22"/>
        </w:rPr>
        <w:t>懸掛在質輕細繩下的不帶電金屬小球移近高電壓金屬球時，金屬小球會立即被排斥開</w:t>
      </w:r>
    </w:p>
    <w:p w:rsidR="00DB3600" w:rsidRPr="00774152" w:rsidRDefault="002F6B43" w:rsidP="001E41A5">
      <w:pPr>
        <w:pStyle w:val="AA"/>
        <w:spacing w:line="320" w:lineRule="atLeast"/>
        <w:ind w:leftChars="150" w:left="880"/>
        <w:rPr>
          <w:spacing w:val="20"/>
          <w:sz w:val="22"/>
          <w:szCs w:val="22"/>
        </w:rPr>
      </w:pPr>
      <w:r w:rsidRPr="00774152">
        <w:rPr>
          <w:rFonts w:hint="eastAsia"/>
          <w:spacing w:val="20"/>
          <w:sz w:val="22"/>
          <w:szCs w:val="22"/>
        </w:rPr>
        <w:t>(</w:t>
      </w:r>
      <w:r w:rsidRPr="00774152">
        <w:rPr>
          <w:spacing w:val="20"/>
          <w:sz w:val="22"/>
          <w:szCs w:val="22"/>
        </w:rPr>
        <w:t xml:space="preserve">C) </w:t>
      </w:r>
      <w:r w:rsidR="00DB3600" w:rsidRPr="00774152">
        <w:rPr>
          <w:rFonts w:hint="eastAsia"/>
          <w:spacing w:val="20"/>
          <w:sz w:val="22"/>
          <w:szCs w:val="22"/>
        </w:rPr>
        <w:t>電壓</w:t>
      </w:r>
      <w:r w:rsidR="00353145" w:rsidRPr="00774152">
        <w:rPr>
          <w:rFonts w:hint="eastAsia"/>
          <w:spacing w:val="20"/>
          <w:sz w:val="22"/>
          <w:szCs w:val="22"/>
        </w:rPr>
        <w:t>固定為</w:t>
      </w:r>
      <w:r w:rsidR="00353145" w:rsidRPr="00774152">
        <w:rPr>
          <w:rFonts w:hint="eastAsia"/>
          <w:spacing w:val="20"/>
          <w:sz w:val="22"/>
          <w:szCs w:val="22"/>
        </w:rPr>
        <w:t>27</w:t>
      </w:r>
      <w:r w:rsidR="00353145" w:rsidRPr="00774152">
        <w:rPr>
          <w:rFonts w:hint="eastAsia"/>
          <w:spacing w:val="20"/>
          <w:sz w:val="22"/>
          <w:szCs w:val="22"/>
        </w:rPr>
        <w:t>萬伏特時，</w:t>
      </w:r>
      <w:r w:rsidR="00DB3600" w:rsidRPr="00774152">
        <w:rPr>
          <w:rFonts w:hint="eastAsia"/>
          <w:spacing w:val="20"/>
          <w:sz w:val="22"/>
          <w:szCs w:val="22"/>
        </w:rPr>
        <w:t>金屬球的半徑必須</w:t>
      </w:r>
      <w:r w:rsidR="00163F1B" w:rsidRPr="00774152">
        <w:rPr>
          <w:rFonts w:hint="eastAsia"/>
          <w:spacing w:val="20"/>
          <w:sz w:val="22"/>
          <w:szCs w:val="22"/>
        </w:rPr>
        <w:t>不小</w:t>
      </w:r>
      <w:r w:rsidR="00DB3600" w:rsidRPr="00774152">
        <w:rPr>
          <w:rFonts w:hint="eastAsia"/>
          <w:spacing w:val="20"/>
          <w:sz w:val="22"/>
          <w:szCs w:val="22"/>
        </w:rPr>
        <w:t>於</w:t>
      </w:r>
      <w:r w:rsidR="00DB3600" w:rsidRPr="00774152">
        <w:rPr>
          <w:rFonts w:hint="eastAsia"/>
          <w:spacing w:val="20"/>
          <w:sz w:val="22"/>
          <w:szCs w:val="22"/>
        </w:rPr>
        <w:t>9</w:t>
      </w:r>
      <w:r w:rsidR="00711D21" w:rsidRPr="00774152">
        <w:rPr>
          <w:spacing w:val="20"/>
          <w:sz w:val="22"/>
          <w:szCs w:val="22"/>
        </w:rPr>
        <w:t>.0</w:t>
      </w:r>
      <w:r w:rsidR="00DB3600" w:rsidRPr="00774152">
        <w:rPr>
          <w:rFonts w:hint="eastAsia"/>
          <w:spacing w:val="20"/>
          <w:sz w:val="22"/>
          <w:szCs w:val="22"/>
        </w:rPr>
        <w:t xml:space="preserve"> cm</w:t>
      </w:r>
      <w:r w:rsidR="00DB3600" w:rsidRPr="00774152">
        <w:rPr>
          <w:rFonts w:hint="eastAsia"/>
          <w:spacing w:val="20"/>
          <w:sz w:val="22"/>
          <w:szCs w:val="22"/>
        </w:rPr>
        <w:t>，才不至於發生放電現象</w:t>
      </w:r>
    </w:p>
    <w:p w:rsidR="00DB3600" w:rsidRPr="00774152" w:rsidRDefault="002F6B43" w:rsidP="006C77AE">
      <w:pPr>
        <w:pStyle w:val="ABCDE"/>
      </w:pPr>
      <w:r w:rsidRPr="00774152">
        <w:t xml:space="preserve">(D) </w:t>
      </w:r>
      <w:r w:rsidR="00353145" w:rsidRPr="00774152">
        <w:rPr>
          <w:rFonts w:hint="eastAsia"/>
        </w:rPr>
        <w:t>高電壓</w:t>
      </w:r>
      <w:r w:rsidR="00DB3600" w:rsidRPr="00774152">
        <w:rPr>
          <w:rFonts w:hint="eastAsia"/>
        </w:rPr>
        <w:t>金屬球在該生接觸它</w:t>
      </w:r>
      <w:r w:rsidR="00163F1B" w:rsidRPr="00774152">
        <w:rPr>
          <w:rFonts w:hint="eastAsia"/>
        </w:rPr>
        <w:t>之</w:t>
      </w:r>
      <w:r w:rsidR="00DB3600" w:rsidRPr="00774152">
        <w:rPr>
          <w:rFonts w:hint="eastAsia"/>
        </w:rPr>
        <w:t>前的電量約為</w:t>
      </w:r>
      <w:r w:rsidR="000F73D7" w:rsidRPr="00D45593">
        <w:rPr>
          <w:position w:val="-8"/>
        </w:rPr>
        <w:object w:dxaOrig="1100" w:dyaOrig="340">
          <v:shape id="_x0000_i1169" type="#_x0000_t75" style="width:54.35pt;height:17.65pt" o:ole="">
            <v:imagedata r:id="rId277" o:title=""/>
          </v:shape>
          <o:OLEObject Type="Embed" ProgID="Equation.DSMT4" ShapeID="_x0000_i1169" DrawAspect="Content" ObjectID="_1688486620" r:id="rId278"/>
        </w:object>
      </w:r>
    </w:p>
    <w:p w:rsidR="00774152" w:rsidRDefault="002F6B43" w:rsidP="001E41A5">
      <w:pPr>
        <w:pStyle w:val="AA"/>
        <w:spacing w:line="320" w:lineRule="atLeast"/>
        <w:ind w:leftChars="150" w:left="880"/>
        <w:rPr>
          <w:rFonts w:cs="新細明體"/>
          <w:spacing w:val="24"/>
          <w:sz w:val="22"/>
          <w:szCs w:val="22"/>
        </w:rPr>
      </w:pPr>
      <w:r w:rsidRPr="00774152">
        <w:rPr>
          <w:spacing w:val="20"/>
          <w:sz w:val="22"/>
          <w:szCs w:val="22"/>
        </w:rPr>
        <w:t xml:space="preserve">(E) </w:t>
      </w:r>
      <w:r w:rsidR="00353145" w:rsidRPr="00774152">
        <w:rPr>
          <w:rFonts w:hint="eastAsia"/>
          <w:spacing w:val="20"/>
          <w:sz w:val="22"/>
          <w:szCs w:val="22"/>
        </w:rPr>
        <w:t>高電壓</w:t>
      </w:r>
      <w:r w:rsidR="00DB3600" w:rsidRPr="00774152">
        <w:rPr>
          <w:rFonts w:hint="eastAsia"/>
          <w:spacing w:val="20"/>
          <w:sz w:val="22"/>
          <w:szCs w:val="22"/>
        </w:rPr>
        <w:t>金屬球</w:t>
      </w:r>
      <w:r w:rsidR="00163F1B" w:rsidRPr="00774152">
        <w:rPr>
          <w:rFonts w:hint="eastAsia"/>
          <w:spacing w:val="20"/>
          <w:sz w:val="22"/>
          <w:szCs w:val="22"/>
        </w:rPr>
        <w:t>上</w:t>
      </w:r>
      <w:r w:rsidR="00DB3600" w:rsidRPr="00774152">
        <w:rPr>
          <w:rFonts w:hint="eastAsia"/>
          <w:spacing w:val="20"/>
          <w:sz w:val="22"/>
          <w:szCs w:val="22"/>
        </w:rPr>
        <w:t>電荷透過</w:t>
      </w:r>
      <w:r w:rsidR="00163F1B" w:rsidRPr="00774152">
        <w:rPr>
          <w:rFonts w:hint="eastAsia"/>
          <w:spacing w:val="20"/>
          <w:sz w:val="22"/>
          <w:szCs w:val="22"/>
        </w:rPr>
        <w:t>接地之</w:t>
      </w:r>
      <w:r w:rsidR="00DB3600" w:rsidRPr="00774152">
        <w:rPr>
          <w:rFonts w:hint="eastAsia"/>
          <w:spacing w:val="20"/>
          <w:sz w:val="22"/>
          <w:szCs w:val="22"/>
        </w:rPr>
        <w:t>導體</w:t>
      </w:r>
      <w:r w:rsidR="00F16E29" w:rsidRPr="00774152">
        <w:rPr>
          <w:rFonts w:hint="eastAsia"/>
          <w:spacing w:val="20"/>
          <w:sz w:val="22"/>
          <w:szCs w:val="22"/>
        </w:rPr>
        <w:t>，</w:t>
      </w:r>
      <w:r w:rsidR="00DB3600" w:rsidRPr="00774152">
        <w:rPr>
          <w:rFonts w:hint="eastAsia"/>
          <w:spacing w:val="20"/>
          <w:sz w:val="22"/>
          <w:szCs w:val="22"/>
        </w:rPr>
        <w:t>在</w:t>
      </w:r>
      <w:r w:rsidR="00DB3600" w:rsidRPr="00774152">
        <w:rPr>
          <w:rFonts w:hint="eastAsia"/>
          <w:spacing w:val="20"/>
          <w:sz w:val="22"/>
          <w:szCs w:val="22"/>
        </w:rPr>
        <w:t>5</w:t>
      </w:r>
      <w:r w:rsidR="00711D21" w:rsidRPr="00774152">
        <w:rPr>
          <w:spacing w:val="20"/>
          <w:sz w:val="22"/>
          <w:szCs w:val="22"/>
        </w:rPr>
        <w:t>.0 ms</w:t>
      </w:r>
      <w:r w:rsidR="00DB3600" w:rsidRPr="00774152">
        <w:rPr>
          <w:rFonts w:hint="eastAsia"/>
          <w:spacing w:val="20"/>
          <w:sz w:val="22"/>
          <w:szCs w:val="22"/>
        </w:rPr>
        <w:t>內</w:t>
      </w:r>
      <w:r w:rsidR="00163F1B" w:rsidRPr="00774152">
        <w:rPr>
          <w:rFonts w:hint="eastAsia"/>
          <w:spacing w:val="20"/>
          <w:sz w:val="22"/>
          <w:szCs w:val="22"/>
        </w:rPr>
        <w:t>全部轉移</w:t>
      </w:r>
      <w:r w:rsidR="00DB3600" w:rsidRPr="00774152">
        <w:rPr>
          <w:rFonts w:hint="eastAsia"/>
          <w:spacing w:val="20"/>
          <w:sz w:val="22"/>
          <w:szCs w:val="22"/>
        </w:rPr>
        <w:t>到地面期間之平均電流約為</w:t>
      </w:r>
      <w:r w:rsidR="00DB3600" w:rsidRPr="00774152">
        <w:rPr>
          <w:rFonts w:hint="eastAsia"/>
          <w:spacing w:val="20"/>
          <w:sz w:val="22"/>
          <w:szCs w:val="22"/>
        </w:rPr>
        <w:t>0</w:t>
      </w:r>
      <w:r w:rsidR="00711D21" w:rsidRPr="00774152">
        <w:rPr>
          <w:spacing w:val="20"/>
          <w:sz w:val="22"/>
          <w:szCs w:val="22"/>
        </w:rPr>
        <w:t>.</w:t>
      </w:r>
      <w:r w:rsidR="00DB3600" w:rsidRPr="00774152">
        <w:rPr>
          <w:spacing w:val="20"/>
          <w:sz w:val="22"/>
          <w:szCs w:val="22"/>
        </w:rPr>
        <w:t>9</w:t>
      </w:r>
      <w:r w:rsidR="00711D21" w:rsidRPr="00774152">
        <w:rPr>
          <w:spacing w:val="20"/>
          <w:sz w:val="22"/>
          <w:szCs w:val="22"/>
        </w:rPr>
        <w:t>0 mA</w:t>
      </w:r>
      <w:r w:rsidR="00774152">
        <w:br w:type="page"/>
      </w:r>
    </w:p>
    <w:p w:rsidR="00E92AD2" w:rsidRPr="0097164F" w:rsidRDefault="00E92AD2" w:rsidP="003217A7">
      <w:pPr>
        <w:pStyle w:val="af1"/>
        <w:rPr>
          <w:sz w:val="26"/>
          <w:szCs w:val="26"/>
        </w:rPr>
      </w:pPr>
      <w:r w:rsidRPr="0097164F">
        <w:rPr>
          <w:rFonts w:hint="eastAsia"/>
          <w:sz w:val="26"/>
          <w:szCs w:val="26"/>
        </w:rPr>
        <w:lastRenderedPageBreak/>
        <w:t>第貳部分：非選擇題</w:t>
      </w:r>
      <w:r w:rsidR="00A94244" w:rsidRPr="0097164F">
        <w:rPr>
          <w:rFonts w:hint="eastAsia"/>
          <w:sz w:val="26"/>
          <w:szCs w:val="26"/>
        </w:rPr>
        <w:t>（</w:t>
      </w:r>
      <w:r w:rsidR="00915DDA" w:rsidRPr="0097164F">
        <w:rPr>
          <w:rFonts w:hint="eastAsia"/>
          <w:sz w:val="26"/>
          <w:szCs w:val="26"/>
        </w:rPr>
        <w:t>占</w:t>
      </w:r>
      <w:r w:rsidR="00E177CA" w:rsidRPr="0097164F">
        <w:rPr>
          <w:sz w:val="26"/>
          <w:szCs w:val="26"/>
        </w:rPr>
        <w:t>20</w:t>
      </w:r>
      <w:r w:rsidR="00A94244" w:rsidRPr="0097164F">
        <w:rPr>
          <w:rFonts w:hint="eastAsia"/>
          <w:sz w:val="26"/>
          <w:szCs w:val="26"/>
        </w:rPr>
        <w:t>分）</w:t>
      </w:r>
    </w:p>
    <w:p w:rsidR="00E92AD2" w:rsidRPr="002F6B43" w:rsidRDefault="004F2B87" w:rsidP="001E41A5">
      <w:pPr>
        <w:pStyle w:val="a6"/>
      </w:pPr>
      <w:r w:rsidRPr="002F6B43">
        <w:t>說明：</w:t>
      </w:r>
      <w:r w:rsidRPr="002F6B43">
        <w:rPr>
          <w:rFonts w:hint="eastAsia"/>
        </w:rPr>
        <w:t>本</w:t>
      </w:r>
      <w:r w:rsidR="00616C87" w:rsidRPr="002F6B43">
        <w:rPr>
          <w:rFonts w:hint="eastAsia"/>
        </w:rPr>
        <w:t>部分</w:t>
      </w:r>
      <w:r w:rsidRPr="002F6B43">
        <w:rPr>
          <w:rFonts w:hint="eastAsia"/>
        </w:rPr>
        <w:t>共有二大題，答案必須寫在「答案卷」上，並於題號欄標明大題號（一、二）與子題號（</w:t>
      </w:r>
      <w:r w:rsidRPr="002F6B43">
        <w:t>1</w:t>
      </w:r>
      <w:r w:rsidRPr="002F6B43">
        <w:t>、</w:t>
      </w:r>
      <w:r w:rsidRPr="002F6B43">
        <w:rPr>
          <w:rFonts w:hint="eastAsia"/>
        </w:rPr>
        <w:t>2</w:t>
      </w:r>
      <w:r w:rsidRPr="002F6B43">
        <w:rPr>
          <w:rFonts w:hint="eastAsia"/>
        </w:rPr>
        <w:t>、</w:t>
      </w:r>
      <w:r w:rsidRPr="002F6B43">
        <w:rPr>
          <w:rFonts w:ascii="新細明體" w:eastAsia="新細明體" w:hAnsi="新細明體"/>
        </w:rPr>
        <w:t>……</w:t>
      </w:r>
      <w:r w:rsidRPr="002F6B43">
        <w:rPr>
          <w:rFonts w:hint="eastAsia"/>
        </w:rPr>
        <w:t>）</w:t>
      </w:r>
      <w:r w:rsidR="003D2D87" w:rsidRPr="002F6B43">
        <w:rPr>
          <w:rFonts w:ascii="標楷體" w:hAnsi="標楷體" w:hint="eastAsia"/>
        </w:rPr>
        <w:t>，</w:t>
      </w:r>
      <w:r w:rsidR="003D2D87" w:rsidRPr="002F6B43">
        <w:rPr>
          <w:rFonts w:hint="eastAsia"/>
        </w:rPr>
        <w:t>若因字跡潦草、未標示題號、標錯題號等原因，致評閱人員無法清楚辨識，</w:t>
      </w:r>
      <w:r w:rsidR="00E8132A">
        <w:rPr>
          <w:rFonts w:hint="eastAsia"/>
        </w:rPr>
        <w:t>該部分不予計分</w:t>
      </w:r>
      <w:r w:rsidR="003D2D87" w:rsidRPr="002F6B43">
        <w:rPr>
          <w:rFonts w:hint="eastAsia"/>
        </w:rPr>
        <w:t>。</w:t>
      </w:r>
      <w:r w:rsidRPr="002F6B43">
        <w:rPr>
          <w:rFonts w:hint="eastAsia"/>
        </w:rPr>
        <w:t>作答時不必抄題，但必須寫出計算過程或理由，否則將酌予扣分。作答</w:t>
      </w:r>
      <w:r w:rsidRPr="002F6B43">
        <w:rPr>
          <w:rFonts w:ascii="標楷體" w:hAnsi="標楷體" w:hint="eastAsia"/>
        </w:rPr>
        <w:t>使用筆尖較粗之黑色墨水的筆書寫，且不得使用鉛筆</w:t>
      </w:r>
      <w:r w:rsidRPr="002F6B43">
        <w:rPr>
          <w:rFonts w:hint="eastAsia"/>
        </w:rPr>
        <w:t>。每一子題配分標於題末。</w:t>
      </w:r>
    </w:p>
    <w:p w:rsidR="007C4AEC" w:rsidRPr="002A1CC8" w:rsidRDefault="007C4AEC" w:rsidP="002A1CC8">
      <w:pPr>
        <w:pStyle w:val="af4"/>
        <w:widowControl/>
        <w:numPr>
          <w:ilvl w:val="0"/>
          <w:numId w:val="49"/>
        </w:numPr>
        <w:snapToGrid w:val="0"/>
        <w:spacing w:beforeLines="40" w:before="96" w:line="340" w:lineRule="atLeast"/>
        <w:ind w:leftChars="0" w:left="532" w:hanging="532"/>
        <w:jc w:val="both"/>
        <w:rPr>
          <w:spacing w:val="16"/>
          <w:sz w:val="22"/>
          <w:szCs w:val="22"/>
        </w:rPr>
      </w:pPr>
      <w:r w:rsidRPr="002A1CC8">
        <w:rPr>
          <w:spacing w:val="16"/>
          <w:sz w:val="22"/>
          <w:szCs w:val="22"/>
        </w:rPr>
        <w:t>在『金屬的比熱』實驗單元中，</w:t>
      </w:r>
      <w:r w:rsidRPr="002A1CC8">
        <w:rPr>
          <w:rFonts w:hint="eastAsia"/>
          <w:spacing w:val="16"/>
          <w:sz w:val="22"/>
          <w:szCs w:val="22"/>
        </w:rPr>
        <w:t>有</w:t>
      </w:r>
      <w:r w:rsidRPr="002A1CC8">
        <w:rPr>
          <w:spacing w:val="16"/>
          <w:sz w:val="22"/>
          <w:szCs w:val="22"/>
        </w:rPr>
        <w:t>相同質量的兩</w:t>
      </w:r>
      <w:r w:rsidRPr="002A1CC8">
        <w:rPr>
          <w:rFonts w:hint="eastAsia"/>
          <w:spacing w:val="16"/>
          <w:sz w:val="22"/>
          <w:szCs w:val="22"/>
        </w:rPr>
        <w:t>個</w:t>
      </w:r>
      <w:r w:rsidRPr="002A1CC8">
        <w:rPr>
          <w:spacing w:val="16"/>
          <w:sz w:val="22"/>
          <w:szCs w:val="22"/>
        </w:rPr>
        <w:t>純金屬塊</w:t>
      </w:r>
      <w:r w:rsidRPr="002A1CC8">
        <w:rPr>
          <w:spacing w:val="16"/>
          <w:sz w:val="22"/>
          <w:szCs w:val="22"/>
        </w:rPr>
        <w:t>A</w:t>
      </w:r>
      <w:r w:rsidRPr="002A1CC8">
        <w:rPr>
          <w:spacing w:val="16"/>
          <w:sz w:val="22"/>
          <w:szCs w:val="22"/>
        </w:rPr>
        <w:t>和</w:t>
      </w:r>
      <w:r w:rsidRPr="002A1CC8">
        <w:rPr>
          <w:spacing w:val="16"/>
          <w:sz w:val="22"/>
          <w:szCs w:val="22"/>
        </w:rPr>
        <w:t>B</w:t>
      </w:r>
      <w:r w:rsidRPr="002A1CC8">
        <w:rPr>
          <w:rFonts w:hint="eastAsia"/>
          <w:spacing w:val="16"/>
          <w:sz w:val="22"/>
          <w:szCs w:val="22"/>
        </w:rPr>
        <w:t>，其上</w:t>
      </w:r>
      <w:r w:rsidRPr="002A1CC8">
        <w:rPr>
          <w:spacing w:val="16"/>
          <w:sz w:val="22"/>
          <w:szCs w:val="22"/>
        </w:rPr>
        <w:t>的標</w:t>
      </w:r>
      <w:r w:rsidRPr="002A1CC8">
        <w:rPr>
          <w:rFonts w:hint="eastAsia"/>
          <w:spacing w:val="16"/>
          <w:sz w:val="22"/>
          <w:szCs w:val="22"/>
        </w:rPr>
        <w:t>籤都已</w:t>
      </w:r>
      <w:r w:rsidRPr="002A1CC8">
        <w:rPr>
          <w:spacing w:val="16"/>
          <w:sz w:val="22"/>
          <w:szCs w:val="22"/>
        </w:rPr>
        <w:t>脫落</w:t>
      </w:r>
      <w:r w:rsidR="0053563E" w:rsidRPr="002A1CC8">
        <w:rPr>
          <w:rFonts w:hint="eastAsia"/>
          <w:spacing w:val="16"/>
          <w:sz w:val="22"/>
          <w:szCs w:val="22"/>
        </w:rPr>
        <w:t>在旁</w:t>
      </w:r>
      <w:bookmarkStart w:id="1" w:name="_Hlk69649289"/>
      <w:r w:rsidR="0053563E" w:rsidRPr="002A1CC8">
        <w:rPr>
          <w:rFonts w:hint="eastAsia"/>
          <w:spacing w:val="16"/>
          <w:sz w:val="22"/>
          <w:szCs w:val="22"/>
        </w:rPr>
        <w:t>，標籤</w:t>
      </w:r>
      <w:bookmarkEnd w:id="1"/>
      <w:r w:rsidR="0053563E" w:rsidRPr="002A1CC8">
        <w:rPr>
          <w:rFonts w:hint="eastAsia"/>
          <w:spacing w:val="16"/>
          <w:sz w:val="22"/>
          <w:szCs w:val="22"/>
        </w:rPr>
        <w:t>一：比熱</w:t>
      </w:r>
      <w:r w:rsidR="00B94D8C" w:rsidRPr="00B94D8C">
        <w:rPr>
          <w:spacing w:val="16"/>
          <w:position w:val="-12"/>
          <w:sz w:val="22"/>
          <w:szCs w:val="22"/>
        </w:rPr>
        <w:object w:dxaOrig="800" w:dyaOrig="300">
          <v:shape id="_x0000_i1170" type="#_x0000_t75" style="width:40.2pt;height:15.9pt" o:ole="">
            <v:imagedata r:id="rId279" o:title=""/>
          </v:shape>
          <o:OLEObject Type="Embed" ProgID="Equation.DSMT4" ShapeID="_x0000_i1170" DrawAspect="Content" ObjectID="_1688486621" r:id="rId280"/>
        </w:object>
      </w:r>
      <w:r w:rsidR="004376C9" w:rsidRPr="002A1CC8">
        <w:rPr>
          <w:spacing w:val="16"/>
          <w:sz w:val="22"/>
          <w:szCs w:val="22"/>
        </w:rPr>
        <w:t>(g℃)</w:t>
      </w:r>
      <w:r w:rsidR="0053563E" w:rsidRPr="002A1CC8">
        <w:rPr>
          <w:rFonts w:hint="eastAsia"/>
          <w:spacing w:val="16"/>
          <w:sz w:val="22"/>
          <w:szCs w:val="22"/>
        </w:rPr>
        <w:t>，標籤二：比熱</w:t>
      </w:r>
      <w:r w:rsidR="00C8459B" w:rsidRPr="00B94D8C">
        <w:rPr>
          <w:spacing w:val="16"/>
          <w:position w:val="-12"/>
          <w:sz w:val="22"/>
          <w:szCs w:val="22"/>
          <w14:props3d w14:extrusionH="0" w14:contourW="0" w14:prstMaterial="matte"/>
        </w:rPr>
        <w:object w:dxaOrig="740" w:dyaOrig="300">
          <v:shape id="_x0000_i1171" type="#_x0000_t75" style="width:37.1pt;height:15.9pt" o:ole="">
            <v:imagedata r:id="rId281" o:title=""/>
          </v:shape>
          <o:OLEObject Type="Embed" ProgID="Equation.DSMT4" ShapeID="_x0000_i1171" DrawAspect="Content" ObjectID="_1688486622" r:id="rId282"/>
        </w:object>
      </w:r>
      <w:r w:rsidR="004376C9" w:rsidRPr="002A1CC8">
        <w:rPr>
          <w:spacing w:val="16"/>
          <w:sz w:val="22"/>
          <w:szCs w:val="22"/>
        </w:rPr>
        <w:t>(g℃)</w:t>
      </w:r>
      <w:r w:rsidRPr="002A1CC8">
        <w:rPr>
          <w:rFonts w:hint="eastAsia"/>
          <w:spacing w:val="16"/>
          <w:sz w:val="22"/>
          <w:szCs w:val="22"/>
        </w:rPr>
        <w:t>，因而進行實驗</w:t>
      </w:r>
      <w:r w:rsidRPr="002A1CC8">
        <w:rPr>
          <w:spacing w:val="16"/>
          <w:sz w:val="22"/>
          <w:szCs w:val="22"/>
        </w:rPr>
        <w:t>探討</w:t>
      </w:r>
      <w:r w:rsidRPr="002A1CC8">
        <w:rPr>
          <w:rFonts w:hint="eastAsia"/>
          <w:spacing w:val="16"/>
          <w:sz w:val="22"/>
          <w:szCs w:val="22"/>
        </w:rPr>
        <w:t>，以</w:t>
      </w:r>
      <w:r w:rsidRPr="002A1CC8">
        <w:rPr>
          <w:spacing w:val="16"/>
          <w:sz w:val="22"/>
          <w:szCs w:val="22"/>
        </w:rPr>
        <w:t>測定金屬塊的比熱，並貼上正確標</w:t>
      </w:r>
      <w:r w:rsidRPr="002A1CC8">
        <w:rPr>
          <w:rFonts w:hint="eastAsia"/>
          <w:spacing w:val="16"/>
          <w:sz w:val="22"/>
          <w:szCs w:val="22"/>
        </w:rPr>
        <w:t>籤</w:t>
      </w:r>
      <w:r w:rsidRPr="002A1CC8">
        <w:rPr>
          <w:spacing w:val="16"/>
          <w:sz w:val="22"/>
          <w:szCs w:val="22"/>
        </w:rPr>
        <w:t>。</w:t>
      </w:r>
      <w:r w:rsidRPr="002A1CC8">
        <w:rPr>
          <w:rFonts w:hint="eastAsia"/>
          <w:spacing w:val="16"/>
          <w:sz w:val="22"/>
          <w:szCs w:val="22"/>
        </w:rPr>
        <w:t>已知水的比熱為</w:t>
      </w:r>
      <w:r w:rsidR="00C8459B" w:rsidRPr="00B94D8C">
        <w:rPr>
          <w:spacing w:val="16"/>
          <w:position w:val="-12"/>
          <w:sz w:val="22"/>
          <w:szCs w:val="22"/>
          <w14:props3d w14:extrusionH="0" w14:contourW="0" w14:prstMaterial="matte"/>
        </w:rPr>
        <w:object w:dxaOrig="680" w:dyaOrig="300">
          <v:shape id="_x0000_i1172" type="#_x0000_t75" style="width:34pt;height:15.9pt" o:ole="">
            <v:imagedata r:id="rId283" o:title=""/>
          </v:shape>
          <o:OLEObject Type="Embed" ProgID="Equation.DSMT4" ShapeID="_x0000_i1172" DrawAspect="Content" ObjectID="_1688486623" r:id="rId284"/>
        </w:object>
      </w:r>
      <w:r w:rsidR="004376C9" w:rsidRPr="002A1CC8">
        <w:rPr>
          <w:spacing w:val="16"/>
          <w:sz w:val="22"/>
          <w:szCs w:val="22"/>
        </w:rPr>
        <w:t>(g℃)</w:t>
      </w:r>
      <w:r w:rsidRPr="002A1CC8">
        <w:rPr>
          <w:rFonts w:hint="eastAsia"/>
          <w:spacing w:val="16"/>
          <w:sz w:val="22"/>
          <w:szCs w:val="22"/>
        </w:rPr>
        <w:t>、量熱器質量為</w:t>
      </w:r>
      <w:r w:rsidRPr="002A1CC8">
        <w:rPr>
          <w:rFonts w:hint="eastAsia"/>
          <w:spacing w:val="16"/>
          <w:sz w:val="22"/>
          <w:szCs w:val="22"/>
        </w:rPr>
        <w:t>600 g</w:t>
      </w:r>
      <w:r w:rsidRPr="002A1CC8">
        <w:rPr>
          <w:rFonts w:hint="eastAsia"/>
          <w:spacing w:val="16"/>
          <w:sz w:val="22"/>
          <w:szCs w:val="22"/>
        </w:rPr>
        <w:t>。</w:t>
      </w:r>
      <w:r w:rsidR="0053563E" w:rsidRPr="002A1CC8">
        <w:rPr>
          <w:rFonts w:hint="eastAsia"/>
          <w:spacing w:val="16"/>
          <w:sz w:val="22"/>
          <w:szCs w:val="22"/>
        </w:rPr>
        <w:t>經多次實驗平均後，</w:t>
      </w:r>
      <w:r w:rsidRPr="002A1CC8">
        <w:rPr>
          <w:rFonts w:hint="eastAsia"/>
          <w:spacing w:val="16"/>
          <w:sz w:val="22"/>
          <w:szCs w:val="22"/>
        </w:rPr>
        <w:t>得到的數據取兩位有效數字節錄如表</w:t>
      </w:r>
      <w:r w:rsidRPr="002A1CC8">
        <w:rPr>
          <w:rFonts w:hint="eastAsia"/>
          <w:spacing w:val="16"/>
          <w:sz w:val="22"/>
          <w:szCs w:val="22"/>
        </w:rPr>
        <w:t>1</w:t>
      </w:r>
      <w:r w:rsidRPr="002A1CC8">
        <w:rPr>
          <w:rFonts w:hint="eastAsia"/>
          <w:spacing w:val="16"/>
          <w:sz w:val="22"/>
          <w:szCs w:val="22"/>
        </w:rPr>
        <w:t>與表</w:t>
      </w:r>
      <w:r w:rsidRPr="002A1CC8">
        <w:rPr>
          <w:rFonts w:hint="eastAsia"/>
          <w:spacing w:val="16"/>
          <w:sz w:val="22"/>
          <w:szCs w:val="22"/>
        </w:rPr>
        <w:t>2</w:t>
      </w:r>
      <w:r w:rsidRPr="002A1CC8">
        <w:rPr>
          <w:rFonts w:hint="eastAsia"/>
          <w:spacing w:val="16"/>
          <w:sz w:val="22"/>
          <w:szCs w:val="22"/>
        </w:rPr>
        <w:t>。表</w:t>
      </w:r>
      <w:r w:rsidRPr="002A1CC8">
        <w:rPr>
          <w:rFonts w:hint="eastAsia"/>
          <w:spacing w:val="16"/>
          <w:sz w:val="22"/>
          <w:szCs w:val="22"/>
        </w:rPr>
        <w:t>1</w:t>
      </w:r>
      <w:r w:rsidRPr="002A1CC8">
        <w:rPr>
          <w:rFonts w:hint="eastAsia"/>
          <w:spacing w:val="16"/>
          <w:sz w:val="22"/>
          <w:szCs w:val="22"/>
        </w:rPr>
        <w:t>為熱水加到盛有冷水的量熱器</w:t>
      </w:r>
      <w:bookmarkStart w:id="2" w:name="_Hlk69654213"/>
      <w:r w:rsidRPr="002A1CC8">
        <w:rPr>
          <w:rFonts w:hint="eastAsia"/>
          <w:spacing w:val="16"/>
          <w:sz w:val="22"/>
          <w:szCs w:val="22"/>
        </w:rPr>
        <w:t>過程中</w:t>
      </w:r>
      <w:bookmarkEnd w:id="2"/>
      <w:r w:rsidRPr="002A1CC8">
        <w:rPr>
          <w:rFonts w:hint="eastAsia"/>
          <w:spacing w:val="16"/>
          <w:sz w:val="22"/>
          <w:szCs w:val="22"/>
        </w:rPr>
        <w:t>所得到的實驗數據。表</w:t>
      </w:r>
      <w:r w:rsidRPr="002A1CC8">
        <w:rPr>
          <w:rFonts w:hint="eastAsia"/>
          <w:spacing w:val="16"/>
          <w:sz w:val="22"/>
          <w:szCs w:val="22"/>
        </w:rPr>
        <w:t>2</w:t>
      </w:r>
      <w:r w:rsidRPr="002A1CC8">
        <w:rPr>
          <w:rFonts w:hint="eastAsia"/>
          <w:spacing w:val="16"/>
          <w:sz w:val="22"/>
          <w:szCs w:val="22"/>
        </w:rPr>
        <w:t>為</w:t>
      </w:r>
      <w:r w:rsidRPr="002A1CC8">
        <w:rPr>
          <w:spacing w:val="16"/>
          <w:sz w:val="22"/>
          <w:szCs w:val="22"/>
        </w:rPr>
        <w:t>將金屬塊</w:t>
      </w:r>
      <w:r w:rsidRPr="002A1CC8">
        <w:rPr>
          <w:spacing w:val="16"/>
          <w:sz w:val="22"/>
          <w:szCs w:val="22"/>
        </w:rPr>
        <w:t>A</w:t>
      </w:r>
      <w:r w:rsidRPr="002A1CC8">
        <w:rPr>
          <w:spacing w:val="16"/>
          <w:sz w:val="22"/>
          <w:szCs w:val="22"/>
        </w:rPr>
        <w:t>投入盛</w:t>
      </w:r>
      <w:r w:rsidRPr="002A1CC8">
        <w:rPr>
          <w:rFonts w:hint="eastAsia"/>
          <w:spacing w:val="16"/>
          <w:sz w:val="22"/>
          <w:szCs w:val="22"/>
        </w:rPr>
        <w:t>有冷</w:t>
      </w:r>
      <w:r w:rsidRPr="002A1CC8">
        <w:rPr>
          <w:spacing w:val="16"/>
          <w:sz w:val="22"/>
          <w:szCs w:val="22"/>
        </w:rPr>
        <w:t>水的</w:t>
      </w:r>
      <w:r w:rsidRPr="002A1CC8">
        <w:rPr>
          <w:rFonts w:hint="eastAsia"/>
          <w:spacing w:val="16"/>
          <w:sz w:val="22"/>
          <w:szCs w:val="22"/>
        </w:rPr>
        <w:t>量熱器過程中所得到的實驗數據</w:t>
      </w:r>
      <w:r w:rsidRPr="002A1CC8">
        <w:rPr>
          <w:spacing w:val="16"/>
          <w:sz w:val="22"/>
          <w:szCs w:val="22"/>
        </w:rPr>
        <w:t>。</w:t>
      </w:r>
      <w:r w:rsidR="0070509C" w:rsidRPr="0049086A">
        <w:rPr>
          <w:rFonts w:hint="eastAsia"/>
          <w:spacing w:val="20"/>
          <w:sz w:val="22"/>
          <w:szCs w:val="22"/>
        </w:rPr>
        <w:t>冷水的初始溫度為冷水加入量熱器內達到熱平衡後的溫度。</w:t>
      </w:r>
    </w:p>
    <w:tbl>
      <w:tblPr>
        <w:tblStyle w:val="af5"/>
        <w:tblW w:w="0" w:type="auto"/>
        <w:tblInd w:w="534" w:type="dxa"/>
        <w:tblLook w:val="04A0" w:firstRow="1" w:lastRow="0" w:firstColumn="1" w:lastColumn="0" w:noHBand="0" w:noVBand="1"/>
      </w:tblPr>
      <w:tblGrid>
        <w:gridCol w:w="839"/>
        <w:gridCol w:w="840"/>
        <w:gridCol w:w="1346"/>
        <w:gridCol w:w="1348"/>
      </w:tblGrid>
      <w:tr w:rsidR="004865CE" w:rsidRPr="0049086A" w:rsidTr="004865CE">
        <w:trPr>
          <w:trHeight w:val="55"/>
        </w:trPr>
        <w:tc>
          <w:tcPr>
            <w:tcW w:w="4373" w:type="dxa"/>
            <w:gridSpan w:val="4"/>
            <w:tcBorders>
              <w:top w:val="nil"/>
              <w:left w:val="nil"/>
              <w:right w:val="nil"/>
            </w:tcBorders>
          </w:tcPr>
          <w:p w:rsidR="004865CE" w:rsidRPr="0049086A" w:rsidRDefault="004865CE" w:rsidP="0049086A">
            <w:pPr>
              <w:spacing w:line="300" w:lineRule="atLeast"/>
              <w:jc w:val="center"/>
              <w:rPr>
                <w:spacing w:val="10"/>
                <w:sz w:val="22"/>
                <w:szCs w:val="22"/>
              </w:rPr>
            </w:pPr>
            <w:r>
              <w:rPr>
                <w:rFonts w:hint="eastAsia"/>
                <w:spacing w:val="10"/>
                <w:sz w:val="22"/>
                <w:szCs w:val="22"/>
              </w:rPr>
              <w:t>表</w:t>
            </w:r>
            <w:r w:rsidRPr="004865CE">
              <w:rPr>
                <w:rFonts w:ascii="Times New Roman" w:hAnsi="Times New Roman"/>
                <w:spacing w:val="10"/>
                <w:sz w:val="22"/>
                <w:szCs w:val="22"/>
              </w:rPr>
              <w:t>1</w:t>
            </w:r>
          </w:p>
        </w:tc>
      </w:tr>
      <w:tr w:rsidR="00373011" w:rsidRPr="0049086A" w:rsidTr="004865CE">
        <w:trPr>
          <w:trHeight w:val="518"/>
        </w:trPr>
        <w:tc>
          <w:tcPr>
            <w:tcW w:w="839" w:type="dxa"/>
          </w:tcPr>
          <w:p w:rsidR="007C4AEC" w:rsidRPr="0049086A" w:rsidRDefault="007C4AEC" w:rsidP="004865CE">
            <w:pPr>
              <w:spacing w:line="280" w:lineRule="atLeast"/>
              <w:jc w:val="center"/>
              <w:rPr>
                <w:spacing w:val="10"/>
                <w:sz w:val="22"/>
                <w:szCs w:val="22"/>
              </w:rPr>
            </w:pPr>
          </w:p>
        </w:tc>
        <w:tc>
          <w:tcPr>
            <w:tcW w:w="840" w:type="dxa"/>
          </w:tcPr>
          <w:p w:rsidR="007C4AEC" w:rsidRPr="0085545C" w:rsidRDefault="007C4AEC" w:rsidP="004865CE">
            <w:pPr>
              <w:spacing w:line="280" w:lineRule="atLeast"/>
              <w:jc w:val="center"/>
              <w:rPr>
                <w:rFonts w:ascii="Times New Roman" w:hAnsi="Times New Roman"/>
                <w:spacing w:val="2"/>
                <w:sz w:val="22"/>
                <w:szCs w:val="22"/>
                <w14:props3d w14:extrusionH="0" w14:contourW="0" w14:prstMaterial="matte"/>
              </w:rPr>
            </w:pPr>
            <w:r w:rsidRPr="0085545C">
              <w:rPr>
                <w:rFonts w:ascii="Times New Roman" w:hAnsi="Times New Roman"/>
                <w:spacing w:val="2"/>
                <w:sz w:val="22"/>
                <w:szCs w:val="22"/>
                <w14:props3d w14:extrusionH="0" w14:contourW="0" w14:prstMaterial="matte"/>
              </w:rPr>
              <w:t>質量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  <w14:props3d w14:extrusionH="0" w14:contourW="0" w14:prstMaterial="matte"/>
              </w:rPr>
              <w:t>（</w:t>
            </w:r>
            <w:r w:rsidR="0085545C" w:rsidRPr="0085545C">
              <w:rPr>
                <w:rFonts w:ascii="Times New Roman" w:hAnsi="Times New Roman"/>
                <w:spacing w:val="2"/>
                <w:sz w:val="22"/>
                <w:szCs w:val="22"/>
                <w14:props3d w14:extrusionH="0" w14:contourW="0" w14:prstMaterial="matte"/>
              </w:rPr>
              <w:t>g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  <w14:props3d w14:extrusionH="0" w14:contourW="0" w14:prstMaterial="matte"/>
              </w:rPr>
              <w:t>）</w:t>
            </w:r>
          </w:p>
        </w:tc>
        <w:tc>
          <w:tcPr>
            <w:tcW w:w="1346" w:type="dxa"/>
          </w:tcPr>
          <w:p w:rsidR="007C4AEC" w:rsidRPr="0085545C" w:rsidRDefault="007C4AEC" w:rsidP="004865CE">
            <w:pPr>
              <w:spacing w:line="280" w:lineRule="atLeast"/>
              <w:jc w:val="center"/>
              <w:rPr>
                <w:spacing w:val="2"/>
                <w:sz w:val="22"/>
                <w:szCs w:val="22"/>
                <w14:props3d w14:extrusionH="0" w14:contourW="0" w14:prstMaterial="matte"/>
              </w:rPr>
            </w:pPr>
            <w:r w:rsidRPr="0085545C">
              <w:rPr>
                <w:spacing w:val="2"/>
                <w:sz w:val="22"/>
                <w:szCs w:val="22"/>
                <w14:props3d w14:extrusionH="0" w14:contourW="0" w14:prstMaterial="matte"/>
              </w:rPr>
              <w:t>初始</w:t>
            </w:r>
          </w:p>
          <w:p w:rsidR="007C4AEC" w:rsidRPr="0085545C" w:rsidRDefault="007C4AEC" w:rsidP="004865CE">
            <w:pPr>
              <w:spacing w:line="280" w:lineRule="atLeast"/>
              <w:jc w:val="center"/>
              <w:rPr>
                <w:spacing w:val="2"/>
                <w:sz w:val="22"/>
                <w:szCs w:val="22"/>
                <w14:props3d w14:extrusionH="0" w14:contourW="0" w14:prstMaterial="matte"/>
              </w:rPr>
            </w:pPr>
            <w:r w:rsidRPr="0085545C">
              <w:rPr>
                <w:spacing w:val="2"/>
                <w:sz w:val="22"/>
                <w:szCs w:val="22"/>
                <w14:props3d w14:extrusionH="0" w14:contourW="0" w14:prstMaterial="matte"/>
              </w:rPr>
              <w:t>溫度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  <w14:props3d w14:extrusionH="0" w14:contourW="0" w14:prstMaterial="matte"/>
              </w:rPr>
              <w:t>（</w:t>
            </w:r>
            <w:r w:rsidR="00751E56" w:rsidRPr="00751E56">
              <w:rPr>
                <w:rFonts w:ascii="Times New Roman" w:hAnsi="Times New Roman"/>
                <w:spacing w:val="2"/>
                <w:sz w:val="22"/>
                <w:szCs w:val="22"/>
              </w:rPr>
              <w:t>℃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  <w14:props3d w14:extrusionH="0" w14:contourW="0" w14:prstMaterial="matte"/>
              </w:rPr>
              <w:t>）</w:t>
            </w:r>
          </w:p>
        </w:tc>
        <w:tc>
          <w:tcPr>
            <w:tcW w:w="1346" w:type="dxa"/>
          </w:tcPr>
          <w:p w:rsidR="007C4AEC" w:rsidRPr="0085545C" w:rsidRDefault="007C4AEC" w:rsidP="004865CE">
            <w:pPr>
              <w:spacing w:line="280" w:lineRule="atLeast"/>
              <w:jc w:val="center"/>
              <w:rPr>
                <w:spacing w:val="2"/>
                <w:sz w:val="22"/>
                <w:szCs w:val="22"/>
                <w14:props3d w14:extrusionH="0" w14:contourW="0" w14:prstMaterial="matte"/>
              </w:rPr>
            </w:pPr>
            <w:r w:rsidRPr="0085545C">
              <w:rPr>
                <w:spacing w:val="2"/>
                <w:sz w:val="22"/>
                <w:szCs w:val="22"/>
                <w14:props3d w14:extrusionH="0" w14:contourW="0" w14:prstMaterial="matte"/>
              </w:rPr>
              <w:t>熱平衡</w:t>
            </w:r>
          </w:p>
          <w:p w:rsidR="007C4AEC" w:rsidRPr="0085545C" w:rsidRDefault="007C4AEC" w:rsidP="004865CE">
            <w:pPr>
              <w:spacing w:line="280" w:lineRule="atLeast"/>
              <w:jc w:val="center"/>
              <w:rPr>
                <w:spacing w:val="2"/>
                <w:sz w:val="22"/>
                <w:szCs w:val="22"/>
                <w14:props3d w14:extrusionH="0" w14:contourW="0" w14:prstMaterial="matte"/>
              </w:rPr>
            </w:pPr>
            <w:r w:rsidRPr="0085545C">
              <w:rPr>
                <w:spacing w:val="2"/>
                <w:sz w:val="22"/>
                <w:szCs w:val="22"/>
                <w14:props3d w14:extrusionH="0" w14:contourW="0" w14:prstMaterial="matte"/>
              </w:rPr>
              <w:t>溫度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  <w14:props3d w14:extrusionH="0" w14:contourW="0" w14:prstMaterial="matte"/>
              </w:rPr>
              <w:t>（</w:t>
            </w:r>
            <w:r w:rsidR="00751E56" w:rsidRPr="00751E56">
              <w:rPr>
                <w:rFonts w:ascii="Times New Roman" w:hAnsi="Times New Roman"/>
                <w:spacing w:val="2"/>
                <w:sz w:val="22"/>
                <w:szCs w:val="22"/>
              </w:rPr>
              <w:t>℃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  <w14:props3d w14:extrusionH="0" w14:contourW="0" w14:prstMaterial="matte"/>
              </w:rPr>
              <w:t>）</w:t>
            </w:r>
          </w:p>
        </w:tc>
      </w:tr>
      <w:tr w:rsidR="00373011" w:rsidRPr="0049086A" w:rsidTr="004865CE">
        <w:trPr>
          <w:trHeight w:val="259"/>
        </w:trPr>
        <w:tc>
          <w:tcPr>
            <w:tcW w:w="839" w:type="dxa"/>
          </w:tcPr>
          <w:p w:rsidR="007C4AEC" w:rsidRPr="0049086A" w:rsidRDefault="007C4AEC" w:rsidP="004865CE">
            <w:pPr>
              <w:spacing w:line="280" w:lineRule="atLeast"/>
              <w:jc w:val="center"/>
              <w:rPr>
                <w:spacing w:val="10"/>
                <w:sz w:val="22"/>
                <w:szCs w:val="22"/>
              </w:rPr>
            </w:pPr>
            <w:r w:rsidRPr="0049086A">
              <w:rPr>
                <w:rFonts w:hint="eastAsia"/>
                <w:spacing w:val="10"/>
                <w:sz w:val="22"/>
                <w:szCs w:val="22"/>
              </w:rPr>
              <w:t>熱</w:t>
            </w:r>
            <w:r w:rsidRPr="0049086A">
              <w:rPr>
                <w:spacing w:val="10"/>
                <w:sz w:val="22"/>
                <w:szCs w:val="22"/>
              </w:rPr>
              <w:t>水</w:t>
            </w:r>
          </w:p>
        </w:tc>
        <w:tc>
          <w:tcPr>
            <w:tcW w:w="840" w:type="dxa"/>
          </w:tcPr>
          <w:p w:rsidR="007C4AEC" w:rsidRPr="0049086A" w:rsidRDefault="007C4AEC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200</w:t>
            </w:r>
          </w:p>
        </w:tc>
        <w:tc>
          <w:tcPr>
            <w:tcW w:w="1346" w:type="dxa"/>
          </w:tcPr>
          <w:p w:rsidR="007C4AEC" w:rsidRPr="0049086A" w:rsidRDefault="007C4AEC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100</w:t>
            </w:r>
          </w:p>
        </w:tc>
        <w:tc>
          <w:tcPr>
            <w:tcW w:w="1346" w:type="dxa"/>
          </w:tcPr>
          <w:p w:rsidR="007C4AEC" w:rsidRPr="0049086A" w:rsidRDefault="007C4AEC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65</w:t>
            </w:r>
          </w:p>
        </w:tc>
      </w:tr>
      <w:tr w:rsidR="00373011" w:rsidRPr="0049086A" w:rsidTr="004865CE">
        <w:trPr>
          <w:trHeight w:val="259"/>
        </w:trPr>
        <w:tc>
          <w:tcPr>
            <w:tcW w:w="839" w:type="dxa"/>
          </w:tcPr>
          <w:p w:rsidR="007C4AEC" w:rsidRPr="0049086A" w:rsidRDefault="007C4AEC" w:rsidP="004865CE">
            <w:pPr>
              <w:spacing w:line="280" w:lineRule="atLeast"/>
              <w:jc w:val="center"/>
              <w:rPr>
                <w:spacing w:val="10"/>
                <w:sz w:val="22"/>
                <w:szCs w:val="22"/>
              </w:rPr>
            </w:pPr>
            <w:r w:rsidRPr="0049086A">
              <w:rPr>
                <w:rFonts w:hint="eastAsia"/>
                <w:spacing w:val="10"/>
                <w:sz w:val="22"/>
                <w:szCs w:val="22"/>
              </w:rPr>
              <w:t>冷</w:t>
            </w:r>
            <w:r w:rsidRPr="0049086A">
              <w:rPr>
                <w:spacing w:val="10"/>
                <w:sz w:val="22"/>
                <w:szCs w:val="22"/>
              </w:rPr>
              <w:t>水</w:t>
            </w:r>
          </w:p>
        </w:tc>
        <w:tc>
          <w:tcPr>
            <w:tcW w:w="840" w:type="dxa"/>
          </w:tcPr>
          <w:p w:rsidR="007C4AEC" w:rsidRPr="0049086A" w:rsidRDefault="007C4AEC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100</w:t>
            </w:r>
          </w:p>
        </w:tc>
        <w:tc>
          <w:tcPr>
            <w:tcW w:w="1346" w:type="dxa"/>
          </w:tcPr>
          <w:p w:rsidR="007C4AEC" w:rsidRPr="0049086A" w:rsidRDefault="007C4AEC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15</w:t>
            </w:r>
          </w:p>
        </w:tc>
        <w:tc>
          <w:tcPr>
            <w:tcW w:w="1346" w:type="dxa"/>
          </w:tcPr>
          <w:p w:rsidR="007C4AEC" w:rsidRPr="0049086A" w:rsidRDefault="007C4AEC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65</w:t>
            </w:r>
          </w:p>
        </w:tc>
      </w:tr>
    </w:tbl>
    <w:tbl>
      <w:tblPr>
        <w:tblStyle w:val="af5"/>
        <w:tblpPr w:leftFromText="180" w:rightFromText="180" w:vertAnchor="text" w:horzAnchor="margin" w:tblpXSpec="right" w:tblpY="-1478"/>
        <w:tblOverlap w:val="never"/>
        <w:tblW w:w="0" w:type="auto"/>
        <w:tblLook w:val="04A0" w:firstRow="1" w:lastRow="0" w:firstColumn="1" w:lastColumn="0" w:noHBand="0" w:noVBand="1"/>
      </w:tblPr>
      <w:tblGrid>
        <w:gridCol w:w="1101"/>
        <w:gridCol w:w="850"/>
        <w:gridCol w:w="1134"/>
        <w:gridCol w:w="1134"/>
      </w:tblGrid>
      <w:tr w:rsidR="004865CE" w:rsidRPr="0049086A" w:rsidTr="007231CF">
        <w:tc>
          <w:tcPr>
            <w:tcW w:w="4219" w:type="dxa"/>
            <w:gridSpan w:val="4"/>
            <w:tcBorders>
              <w:top w:val="nil"/>
              <w:left w:val="nil"/>
              <w:right w:val="nil"/>
            </w:tcBorders>
          </w:tcPr>
          <w:p w:rsidR="004865CE" w:rsidRPr="004865CE" w:rsidRDefault="004865CE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865CE">
              <w:rPr>
                <w:rFonts w:ascii="Times New Roman" w:hAnsi="Times New Roman"/>
                <w:spacing w:val="10"/>
                <w:sz w:val="22"/>
                <w:szCs w:val="22"/>
              </w:rPr>
              <w:t>表</w:t>
            </w:r>
            <w:r w:rsidRPr="004865CE">
              <w:rPr>
                <w:rFonts w:ascii="Times New Roman" w:hAnsi="Times New Roman"/>
                <w:spacing w:val="10"/>
                <w:sz w:val="22"/>
                <w:szCs w:val="22"/>
              </w:rPr>
              <w:t>2</w:t>
            </w:r>
          </w:p>
        </w:tc>
      </w:tr>
      <w:tr w:rsidR="004865CE" w:rsidRPr="0049086A" w:rsidTr="007231CF">
        <w:tc>
          <w:tcPr>
            <w:tcW w:w="1101" w:type="dxa"/>
          </w:tcPr>
          <w:p w:rsidR="004865CE" w:rsidRPr="0049086A" w:rsidRDefault="004865CE" w:rsidP="004865CE">
            <w:pPr>
              <w:spacing w:line="280" w:lineRule="atLeast"/>
              <w:jc w:val="center"/>
              <w:rPr>
                <w:spacing w:val="10"/>
                <w:sz w:val="22"/>
                <w:szCs w:val="22"/>
              </w:rPr>
            </w:pPr>
          </w:p>
        </w:tc>
        <w:tc>
          <w:tcPr>
            <w:tcW w:w="850" w:type="dxa"/>
          </w:tcPr>
          <w:p w:rsidR="004865CE" w:rsidRPr="0085545C" w:rsidRDefault="004865CE" w:rsidP="004865CE">
            <w:pPr>
              <w:spacing w:line="280" w:lineRule="atLeast"/>
              <w:jc w:val="center"/>
              <w:rPr>
                <w:rFonts w:ascii="Times New Roman" w:hAnsi="Times New Roman"/>
                <w:spacing w:val="2"/>
                <w:sz w:val="22"/>
                <w:szCs w:val="22"/>
              </w:rPr>
            </w:pPr>
            <w:r w:rsidRPr="0085545C">
              <w:rPr>
                <w:rFonts w:ascii="Times New Roman" w:hAnsi="Times New Roman"/>
                <w:spacing w:val="2"/>
                <w:sz w:val="22"/>
                <w:szCs w:val="22"/>
              </w:rPr>
              <w:t>質量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</w:rPr>
              <w:t>（</w:t>
            </w:r>
            <w:r w:rsidR="0085545C" w:rsidRPr="0085545C">
              <w:rPr>
                <w:rFonts w:ascii="Times New Roman" w:hAnsi="Times New Roman"/>
                <w:spacing w:val="2"/>
                <w:sz w:val="22"/>
                <w:szCs w:val="22"/>
              </w:rPr>
              <w:t>g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</w:rPr>
              <w:t>）</w:t>
            </w:r>
          </w:p>
        </w:tc>
        <w:tc>
          <w:tcPr>
            <w:tcW w:w="1134" w:type="dxa"/>
          </w:tcPr>
          <w:p w:rsidR="004865CE" w:rsidRPr="0085545C" w:rsidRDefault="004865CE" w:rsidP="004865CE">
            <w:pPr>
              <w:spacing w:line="280" w:lineRule="atLeast"/>
              <w:jc w:val="center"/>
              <w:rPr>
                <w:spacing w:val="2"/>
                <w:sz w:val="22"/>
                <w:szCs w:val="22"/>
              </w:rPr>
            </w:pPr>
            <w:r w:rsidRPr="0085545C">
              <w:rPr>
                <w:spacing w:val="2"/>
                <w:sz w:val="22"/>
                <w:szCs w:val="22"/>
              </w:rPr>
              <w:t>初始</w:t>
            </w:r>
          </w:p>
          <w:p w:rsidR="004865CE" w:rsidRPr="0085545C" w:rsidRDefault="004865CE" w:rsidP="004865CE">
            <w:pPr>
              <w:spacing w:line="280" w:lineRule="atLeast"/>
              <w:jc w:val="center"/>
              <w:rPr>
                <w:spacing w:val="2"/>
                <w:sz w:val="22"/>
                <w:szCs w:val="22"/>
              </w:rPr>
            </w:pPr>
            <w:r w:rsidRPr="0085545C">
              <w:rPr>
                <w:spacing w:val="2"/>
                <w:sz w:val="22"/>
                <w:szCs w:val="22"/>
              </w:rPr>
              <w:t>溫度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</w:rPr>
              <w:t>（</w:t>
            </w:r>
            <w:r w:rsidR="00751E56" w:rsidRPr="00751E56">
              <w:rPr>
                <w:rFonts w:ascii="Times New Roman" w:hAnsi="Times New Roman"/>
                <w:spacing w:val="2"/>
                <w:sz w:val="22"/>
                <w:szCs w:val="22"/>
              </w:rPr>
              <w:t>℃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</w:rPr>
              <w:t>）</w:t>
            </w:r>
          </w:p>
        </w:tc>
        <w:tc>
          <w:tcPr>
            <w:tcW w:w="1134" w:type="dxa"/>
          </w:tcPr>
          <w:p w:rsidR="004865CE" w:rsidRPr="0085545C" w:rsidRDefault="004865CE" w:rsidP="004865CE">
            <w:pPr>
              <w:spacing w:line="280" w:lineRule="atLeast"/>
              <w:jc w:val="center"/>
              <w:rPr>
                <w:spacing w:val="2"/>
                <w:sz w:val="22"/>
                <w:szCs w:val="22"/>
              </w:rPr>
            </w:pPr>
            <w:r w:rsidRPr="0085545C">
              <w:rPr>
                <w:spacing w:val="2"/>
                <w:sz w:val="22"/>
                <w:szCs w:val="22"/>
              </w:rPr>
              <w:t>熱平衡</w:t>
            </w:r>
          </w:p>
          <w:p w:rsidR="004865CE" w:rsidRPr="0085545C" w:rsidRDefault="004865CE" w:rsidP="004865CE">
            <w:pPr>
              <w:spacing w:line="280" w:lineRule="atLeast"/>
              <w:jc w:val="center"/>
              <w:rPr>
                <w:spacing w:val="2"/>
                <w:sz w:val="22"/>
                <w:szCs w:val="22"/>
              </w:rPr>
            </w:pPr>
            <w:r w:rsidRPr="0085545C">
              <w:rPr>
                <w:spacing w:val="2"/>
                <w:sz w:val="22"/>
                <w:szCs w:val="22"/>
              </w:rPr>
              <w:t>溫度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</w:rPr>
              <w:t>（</w:t>
            </w:r>
            <w:r w:rsidR="00751E56" w:rsidRPr="00751E56">
              <w:rPr>
                <w:rFonts w:ascii="Times New Roman" w:hAnsi="Times New Roman"/>
                <w:spacing w:val="2"/>
                <w:sz w:val="22"/>
                <w:szCs w:val="22"/>
              </w:rPr>
              <w:t>℃</w:t>
            </w:r>
            <w:r w:rsidR="0085545C" w:rsidRPr="0085545C">
              <w:rPr>
                <w:rFonts w:ascii="Times New Roman" w:hAnsi="Times New Roman" w:hint="eastAsia"/>
                <w:spacing w:val="2"/>
                <w:sz w:val="22"/>
                <w:szCs w:val="22"/>
              </w:rPr>
              <w:t>）</w:t>
            </w:r>
          </w:p>
        </w:tc>
      </w:tr>
      <w:tr w:rsidR="004865CE" w:rsidRPr="0049086A" w:rsidTr="007231CF">
        <w:tc>
          <w:tcPr>
            <w:tcW w:w="1101" w:type="dxa"/>
          </w:tcPr>
          <w:p w:rsidR="004865CE" w:rsidRPr="0049086A" w:rsidRDefault="004865CE" w:rsidP="004865CE">
            <w:pPr>
              <w:spacing w:line="280" w:lineRule="atLeast"/>
              <w:jc w:val="center"/>
              <w:rPr>
                <w:spacing w:val="10"/>
                <w:sz w:val="22"/>
                <w:szCs w:val="22"/>
              </w:rPr>
            </w:pPr>
            <w:r w:rsidRPr="0049086A">
              <w:rPr>
                <w:rFonts w:hint="eastAsia"/>
                <w:spacing w:val="10"/>
                <w:sz w:val="22"/>
                <w:szCs w:val="22"/>
              </w:rPr>
              <w:t>冷</w:t>
            </w:r>
            <w:r w:rsidRPr="0049086A">
              <w:rPr>
                <w:spacing w:val="10"/>
                <w:sz w:val="22"/>
                <w:szCs w:val="22"/>
              </w:rPr>
              <w:t>水</w:t>
            </w:r>
          </w:p>
        </w:tc>
        <w:tc>
          <w:tcPr>
            <w:tcW w:w="850" w:type="dxa"/>
          </w:tcPr>
          <w:p w:rsidR="004865CE" w:rsidRPr="0049086A" w:rsidRDefault="004865CE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100</w:t>
            </w:r>
          </w:p>
        </w:tc>
        <w:tc>
          <w:tcPr>
            <w:tcW w:w="1134" w:type="dxa"/>
          </w:tcPr>
          <w:p w:rsidR="004865CE" w:rsidRPr="0049086A" w:rsidRDefault="004865CE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19</w:t>
            </w:r>
          </w:p>
        </w:tc>
        <w:tc>
          <w:tcPr>
            <w:tcW w:w="1134" w:type="dxa"/>
          </w:tcPr>
          <w:p w:rsidR="004865CE" w:rsidRPr="0049086A" w:rsidRDefault="004865CE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24</w:t>
            </w:r>
          </w:p>
        </w:tc>
      </w:tr>
      <w:tr w:rsidR="004865CE" w:rsidRPr="0049086A" w:rsidTr="007231CF">
        <w:tc>
          <w:tcPr>
            <w:tcW w:w="1101" w:type="dxa"/>
          </w:tcPr>
          <w:p w:rsidR="004865CE" w:rsidRPr="0049086A" w:rsidRDefault="004865CE" w:rsidP="004865CE">
            <w:pPr>
              <w:spacing w:line="280" w:lineRule="atLeast"/>
              <w:jc w:val="center"/>
              <w:rPr>
                <w:spacing w:val="4"/>
                <w:sz w:val="22"/>
                <w:szCs w:val="22"/>
              </w:rPr>
            </w:pPr>
            <w:r w:rsidRPr="0049086A">
              <w:rPr>
                <w:spacing w:val="4"/>
                <w:sz w:val="22"/>
                <w:szCs w:val="22"/>
              </w:rPr>
              <w:t>金屬塊</w:t>
            </w:r>
            <w:r w:rsidRPr="0049086A">
              <w:rPr>
                <w:spacing w:val="4"/>
                <w:sz w:val="22"/>
                <w:szCs w:val="22"/>
              </w:rPr>
              <w:t>A</w:t>
            </w:r>
          </w:p>
        </w:tc>
        <w:tc>
          <w:tcPr>
            <w:tcW w:w="850" w:type="dxa"/>
          </w:tcPr>
          <w:p w:rsidR="004865CE" w:rsidRPr="0049086A" w:rsidRDefault="004865CE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100</w:t>
            </w:r>
          </w:p>
        </w:tc>
        <w:tc>
          <w:tcPr>
            <w:tcW w:w="1134" w:type="dxa"/>
          </w:tcPr>
          <w:p w:rsidR="004865CE" w:rsidRPr="0049086A" w:rsidRDefault="004865CE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100</w:t>
            </w:r>
          </w:p>
        </w:tc>
        <w:tc>
          <w:tcPr>
            <w:tcW w:w="1134" w:type="dxa"/>
          </w:tcPr>
          <w:p w:rsidR="004865CE" w:rsidRPr="0049086A" w:rsidRDefault="004865CE" w:rsidP="004865CE">
            <w:pPr>
              <w:spacing w:line="280" w:lineRule="atLeast"/>
              <w:jc w:val="center"/>
              <w:rPr>
                <w:rFonts w:ascii="Times New Roman" w:hAnsi="Times New Roman"/>
                <w:spacing w:val="1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10"/>
                <w:sz w:val="22"/>
                <w:szCs w:val="22"/>
              </w:rPr>
              <w:t>24</w:t>
            </w:r>
          </w:p>
        </w:tc>
      </w:tr>
    </w:tbl>
    <w:p w:rsidR="00E8132A" w:rsidRPr="0049086A" w:rsidRDefault="00E8132A" w:rsidP="001E41A5">
      <w:pPr>
        <w:pStyle w:val="AA"/>
        <w:tabs>
          <w:tab w:val="clear" w:pos="851"/>
        </w:tabs>
        <w:snapToGrid w:val="0"/>
        <w:spacing w:line="180" w:lineRule="exact"/>
        <w:ind w:leftChars="0" w:left="629" w:firstLineChars="0" w:firstLine="0"/>
        <w:rPr>
          <w:spacing w:val="20"/>
          <w:sz w:val="22"/>
          <w:szCs w:val="22"/>
        </w:rPr>
      </w:pPr>
    </w:p>
    <w:p w:rsidR="007C4AEC" w:rsidRPr="0049086A" w:rsidRDefault="007C4AEC" w:rsidP="0097164F">
      <w:pPr>
        <w:pStyle w:val="AA"/>
        <w:numPr>
          <w:ilvl w:val="0"/>
          <w:numId w:val="19"/>
        </w:numPr>
        <w:tabs>
          <w:tab w:val="clear" w:pos="851"/>
        </w:tabs>
        <w:spacing w:line="300" w:lineRule="atLeast"/>
        <w:ind w:leftChars="0" w:left="630" w:firstLineChars="0" w:hanging="261"/>
        <w:rPr>
          <w:spacing w:val="20"/>
          <w:sz w:val="22"/>
          <w:szCs w:val="22"/>
        </w:rPr>
      </w:pPr>
      <w:r w:rsidRPr="0049086A">
        <w:rPr>
          <w:rFonts w:hint="eastAsia"/>
          <w:spacing w:val="20"/>
          <w:sz w:val="22"/>
          <w:szCs w:val="22"/>
        </w:rPr>
        <w:t>進行</w:t>
      </w:r>
      <w:r w:rsidR="0005466A" w:rsidRPr="0049086A">
        <w:rPr>
          <w:rFonts w:hint="eastAsia"/>
          <w:spacing w:val="20"/>
          <w:sz w:val="22"/>
          <w:szCs w:val="22"/>
        </w:rPr>
        <w:t>表</w:t>
      </w:r>
      <w:r w:rsidR="0005466A" w:rsidRPr="0049086A">
        <w:rPr>
          <w:rFonts w:hint="eastAsia"/>
          <w:spacing w:val="20"/>
          <w:sz w:val="22"/>
          <w:szCs w:val="22"/>
        </w:rPr>
        <w:t>1</w:t>
      </w:r>
      <w:r w:rsidR="0005466A" w:rsidRPr="0049086A">
        <w:rPr>
          <w:rFonts w:hint="eastAsia"/>
          <w:spacing w:val="20"/>
          <w:sz w:val="22"/>
          <w:szCs w:val="22"/>
        </w:rPr>
        <w:t>的</w:t>
      </w:r>
      <w:r w:rsidRPr="0049086A">
        <w:rPr>
          <w:rFonts w:hint="eastAsia"/>
          <w:spacing w:val="20"/>
          <w:sz w:val="22"/>
          <w:szCs w:val="22"/>
        </w:rPr>
        <w:t>測量時，先將冷水加入量熱器達到熱平衡後再加入熱水，而不是直接將熱水加入量熱器，說明此實驗步驟的目的為何？</w:t>
      </w:r>
      <w:r w:rsidR="00080885" w:rsidRPr="0049086A">
        <w:rPr>
          <w:rFonts w:hint="eastAsia"/>
          <w:spacing w:val="20"/>
          <w:sz w:val="22"/>
          <w:szCs w:val="22"/>
        </w:rPr>
        <w:t>（</w:t>
      </w:r>
      <w:r w:rsidRPr="0049086A">
        <w:rPr>
          <w:spacing w:val="20"/>
          <w:sz w:val="22"/>
          <w:szCs w:val="22"/>
        </w:rPr>
        <w:t>2</w:t>
      </w:r>
      <w:r w:rsidRPr="0049086A">
        <w:rPr>
          <w:spacing w:val="20"/>
          <w:sz w:val="22"/>
          <w:szCs w:val="22"/>
        </w:rPr>
        <w:t>分</w:t>
      </w:r>
      <w:r w:rsidR="00080885" w:rsidRPr="0049086A">
        <w:rPr>
          <w:rFonts w:hint="eastAsia"/>
          <w:spacing w:val="20"/>
          <w:sz w:val="22"/>
          <w:szCs w:val="22"/>
        </w:rPr>
        <w:t>）</w:t>
      </w:r>
    </w:p>
    <w:p w:rsidR="007C4AEC" w:rsidRPr="00934F22" w:rsidRDefault="007C4AEC" w:rsidP="001E41A5">
      <w:pPr>
        <w:pStyle w:val="AA"/>
        <w:numPr>
          <w:ilvl w:val="0"/>
          <w:numId w:val="19"/>
        </w:numPr>
        <w:tabs>
          <w:tab w:val="clear" w:pos="851"/>
        </w:tabs>
        <w:spacing w:line="320" w:lineRule="atLeast"/>
        <w:ind w:leftChars="0" w:left="630" w:firstLineChars="0" w:hanging="261"/>
        <w:rPr>
          <w:spacing w:val="10"/>
          <w:sz w:val="22"/>
          <w:szCs w:val="22"/>
        </w:rPr>
      </w:pPr>
      <w:r w:rsidRPr="00934F22">
        <w:rPr>
          <w:spacing w:val="10"/>
          <w:sz w:val="22"/>
          <w:szCs w:val="22"/>
        </w:rPr>
        <w:t>實驗時，金屬塊的體積相對於量熱器中水的體積有哪些限制</w:t>
      </w:r>
      <w:r w:rsidR="00A32A81" w:rsidRPr="00934F22">
        <w:rPr>
          <w:rFonts w:hint="eastAsia"/>
          <w:spacing w:val="10"/>
          <w:sz w:val="22"/>
          <w:szCs w:val="22"/>
        </w:rPr>
        <w:t>？</w:t>
      </w:r>
      <w:r w:rsidRPr="00934F22">
        <w:rPr>
          <w:spacing w:val="10"/>
          <w:sz w:val="22"/>
          <w:szCs w:val="22"/>
        </w:rPr>
        <w:t>簡單說明理由</w:t>
      </w:r>
      <w:r w:rsidRPr="00934F22">
        <w:rPr>
          <w:rFonts w:hint="eastAsia"/>
          <w:spacing w:val="10"/>
          <w:sz w:val="22"/>
          <w:szCs w:val="22"/>
        </w:rPr>
        <w:t>。</w:t>
      </w:r>
      <w:r w:rsidR="00080885" w:rsidRPr="00934F22">
        <w:rPr>
          <w:rFonts w:hint="eastAsia"/>
          <w:spacing w:val="10"/>
          <w:sz w:val="22"/>
          <w:szCs w:val="22"/>
        </w:rPr>
        <w:t>（</w:t>
      </w:r>
      <w:r w:rsidRPr="00934F22">
        <w:rPr>
          <w:spacing w:val="10"/>
          <w:sz w:val="22"/>
          <w:szCs w:val="22"/>
        </w:rPr>
        <w:t>2</w:t>
      </w:r>
      <w:r w:rsidRPr="00934F22">
        <w:rPr>
          <w:spacing w:val="10"/>
          <w:sz w:val="22"/>
          <w:szCs w:val="22"/>
        </w:rPr>
        <w:t>分</w:t>
      </w:r>
      <w:r w:rsidR="00080885" w:rsidRPr="00934F22">
        <w:rPr>
          <w:rFonts w:hint="eastAsia"/>
          <w:spacing w:val="10"/>
          <w:sz w:val="22"/>
          <w:szCs w:val="22"/>
        </w:rPr>
        <w:t>）</w:t>
      </w:r>
    </w:p>
    <w:p w:rsidR="007C4AEC" w:rsidRPr="0049086A" w:rsidRDefault="007C4AEC" w:rsidP="001E41A5">
      <w:pPr>
        <w:pStyle w:val="AA"/>
        <w:numPr>
          <w:ilvl w:val="0"/>
          <w:numId w:val="19"/>
        </w:numPr>
        <w:tabs>
          <w:tab w:val="clear" w:pos="851"/>
        </w:tabs>
        <w:spacing w:line="320" w:lineRule="atLeast"/>
        <w:ind w:leftChars="0" w:left="630" w:firstLineChars="0" w:hanging="261"/>
        <w:rPr>
          <w:spacing w:val="20"/>
          <w:sz w:val="22"/>
          <w:szCs w:val="22"/>
        </w:rPr>
      </w:pPr>
      <w:r w:rsidRPr="0049086A">
        <w:rPr>
          <w:spacing w:val="20"/>
          <w:sz w:val="22"/>
          <w:szCs w:val="22"/>
        </w:rPr>
        <w:t>根據實驗數據，</w:t>
      </w:r>
      <w:r w:rsidRPr="0049086A">
        <w:rPr>
          <w:rFonts w:hint="eastAsia"/>
          <w:spacing w:val="20"/>
          <w:sz w:val="22"/>
          <w:szCs w:val="22"/>
        </w:rPr>
        <w:t>計算</w:t>
      </w:r>
      <w:r w:rsidRPr="0049086A">
        <w:rPr>
          <w:spacing w:val="20"/>
          <w:sz w:val="22"/>
          <w:szCs w:val="22"/>
        </w:rPr>
        <w:t>金屬塊</w:t>
      </w:r>
      <w:r w:rsidRPr="0049086A">
        <w:rPr>
          <w:spacing w:val="20"/>
          <w:sz w:val="22"/>
          <w:szCs w:val="22"/>
        </w:rPr>
        <w:t>A</w:t>
      </w:r>
      <w:r w:rsidRPr="0049086A">
        <w:rPr>
          <w:spacing w:val="20"/>
          <w:sz w:val="22"/>
          <w:szCs w:val="22"/>
        </w:rPr>
        <w:t>的比熱</w:t>
      </w:r>
      <w:r w:rsidR="00080885" w:rsidRPr="0049086A">
        <w:rPr>
          <w:rFonts w:hint="eastAsia"/>
          <w:spacing w:val="20"/>
          <w:sz w:val="22"/>
          <w:szCs w:val="22"/>
        </w:rPr>
        <w:t>（</w:t>
      </w:r>
      <w:r w:rsidR="0005466A" w:rsidRPr="0049086A">
        <w:rPr>
          <w:spacing w:val="20"/>
          <w:sz w:val="22"/>
          <w:szCs w:val="22"/>
        </w:rPr>
        <w:t>至兩位有效數字</w:t>
      </w:r>
      <w:r w:rsidR="00080885" w:rsidRPr="0049086A">
        <w:rPr>
          <w:rFonts w:hint="eastAsia"/>
          <w:spacing w:val="20"/>
          <w:sz w:val="22"/>
          <w:szCs w:val="22"/>
        </w:rPr>
        <w:t>）</w:t>
      </w:r>
      <w:r w:rsidRPr="0049086A">
        <w:rPr>
          <w:rFonts w:hint="eastAsia"/>
          <w:spacing w:val="20"/>
          <w:sz w:val="22"/>
          <w:szCs w:val="22"/>
        </w:rPr>
        <w:t>。</w:t>
      </w:r>
      <w:r w:rsidR="00080885" w:rsidRPr="0049086A">
        <w:rPr>
          <w:rFonts w:hint="eastAsia"/>
          <w:spacing w:val="20"/>
          <w:sz w:val="22"/>
          <w:szCs w:val="22"/>
        </w:rPr>
        <w:t>（</w:t>
      </w:r>
      <w:r w:rsidRPr="0049086A">
        <w:rPr>
          <w:spacing w:val="20"/>
          <w:sz w:val="22"/>
          <w:szCs w:val="22"/>
        </w:rPr>
        <w:t>3</w:t>
      </w:r>
      <w:r w:rsidRPr="0049086A">
        <w:rPr>
          <w:spacing w:val="20"/>
          <w:sz w:val="22"/>
          <w:szCs w:val="22"/>
        </w:rPr>
        <w:t>分</w:t>
      </w:r>
      <w:r w:rsidR="00A32A81" w:rsidRPr="0049086A">
        <w:rPr>
          <w:rFonts w:hint="eastAsia"/>
          <w:spacing w:val="20"/>
          <w:sz w:val="22"/>
          <w:szCs w:val="22"/>
        </w:rPr>
        <w:t>）</w:t>
      </w:r>
    </w:p>
    <w:p w:rsidR="00E8132A" w:rsidRPr="0049086A" w:rsidRDefault="007C4AEC" w:rsidP="001E41A5">
      <w:pPr>
        <w:pStyle w:val="AA"/>
        <w:widowControl/>
        <w:numPr>
          <w:ilvl w:val="0"/>
          <w:numId w:val="19"/>
        </w:numPr>
        <w:tabs>
          <w:tab w:val="clear" w:pos="851"/>
        </w:tabs>
        <w:spacing w:afterLines="25" w:after="60" w:line="320" w:lineRule="atLeast"/>
        <w:ind w:leftChars="0" w:left="630" w:firstLineChars="0" w:hanging="261"/>
        <w:rPr>
          <w:spacing w:val="20"/>
          <w:sz w:val="22"/>
          <w:szCs w:val="22"/>
        </w:rPr>
      </w:pPr>
      <w:r w:rsidRPr="0049086A">
        <w:rPr>
          <w:rFonts w:hint="eastAsia"/>
          <w:spacing w:val="20"/>
          <w:sz w:val="22"/>
          <w:szCs w:val="22"/>
        </w:rPr>
        <w:t>若另以電熱板對金屬塊</w:t>
      </w:r>
      <w:r w:rsidRPr="0049086A">
        <w:rPr>
          <w:spacing w:val="20"/>
          <w:sz w:val="22"/>
          <w:szCs w:val="22"/>
        </w:rPr>
        <w:t>B</w:t>
      </w:r>
      <w:r w:rsidRPr="0049086A">
        <w:rPr>
          <w:rFonts w:hint="eastAsia"/>
          <w:spacing w:val="20"/>
          <w:sz w:val="22"/>
          <w:szCs w:val="22"/>
        </w:rPr>
        <w:t>直接加熱，進行比熱測量實驗，實驗時以</w:t>
      </w:r>
      <w:r w:rsidRPr="0049086A">
        <w:rPr>
          <w:rFonts w:hint="eastAsia"/>
          <w:spacing w:val="20"/>
          <w:sz w:val="22"/>
          <w:szCs w:val="22"/>
        </w:rPr>
        <w:t>0</w:t>
      </w:r>
      <w:r w:rsidRPr="0049086A">
        <w:rPr>
          <w:spacing w:val="20"/>
          <w:sz w:val="22"/>
          <w:szCs w:val="22"/>
        </w:rPr>
        <w:t>.5</w:t>
      </w:r>
      <w:r w:rsidR="008F5FAD" w:rsidRPr="0049086A">
        <w:rPr>
          <w:spacing w:val="20"/>
          <w:sz w:val="22"/>
          <w:szCs w:val="22"/>
        </w:rPr>
        <w:t>0</w:t>
      </w:r>
      <w:r w:rsidR="003043B9">
        <w:rPr>
          <w:rFonts w:hint="eastAsia"/>
          <w:spacing w:val="20"/>
          <w:sz w:val="22"/>
          <w:szCs w:val="22"/>
        </w:rPr>
        <w:t xml:space="preserve"> </w:t>
      </w:r>
      <w:r w:rsidRPr="0049086A">
        <w:rPr>
          <w:spacing w:val="20"/>
          <w:sz w:val="22"/>
          <w:szCs w:val="22"/>
        </w:rPr>
        <w:t>A</w:t>
      </w:r>
      <w:r w:rsidRPr="0049086A">
        <w:rPr>
          <w:rFonts w:hint="eastAsia"/>
          <w:spacing w:val="20"/>
          <w:sz w:val="22"/>
          <w:szCs w:val="22"/>
        </w:rPr>
        <w:t>的電流、</w:t>
      </w:r>
      <w:r w:rsidRPr="0049086A">
        <w:rPr>
          <w:rFonts w:hint="eastAsia"/>
          <w:spacing w:val="20"/>
          <w:sz w:val="22"/>
          <w:szCs w:val="22"/>
        </w:rPr>
        <w:t>1</w:t>
      </w:r>
      <w:r w:rsidRPr="0049086A">
        <w:rPr>
          <w:spacing w:val="20"/>
          <w:sz w:val="22"/>
          <w:szCs w:val="22"/>
        </w:rPr>
        <w:t>2 V</w:t>
      </w:r>
      <w:r w:rsidRPr="0049086A">
        <w:rPr>
          <w:rFonts w:hint="eastAsia"/>
          <w:spacing w:val="20"/>
          <w:sz w:val="22"/>
          <w:szCs w:val="22"/>
        </w:rPr>
        <w:t>的電壓對金屬塊</w:t>
      </w:r>
      <w:r w:rsidRPr="0049086A">
        <w:rPr>
          <w:rFonts w:hint="eastAsia"/>
          <w:spacing w:val="20"/>
          <w:sz w:val="22"/>
          <w:szCs w:val="22"/>
        </w:rPr>
        <w:t>B</w:t>
      </w:r>
      <w:r w:rsidRPr="0049086A">
        <w:rPr>
          <w:rFonts w:hint="eastAsia"/>
          <w:spacing w:val="20"/>
          <w:sz w:val="22"/>
          <w:szCs w:val="22"/>
        </w:rPr>
        <w:t>加熱</w:t>
      </w:r>
      <w:r w:rsidRPr="0049086A">
        <w:rPr>
          <w:rFonts w:hint="eastAsia"/>
          <w:spacing w:val="20"/>
          <w:sz w:val="22"/>
          <w:szCs w:val="22"/>
        </w:rPr>
        <w:t>2</w:t>
      </w:r>
      <w:r w:rsidR="008F5FAD" w:rsidRPr="0049086A">
        <w:rPr>
          <w:spacing w:val="20"/>
          <w:sz w:val="22"/>
          <w:szCs w:val="22"/>
        </w:rPr>
        <w:t>.0</w:t>
      </w:r>
      <w:r w:rsidRPr="0049086A">
        <w:rPr>
          <w:rFonts w:hint="eastAsia"/>
          <w:spacing w:val="20"/>
          <w:sz w:val="22"/>
          <w:szCs w:val="22"/>
        </w:rPr>
        <w:t>分鐘，測得的</w:t>
      </w:r>
      <w:r w:rsidRPr="0049086A">
        <w:rPr>
          <w:spacing w:val="20"/>
          <w:sz w:val="22"/>
          <w:szCs w:val="22"/>
        </w:rPr>
        <w:t>實驗數據</w:t>
      </w:r>
      <w:r w:rsidRPr="0049086A">
        <w:rPr>
          <w:rFonts w:hint="eastAsia"/>
          <w:spacing w:val="20"/>
          <w:sz w:val="22"/>
          <w:szCs w:val="22"/>
        </w:rPr>
        <w:t>如表</w:t>
      </w:r>
      <w:r w:rsidRPr="0049086A">
        <w:rPr>
          <w:rFonts w:hint="eastAsia"/>
          <w:spacing w:val="20"/>
          <w:sz w:val="22"/>
          <w:szCs w:val="22"/>
        </w:rPr>
        <w:t>3</w:t>
      </w:r>
      <w:r w:rsidRPr="0049086A">
        <w:rPr>
          <w:rFonts w:hint="eastAsia"/>
          <w:spacing w:val="20"/>
          <w:sz w:val="22"/>
          <w:szCs w:val="22"/>
        </w:rPr>
        <w:t>，試</w:t>
      </w:r>
      <w:r w:rsidRPr="0049086A">
        <w:rPr>
          <w:spacing w:val="20"/>
          <w:sz w:val="22"/>
          <w:szCs w:val="22"/>
        </w:rPr>
        <w:t>判定</w:t>
      </w:r>
      <w:r w:rsidRPr="0049086A">
        <w:rPr>
          <w:rFonts w:hint="eastAsia"/>
          <w:spacing w:val="20"/>
          <w:sz w:val="22"/>
          <w:szCs w:val="22"/>
        </w:rPr>
        <w:t>金屬塊</w:t>
      </w:r>
      <w:r w:rsidRPr="0049086A">
        <w:rPr>
          <w:spacing w:val="20"/>
          <w:sz w:val="22"/>
          <w:szCs w:val="22"/>
        </w:rPr>
        <w:t>B</w:t>
      </w:r>
      <w:r w:rsidRPr="0049086A">
        <w:rPr>
          <w:rFonts w:hint="eastAsia"/>
          <w:spacing w:val="20"/>
          <w:sz w:val="22"/>
          <w:szCs w:val="22"/>
        </w:rPr>
        <w:t>的</w:t>
      </w:r>
      <w:r w:rsidRPr="0049086A">
        <w:rPr>
          <w:spacing w:val="20"/>
          <w:sz w:val="22"/>
          <w:szCs w:val="22"/>
        </w:rPr>
        <w:t>比熱，</w:t>
      </w:r>
      <w:r w:rsidRPr="0049086A">
        <w:rPr>
          <w:rFonts w:hint="eastAsia"/>
          <w:spacing w:val="20"/>
          <w:sz w:val="22"/>
          <w:szCs w:val="22"/>
        </w:rPr>
        <w:t>並計算電熱板提供的熱量被金屬塊</w:t>
      </w:r>
      <w:r w:rsidRPr="0049086A">
        <w:rPr>
          <w:rFonts w:hint="eastAsia"/>
          <w:spacing w:val="20"/>
          <w:sz w:val="22"/>
          <w:szCs w:val="22"/>
        </w:rPr>
        <w:t>B</w:t>
      </w:r>
      <w:r w:rsidRPr="0049086A">
        <w:rPr>
          <w:rFonts w:hint="eastAsia"/>
          <w:spacing w:val="20"/>
          <w:sz w:val="22"/>
          <w:szCs w:val="22"/>
        </w:rPr>
        <w:t>吸收的百分比。</w:t>
      </w:r>
      <w:r w:rsidR="00A32A81" w:rsidRPr="0049086A">
        <w:rPr>
          <w:rFonts w:hint="eastAsia"/>
          <w:spacing w:val="20"/>
          <w:sz w:val="22"/>
          <w:szCs w:val="22"/>
        </w:rPr>
        <w:t>（</w:t>
      </w:r>
      <w:r w:rsidRPr="0049086A">
        <w:rPr>
          <w:spacing w:val="20"/>
          <w:sz w:val="22"/>
          <w:szCs w:val="22"/>
        </w:rPr>
        <w:t>3</w:t>
      </w:r>
      <w:r w:rsidRPr="0049086A">
        <w:rPr>
          <w:spacing w:val="20"/>
          <w:sz w:val="22"/>
          <w:szCs w:val="22"/>
        </w:rPr>
        <w:t>分</w:t>
      </w:r>
      <w:r w:rsidR="00A32A81" w:rsidRPr="0049086A">
        <w:rPr>
          <w:rFonts w:hint="eastAsia"/>
          <w:spacing w:val="20"/>
          <w:sz w:val="22"/>
          <w:szCs w:val="22"/>
        </w:rPr>
        <w:t>）</w:t>
      </w:r>
    </w:p>
    <w:tbl>
      <w:tblPr>
        <w:tblStyle w:val="af5"/>
        <w:tblW w:w="0" w:type="auto"/>
        <w:tblInd w:w="1734" w:type="dxa"/>
        <w:tblLook w:val="04A0" w:firstRow="1" w:lastRow="0" w:firstColumn="1" w:lastColumn="0" w:noHBand="0" w:noVBand="1"/>
      </w:tblPr>
      <w:tblGrid>
        <w:gridCol w:w="1454"/>
        <w:gridCol w:w="1293"/>
        <w:gridCol w:w="1940"/>
        <w:gridCol w:w="1941"/>
      </w:tblGrid>
      <w:tr w:rsidR="004865CE" w:rsidRPr="0049086A" w:rsidTr="0020461B">
        <w:trPr>
          <w:trHeight w:val="266"/>
        </w:trPr>
        <w:tc>
          <w:tcPr>
            <w:tcW w:w="6628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:rsidR="004865CE" w:rsidRPr="0049086A" w:rsidRDefault="004865CE" w:rsidP="0049086A">
            <w:pPr>
              <w:pStyle w:val="af4"/>
              <w:spacing w:line="300" w:lineRule="atLeast"/>
              <w:ind w:leftChars="0" w:left="0"/>
              <w:jc w:val="center"/>
              <w:rPr>
                <w:rFonts w:eastAsiaTheme="minorEastAsia"/>
                <w:spacing w:val="20"/>
                <w:sz w:val="22"/>
                <w:szCs w:val="22"/>
              </w:rPr>
            </w:pPr>
            <w:r>
              <w:rPr>
                <w:rFonts w:eastAsiaTheme="minorEastAsia" w:hint="eastAsia"/>
                <w:spacing w:val="20"/>
                <w:sz w:val="22"/>
                <w:szCs w:val="22"/>
              </w:rPr>
              <w:t>表</w:t>
            </w:r>
            <w:r w:rsidRPr="004865CE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3</w:t>
            </w:r>
          </w:p>
        </w:tc>
      </w:tr>
      <w:tr w:rsidR="00373011" w:rsidRPr="0049086A" w:rsidTr="00934F22">
        <w:trPr>
          <w:trHeight w:val="361"/>
        </w:trPr>
        <w:tc>
          <w:tcPr>
            <w:tcW w:w="1454" w:type="dxa"/>
            <w:vAlign w:val="center"/>
          </w:tcPr>
          <w:p w:rsidR="007C4AEC" w:rsidRPr="0049086A" w:rsidRDefault="007C4AEC" w:rsidP="0049086A">
            <w:pPr>
              <w:pStyle w:val="af4"/>
              <w:spacing w:line="30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</w:pPr>
          </w:p>
        </w:tc>
        <w:tc>
          <w:tcPr>
            <w:tcW w:w="1293" w:type="dxa"/>
            <w:vAlign w:val="center"/>
          </w:tcPr>
          <w:p w:rsidR="007C4AEC" w:rsidRPr="0049086A" w:rsidRDefault="007C4AEC" w:rsidP="0049086A">
            <w:pPr>
              <w:pStyle w:val="af4"/>
              <w:spacing w:line="30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</w:pP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質量</w:t>
            </w: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(g)</w:t>
            </w:r>
          </w:p>
        </w:tc>
        <w:tc>
          <w:tcPr>
            <w:tcW w:w="1940" w:type="dxa"/>
            <w:vAlign w:val="center"/>
          </w:tcPr>
          <w:p w:rsidR="007C4AEC" w:rsidRPr="0049086A" w:rsidRDefault="007C4AEC" w:rsidP="0049086A">
            <w:pPr>
              <w:pStyle w:val="af4"/>
              <w:spacing w:line="30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</w:pP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初始溫度</w:t>
            </w: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(</w:t>
            </w: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sym w:font="Symbol" w:char="F0B0"/>
            </w: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C)</w:t>
            </w:r>
          </w:p>
        </w:tc>
        <w:tc>
          <w:tcPr>
            <w:tcW w:w="1941" w:type="dxa"/>
            <w:vAlign w:val="center"/>
          </w:tcPr>
          <w:p w:rsidR="007C4AEC" w:rsidRPr="0049086A" w:rsidRDefault="007C4AEC" w:rsidP="0049086A">
            <w:pPr>
              <w:pStyle w:val="af4"/>
              <w:spacing w:line="30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</w:pP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最終溫度</w:t>
            </w: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(</w:t>
            </w: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sym w:font="Symbol" w:char="F0B0"/>
            </w: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C)</w:t>
            </w:r>
          </w:p>
        </w:tc>
      </w:tr>
      <w:tr w:rsidR="007C4AEC" w:rsidRPr="0049086A" w:rsidTr="00934F22">
        <w:trPr>
          <w:trHeight w:val="266"/>
        </w:trPr>
        <w:tc>
          <w:tcPr>
            <w:tcW w:w="1454" w:type="dxa"/>
            <w:vAlign w:val="center"/>
          </w:tcPr>
          <w:p w:rsidR="007C4AEC" w:rsidRPr="0049086A" w:rsidRDefault="007C4AEC" w:rsidP="0049086A">
            <w:pPr>
              <w:pStyle w:val="af4"/>
              <w:spacing w:line="300" w:lineRule="atLeast"/>
              <w:ind w:leftChars="0" w:left="0"/>
              <w:jc w:val="center"/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</w:pP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金屬塊</w:t>
            </w:r>
            <w:r w:rsidRPr="0049086A">
              <w:rPr>
                <w:rFonts w:ascii="Times New Roman" w:eastAsiaTheme="minorEastAsia" w:hAnsi="Times New Roman"/>
                <w:spacing w:val="20"/>
                <w:sz w:val="22"/>
                <w:szCs w:val="22"/>
              </w:rPr>
              <w:t>B</w:t>
            </w:r>
          </w:p>
        </w:tc>
        <w:tc>
          <w:tcPr>
            <w:tcW w:w="1293" w:type="dxa"/>
            <w:vAlign w:val="center"/>
          </w:tcPr>
          <w:p w:rsidR="007C4AEC" w:rsidRPr="0049086A" w:rsidRDefault="007C4AEC" w:rsidP="0049086A">
            <w:pPr>
              <w:spacing w:line="300" w:lineRule="atLeast"/>
              <w:jc w:val="center"/>
              <w:rPr>
                <w:rFonts w:ascii="Times New Roman" w:hAnsi="Times New Roman"/>
                <w:spacing w:val="2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20"/>
                <w:sz w:val="22"/>
                <w:szCs w:val="22"/>
              </w:rPr>
              <w:t>100</w:t>
            </w:r>
          </w:p>
        </w:tc>
        <w:tc>
          <w:tcPr>
            <w:tcW w:w="1940" w:type="dxa"/>
            <w:vAlign w:val="center"/>
          </w:tcPr>
          <w:p w:rsidR="007C4AEC" w:rsidRPr="0049086A" w:rsidRDefault="007C4AEC" w:rsidP="0049086A">
            <w:pPr>
              <w:spacing w:line="300" w:lineRule="atLeast"/>
              <w:jc w:val="center"/>
              <w:rPr>
                <w:rFonts w:ascii="Times New Roman" w:hAnsi="Times New Roman"/>
                <w:spacing w:val="2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20"/>
                <w:sz w:val="22"/>
                <w:szCs w:val="22"/>
              </w:rPr>
              <w:t>22</w:t>
            </w:r>
          </w:p>
        </w:tc>
        <w:tc>
          <w:tcPr>
            <w:tcW w:w="1941" w:type="dxa"/>
            <w:vAlign w:val="center"/>
          </w:tcPr>
          <w:p w:rsidR="007C4AEC" w:rsidRPr="0049086A" w:rsidRDefault="007C4AEC" w:rsidP="0049086A">
            <w:pPr>
              <w:spacing w:line="300" w:lineRule="atLeast"/>
              <w:jc w:val="center"/>
              <w:rPr>
                <w:rFonts w:ascii="Times New Roman" w:hAnsi="Times New Roman"/>
                <w:spacing w:val="20"/>
                <w:sz w:val="22"/>
                <w:szCs w:val="22"/>
              </w:rPr>
            </w:pPr>
            <w:r w:rsidRPr="0049086A">
              <w:rPr>
                <w:rFonts w:ascii="Times New Roman" w:hAnsi="Times New Roman"/>
                <w:spacing w:val="20"/>
                <w:sz w:val="22"/>
                <w:szCs w:val="22"/>
              </w:rPr>
              <w:t>58</w:t>
            </w:r>
          </w:p>
        </w:tc>
      </w:tr>
    </w:tbl>
    <w:p w:rsidR="00131408" w:rsidRPr="002A1CC8" w:rsidRDefault="003217A7" w:rsidP="002A1CC8">
      <w:pPr>
        <w:pStyle w:val="af4"/>
        <w:widowControl/>
        <w:numPr>
          <w:ilvl w:val="0"/>
          <w:numId w:val="49"/>
        </w:numPr>
        <w:snapToGrid w:val="0"/>
        <w:spacing w:beforeLines="40" w:before="96" w:line="340" w:lineRule="atLeast"/>
        <w:ind w:leftChars="0" w:left="532" w:hanging="532"/>
        <w:jc w:val="both"/>
        <w:rPr>
          <w:spacing w:val="18"/>
          <w:sz w:val="22"/>
          <w:szCs w:val="22"/>
        </w:rPr>
      </w:pPr>
      <w:r>
        <w:rPr>
          <w:noProof/>
          <w:spacing w:val="18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643120</wp:posOffset>
                </wp:positionH>
                <wp:positionV relativeFrom="paragraph">
                  <wp:posOffset>862965</wp:posOffset>
                </wp:positionV>
                <wp:extent cx="1298575" cy="1939290"/>
                <wp:effectExtent l="0" t="0" r="0" b="3810"/>
                <wp:wrapSquare wrapText="bothSides"/>
                <wp:docPr id="926" name="群組 9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8575" cy="1939290"/>
                          <a:chOff x="0" y="0"/>
                          <a:chExt cx="1298575" cy="1939290"/>
                        </a:xfrm>
                      </wpg:grpSpPr>
                      <wpg:grpSp>
                        <wpg:cNvPr id="925" name="群組 925"/>
                        <wpg:cNvGrpSpPr/>
                        <wpg:grpSpPr>
                          <a:xfrm>
                            <a:off x="0" y="0"/>
                            <a:ext cx="1298575" cy="1939290"/>
                            <a:chOff x="0" y="0"/>
                            <a:chExt cx="1298575" cy="1939391"/>
                          </a:xfrm>
                        </wpg:grpSpPr>
                        <wpg:grpSp>
                          <wpg:cNvPr id="1053" name="群組 11"/>
                          <wpg:cNvGrpSpPr/>
                          <wpg:grpSpPr>
                            <a:xfrm>
                              <a:off x="0" y="0"/>
                              <a:ext cx="1298575" cy="1939391"/>
                              <a:chOff x="0" y="-23868"/>
                              <a:chExt cx="2016099" cy="3166418"/>
                            </a:xfrm>
                          </wpg:grpSpPr>
                          <wpg:grpSp>
                            <wpg:cNvPr id="1054" name="群組 1054"/>
                            <wpg:cNvGrpSpPr/>
                            <wpg:grpSpPr>
                              <a:xfrm>
                                <a:off x="0" y="-23868"/>
                                <a:ext cx="2016099" cy="2747383"/>
                                <a:chOff x="0" y="-23874"/>
                                <a:chExt cx="2016238" cy="2748006"/>
                              </a:xfrm>
                            </wpg:grpSpPr>
                            <wpg:grpSp>
                              <wpg:cNvPr id="1055" name="群組 1055"/>
                              <wpg:cNvGrpSpPr/>
                              <wpg:grpSpPr>
                                <a:xfrm>
                                  <a:off x="0" y="-23874"/>
                                  <a:ext cx="2016238" cy="2748006"/>
                                  <a:chOff x="0" y="-23874"/>
                                  <a:chExt cx="2016238" cy="2748006"/>
                                </a:xfrm>
                              </wpg:grpSpPr>
                              <wpg:grpSp>
                                <wpg:cNvPr id="1056" name="群組 1056"/>
                                <wpg:cNvGrpSpPr/>
                                <wpg:grpSpPr>
                                  <a:xfrm>
                                    <a:off x="0" y="-23874"/>
                                    <a:ext cx="2016238" cy="2748006"/>
                                    <a:chOff x="0" y="-23874"/>
                                    <a:chExt cx="2016238" cy="2748006"/>
                                  </a:xfrm>
                                </wpg:grpSpPr>
                                <wpg:grpSp>
                                  <wpg:cNvPr id="1057" name="群組 1057"/>
                                  <wpg:cNvGrpSpPr/>
                                  <wpg:grpSpPr>
                                    <a:xfrm>
                                      <a:off x="0" y="-23874"/>
                                      <a:ext cx="2016238" cy="2748006"/>
                                      <a:chOff x="0" y="-23878"/>
                                      <a:chExt cx="2016863" cy="2748459"/>
                                    </a:xfrm>
                                  </wpg:grpSpPr>
                                  <wpg:grpSp>
                                    <wpg:cNvPr id="1058" name="群組 1058"/>
                                    <wpg:cNvGrpSpPr/>
                                    <wpg:grpSpPr>
                                      <a:xfrm>
                                        <a:off x="0" y="295567"/>
                                        <a:ext cx="1488768" cy="2429014"/>
                                        <a:chOff x="0" y="295567"/>
                                        <a:chExt cx="1488768" cy="2429014"/>
                                      </a:xfrm>
                                    </wpg:grpSpPr>
                                    <wpg:grpSp>
                                      <wpg:cNvPr id="1059" name="群組 1059"/>
                                      <wpg:cNvGrpSpPr/>
                                      <wpg:grpSpPr>
                                        <a:xfrm>
                                          <a:off x="117168" y="295567"/>
                                          <a:ext cx="1371600" cy="2429014"/>
                                          <a:chOff x="117168" y="295567"/>
                                          <a:chExt cx="1371600" cy="2429014"/>
                                        </a:xfrm>
                                      </wpg:grpSpPr>
                                      <wps:wsp>
                                        <wps:cNvPr id="1060" name="流程圖: 磁碟 1060"/>
                                        <wps:cNvSpPr/>
                                        <wps:spPr>
                                          <a:xfrm>
                                            <a:off x="117168" y="761953"/>
                                            <a:ext cx="1371600" cy="1714078"/>
                                          </a:xfrm>
                                          <a:prstGeom prst="flowChartMagneticDisk">
                                            <a:avLst/>
                                          </a:prstGeom>
                                          <a:solidFill>
                                            <a:schemeClr val="bg1"/>
                                          </a:solidFill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061" name="直線接點 1061"/>
                                        <wps:cNvCnPr/>
                                        <wps:spPr>
                                          <a:xfrm flipV="1">
                                            <a:off x="802969" y="295567"/>
                                            <a:ext cx="0" cy="10441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285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062" name="直線接點 1062"/>
                                        <wps:cNvCnPr/>
                                        <wps:spPr>
                                          <a:xfrm flipV="1">
                                            <a:off x="802968" y="2472643"/>
                                            <a:ext cx="0" cy="25193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285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063" name="直線接點 1063"/>
                                        <wps:cNvCnPr/>
                                        <wps:spPr>
                                          <a:xfrm flipV="1">
                                            <a:off x="802968" y="1333453"/>
                                            <a:ext cx="0" cy="114271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28575">
                                            <a:solidFill>
                                              <a:schemeClr val="tx1"/>
                                            </a:solidFill>
                                            <a:prstDash val="sysDot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g:grpSp>
                                      <wpg:cNvPr id="1064" name="群組 1064"/>
                                      <wpg:cNvGrpSpPr/>
                                      <wpg:grpSpPr>
                                        <a:xfrm rot="2700000">
                                          <a:off x="417380" y="1045863"/>
                                          <a:ext cx="115200" cy="949960"/>
                                          <a:chOff x="417380" y="1045863"/>
                                          <a:chExt cx="115200" cy="950986"/>
                                        </a:xfrm>
                                      </wpg:grpSpPr>
                                      <wps:wsp>
                                        <wps:cNvPr id="1065" name="直線接點 1065"/>
                                        <wps:cNvCnPr/>
                                        <wps:spPr>
                                          <a:xfrm flipH="1" flipV="1">
                                            <a:off x="475306" y="1045863"/>
                                            <a:ext cx="0" cy="8640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066" name="橢圓 1066"/>
                                        <wps:cNvSpPr/>
                                        <wps:spPr>
                                          <a:xfrm>
                                            <a:off x="417380" y="1881649"/>
                                            <a:ext cx="115200" cy="11520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067" name="群組 1067"/>
                                      <wpg:cNvGrpSpPr/>
                                      <wpg:grpSpPr>
                                        <a:xfrm rot="18900000" flipH="1">
                                          <a:off x="1085933" y="1045864"/>
                                          <a:ext cx="115200" cy="949960"/>
                                          <a:chOff x="1085933" y="1045864"/>
                                          <a:chExt cx="115200" cy="950986"/>
                                        </a:xfrm>
                                      </wpg:grpSpPr>
                                      <wps:wsp>
                                        <wps:cNvPr id="1068" name="直線接點 1068"/>
                                        <wps:cNvCnPr/>
                                        <wps:spPr>
                                          <a:xfrm flipH="1" flipV="1">
                                            <a:off x="1143859" y="1045864"/>
                                            <a:ext cx="0" cy="86400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2700">
                                            <a:solidFill>
                                              <a:schemeClr val="tx1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069" name="橢圓 1069"/>
                                        <wps:cNvSpPr/>
                                        <wps:spPr>
                                          <a:xfrm>
                                            <a:off x="1085933" y="1881650"/>
                                            <a:ext cx="115200" cy="11520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chemeClr val="tx1"/>
                                          </a:solidFill>
                                          <a:ln>
                                            <a:solidFill>
                                              <a:schemeClr val="tx1">
                                                <a:lumMod val="95000"/>
                                                <a:lumOff val="5000"/>
                                              </a:schemeClr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070" name="弧形 1070"/>
                                      <wps:cNvSpPr/>
                                      <wps:spPr>
                                        <a:xfrm>
                                          <a:off x="615311" y="1086713"/>
                                          <a:ext cx="361950" cy="361950"/>
                                        </a:xfrm>
                                        <a:prstGeom prst="arc">
                                          <a:avLst>
                                            <a:gd name="adj1" fmla="val 5366272"/>
                                            <a:gd name="adj2" fmla="val 9123241"/>
                                          </a:avLst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prstDash val="sys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71" name="文字方塊 19"/>
                                    <wps:cNvSpPr txBox="1"/>
                                    <wps:spPr>
                                      <a:xfrm>
                                        <a:off x="438800" y="-23878"/>
                                        <a:ext cx="857485" cy="3433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934F22" w:rsidRPr="00CD747A" w:rsidRDefault="00934F22" w:rsidP="00934F22">
                                          <w:pPr>
                                            <w:pStyle w:val="Web"/>
                                            <w:spacing w:after="120"/>
                                            <w:jc w:val="center"/>
                                            <w:rPr>
                                              <w:spacing w:val="6"/>
                                              <w:kern w:val="0"/>
                                              <w:sz w:val="18"/>
                                            </w:rPr>
                                          </w:pPr>
                                          <w:r w:rsidRPr="00CD747A">
                                            <w:rPr>
                                              <w:rFonts w:cstheme="minorBidi" w:hint="eastAsia"/>
                                              <w:color w:val="000000" w:themeColor="text1"/>
                                              <w:spacing w:val="6"/>
                                              <w:sz w:val="18"/>
                                            </w:rPr>
                                            <w:t>中心轉軸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72" name="文字方塊 20"/>
                                    <wps:cNvSpPr txBox="1"/>
                                    <wps:spPr>
                                      <a:xfrm>
                                        <a:off x="1488769" y="1333452"/>
                                        <a:ext cx="528094" cy="307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934F22" w:rsidRPr="00CD747A" w:rsidRDefault="00934F22" w:rsidP="00934F22">
                                          <w:pPr>
                                            <w:pStyle w:val="Web"/>
                                            <w:spacing w:after="120"/>
                                            <w:jc w:val="center"/>
                                            <w:rPr>
                                              <w:spacing w:val="6"/>
                                              <w:kern w:val="0"/>
                                              <w:sz w:val="18"/>
                                            </w:rPr>
                                          </w:pPr>
                                          <w:r w:rsidRPr="00CD747A">
                                            <w:rPr>
                                              <w:rFonts w:cstheme="minorBidi" w:hint="eastAsia"/>
                                              <w:color w:val="000000" w:themeColor="text1"/>
                                              <w:spacing w:val="6"/>
                                              <w:sz w:val="18"/>
                                            </w:rPr>
                                            <w:t>外殼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73" name="弧形 1073"/>
                                  <wps:cNvSpPr/>
                                  <wps:spPr>
                                    <a:xfrm>
                                      <a:off x="593585" y="163774"/>
                                      <a:ext cx="450215" cy="342899"/>
                                    </a:xfrm>
                                    <a:prstGeom prst="arc">
                                      <a:avLst>
                                        <a:gd name="adj1" fmla="val 2352385"/>
                                        <a:gd name="adj2" fmla="val 9620238"/>
                                      </a:avLst>
                                    </a:prstGeom>
                                    <a:ln w="9525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headEnd type="none" w="med" len="med"/>
                                      <a:tailEnd type="triangle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074" name="直線接點 1074"/>
                                <wps:cNvCnPr/>
                                <wps:spPr>
                                  <a:xfrm flipV="1">
                                    <a:off x="115913" y="428992"/>
                                    <a:ext cx="0" cy="540000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075" name="直線單箭頭接點 1075"/>
                              <wps:cNvCnPr/>
                              <wps:spPr>
                                <a:xfrm flipH="1">
                                  <a:off x="122737" y="624386"/>
                                  <a:ext cx="6858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076" name="Text Box 3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1297" y="2818434"/>
                                <a:ext cx="552449" cy="3241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34F22" w:rsidRPr="00CD747A" w:rsidRDefault="00934F22" w:rsidP="00934F22">
                                  <w:pPr>
                                    <w:pStyle w:val="Web"/>
                                    <w:spacing w:after="120"/>
                                    <w:rPr>
                                      <w:kern w:val="0"/>
                                      <w:sz w:val="22"/>
                                    </w:rPr>
                                  </w:pPr>
                                  <w:r w:rsidRPr="00CD747A">
                                    <w:rPr>
                                      <w:rFonts w:cstheme="minorBidi" w:hint="eastAsia"/>
                                      <w:color w:val="000000" w:themeColor="text1"/>
                                      <w:sz w:val="22"/>
                                    </w:rPr>
                                    <w:t>圖</w:t>
                                  </w:r>
                                  <w:r w:rsidRPr="00CD747A">
                                    <w:rPr>
                                      <w:rFonts w:cstheme="minorBidi"/>
                                      <w:color w:val="000000" w:themeColor="text1"/>
                                      <w:sz w:val="22"/>
                                    </w:rPr>
                                    <w:t>1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8" name="文字方塊 20"/>
                          <wps:cNvSpPr txBox="1"/>
                          <wps:spPr>
                            <a:xfrm>
                              <a:off x="122174" y="251637"/>
                              <a:ext cx="354171" cy="15889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934F22" w:rsidRPr="00934F22" w:rsidRDefault="00934F22" w:rsidP="00934F22">
                                <w:pPr>
                                  <w:pStyle w:val="a4"/>
                                  <w:rPr>
                                    <w:kern w:val="0"/>
                                    <w:sz w:val="15"/>
                                    <w:szCs w:val="15"/>
                                  </w:rPr>
                                </w:pPr>
                                <w:r w:rsidRPr="00934F22">
                                  <w:rPr>
                                    <w:sz w:val="15"/>
                                    <w:szCs w:val="15"/>
                                  </w:rPr>
                                  <w:t>0.40 m</w:t>
                                </w:r>
                              </w:p>
                            </w:txbxContent>
                          </wps:txbx>
                          <wps:bodyPr rot="0" spcFirstLastPara="0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77" name="文字方塊 20"/>
                        <wps:cNvSpPr txBox="1"/>
                        <wps:spPr>
                          <a:xfrm>
                            <a:off x="302310" y="907576"/>
                            <a:ext cx="226219" cy="1588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34F22" w:rsidRPr="00934F22" w:rsidRDefault="00934F22" w:rsidP="00934F22">
                              <w:pPr>
                                <w:pStyle w:val="a4"/>
                                <w:rPr>
                                  <w:kern w:val="0"/>
                                </w:rPr>
                              </w:pPr>
                              <w:r w:rsidRPr="00934F22">
                                <w:rPr>
                                  <w:rFonts w:hint="eastAsia"/>
                                </w:rPr>
                                <w:t>4</w:t>
                              </w:r>
                              <w:r w:rsidRPr="00934F22">
                                <w:rPr>
                                  <w:spacing w:val="-18"/>
                                </w:rPr>
                                <w:t>5</w:t>
                              </w:r>
                              <w:r w:rsidRPr="00934F22">
                                <w:rPr>
                                  <w:rFonts w:hint="eastAsia"/>
                                  <w:spacing w:val="-18"/>
                                  <w:sz w:val="18"/>
                                </w:rPr>
                                <w:t>ﾟ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926" o:spid="_x0000_s1347" style="position:absolute;left:0;text-align:left;margin-left:365.6pt;margin-top:67.95pt;width:102.25pt;height:152.7pt;z-index:251663872" coordsize="12985,19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">
                <v:group id="群組 925" o:spid="_x0000_s1348" style="position:absolute;width:12985;height:19392" coordsize="12985,19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DyX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">
                  <v:group id="群組 11" o:spid="_x0000_s1349" style="position:absolute;width:12985;height:19393" coordorigin=",-238" coordsize="20160,316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">
                    <v:group id="群組 1054" o:spid="_x0000_s1350" style="position:absolute;top:-238;width:20160;height:27473" coordorigin=",-238" coordsize="20162,27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kB9wwAAAN0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xo+gnPb8IJcvEPAAD//wMAUEsBAi0AFAAGAAgAAAAhANvh9svuAAAAhQEAABMAAAAAAAAAAAAA&#10;AAAAAAAAAFtDb250ZW50X1R5cGVzXS54bWxQSwECLQAUAAYACAAAACEAWvQsW78AAAAVAQAACwAA&#10;AAAAAAAAAAAAAAAfAQAAX3JlbHMvLnJlbHNQSwECLQAUAAYACAAAACEAAxJAfcMAAADdAAAADwAA&#10;AAAAAAAAAAAAAAAHAgAAZHJzL2Rvd25yZXYueG1sUEsFBgAAAAADAAMAtwAAAPcCAAAAAA==&#10;">
                      <v:group id="群組 1055" o:spid="_x0000_s1351" style="position:absolute;top:-238;width:20162;height:27479" coordorigin=",-238" coordsize="20162,27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">
                        <v:group id="群組 1056" o:spid="_x0000_s1352" style="position:absolute;top:-238;width:20162;height:27479" coordorigin=",-238" coordsize="20162,27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">
                          <v:group id="群組 1057" o:spid="_x0000_s1353" style="position:absolute;top:-238;width:20162;height:27479" coordorigin=",-238" coordsize="20168,27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N4KwwAAAN0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xoOoe/b8IJcvkLAAD//wMAUEsBAi0AFAAGAAgAAAAhANvh9svuAAAAhQEAABMAAAAAAAAAAAAA&#10;AAAAAAAAAFtDb250ZW50X1R5cGVzXS54bWxQSwECLQAUAAYACAAAACEAWvQsW78AAAAVAQAACwAA&#10;AAAAAAAAAAAAAAAfAQAAX3JlbHMvLnJlbHNQSwECLQAUAAYACAAAACEA88DeCsMAAADdAAAADwAA&#10;AAAAAAAAAAAAAAAHAgAAZHJzL2Rvd25yZXYueG1sUEsFBgAAAAADAAMAtwAAAPcCAAAAAA==&#10;">
                            <v:group id="群組 1058" o:spid="_x0000_s1354" style="position:absolute;top:2955;width:14887;height:24290" coordorigin=",2955" coordsize="14887,24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0p4xwAAAN0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k5Xgyjcygs5/AQAA//8DAFBLAQItABQABgAIAAAAIQDb4fbL7gAAAIUBAAATAAAAAAAA&#10;AAAAAAAAAAAAAABbQ29udGVudF9UeXBlc10ueG1sUEsBAi0AFAAGAAgAAAAhAFr0LFu/AAAAFQEA&#10;AAsAAAAAAAAAAAAAAAAAHwEAAF9yZWxzLy5yZWxzUEsBAi0AFAAGAAgAAAAhAIJfSnjHAAAA3QAA&#10;AA8AAAAAAAAAAAAAAAAABwIAAGRycy9kb3ducmV2LnhtbFBLBQYAAAAAAwADALcAAAD7AgAAAAA=&#10;">
                              <v:group id="群組 1059" o:spid="_x0000_s1355" style="position:absolute;left:1171;top:2955;width:13716;height:24290" coordorigin="1171,2955" coordsize="13716,24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+/jwwAAAN0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X40/YS/b8IJcvkLAAD//wMAUEsBAi0AFAAGAAgAAAAhANvh9svuAAAAhQEAABMAAAAAAAAAAAAA&#10;AAAAAAAAAFtDb250ZW50X1R5cGVzXS54bWxQSwECLQAUAAYACAAAACEAWvQsW78AAAAVAQAACwAA&#10;AAAAAAAAAAAAAAAfAQAAX3JlbHMvLnJlbHNQSwECLQAUAAYACAAAACEA7RPv48MAAADdAAAADwAA&#10;AAAAAAAAAAAAAAAHAgAAZHJzL2Rvd25yZXYueG1sUEsFBgAAAAADAAMAtwAAAPcCAAAAAA==&#10;">
                                <v:shapetype id="_x0000_t132" coordsize="21600,21600" o:spt="132" path="m10800,qx,3391l,18209qy10800,21600,21600,18209l21600,3391qy10800,xem,3391nfqy10800,6782,21600,3391e">
                                  <v:path o:extrusionok="f" gradientshapeok="t" o:connecttype="custom" o:connectlocs="10800,6782;10800,0;0,10800;10800,21600;21600,10800" o:connectangles="270,270,180,90,0" textboxrect="0,6782,21600,18209"/>
                                </v:shapetype>
                                <v:shape id="流程圖: 磁碟 1060" o:spid="_x0000_s1356" type="#_x0000_t132" style="position:absolute;left:1171;top:7619;width:13716;height:171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" fillcolor="white [3212]" strokecolor="black [3213]" strokeweight="1pt"/>
                                <v:line id="直線接點 1061" o:spid="_x0000_s1357" style="position:absolute;flip:y;visibility:visible;mso-wrap-style:square" from="8029,2955" to="8029,13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" strokecolor="black [3213]" strokeweight="2.25pt"/>
                                <v:line id="直線接點 1062" o:spid="_x0000_s1358" style="position:absolute;flip:y;visibility:visible;mso-wrap-style:square" from="8029,24726" to="8029,27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" strokecolor="black [3213]" strokeweight="2.25pt"/>
                                <v:line id="直線接點 1063" o:spid="_x0000_s1359" style="position:absolute;flip:y;visibility:visible;mso-wrap-style:square" from="8029,13334" to="8029,24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" strokecolor="black [3213]" strokeweight="2.25pt">
                                  <v:stroke dashstyle="1 1"/>
                                </v:line>
                              </v:group>
                              <v:group id="群組 1064" o:spid="_x0000_s1360" style="position:absolute;left:4174;top:10458;width:1152;height:9499;rotation:45" coordorigin="4173,10458" coordsize="1152,9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">
                                <v:line id="直線接點 1065" o:spid="_x0000_s1361" style="position:absolute;flip:x y;visibility:visible;mso-wrap-style:square" from="4753,10458" to="4753,19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" strokecolor="#0d0d0d [3069]" strokeweight="1pt"/>
                                <v:oval id="橢圓 1066" o:spid="_x0000_s1362" style="position:absolute;left:4173;top:18816;width:1152;height:1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" fillcolor="black [3213]" strokecolor="#0d0d0d [3069]" strokeweight="2pt"/>
                              </v:group>
                              <v:group id="群組 1067" o:spid="_x0000_s1363" style="position:absolute;left:10859;top:10458;width:1152;height:9500;rotation:45;flip:x" coordorigin="10859,10458" coordsize="1152,9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">
                                <v:line id="直線接點 1068" o:spid="_x0000_s1364" style="position:absolute;flip:x y;visibility:visible;mso-wrap-style:square" from="11438,10458" to="11438,19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" strokecolor="#0d0d0d [3069]" strokeweight="1pt"/>
                                <v:oval id="橢圓 1069" o:spid="_x0000_s1365" style="position:absolute;left:10859;top:18816;width:1152;height:1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" fillcolor="black [3213]" strokecolor="#0d0d0d [3069]" strokeweight="2pt"/>
                              </v:group>
                              <v:shape id="弧形 1070" o:spid="_x0000_s1366" style="position:absolute;left:6153;top:10867;width:3619;height:3619;visibility:visible;mso-wrap-style:square;v-text-anchor:middle" coordsize="361950,36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" path="m182751,361941nsc115137,362604,52792,325519,21104,265787l180975,180975r1776,180966xem182751,361941nfc115137,362604,52792,325519,21104,265787e" filled="f" strokecolor="black [3213]">
                                <v:stroke dashstyle="3 1"/>
                                <v:path arrowok="t" o:connecttype="custom" o:connectlocs="182751,361941;21104,265787" o:connectangles="0,0"/>
                              </v:shape>
                            </v:group>
                            <v:shape id="文字方塊 19" o:spid="_x0000_s1367" type="#_x0000_t202" style="position:absolute;left:4388;top:-238;width:8574;height:3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" filled="f" stroked="f" strokeweight=".5pt">
                              <v:textbox inset="0,0,0,0">
                                <w:txbxContent>
                                  <w:p w:rsidR="00934F22" w:rsidRPr="00CD747A" w:rsidRDefault="00934F22" w:rsidP="00934F22">
                                    <w:pPr>
                                      <w:pStyle w:val="Web"/>
                                      <w:spacing w:after="120"/>
                                      <w:jc w:val="center"/>
                                      <w:rPr>
                                        <w:spacing w:val="6"/>
                                        <w:kern w:val="0"/>
                                        <w:sz w:val="18"/>
                                      </w:rPr>
                                    </w:pPr>
                                    <w:r w:rsidRPr="00CD747A">
                                      <w:rPr>
                                        <w:rFonts w:cstheme="minorBidi" w:hint="eastAsia"/>
                                        <w:color w:val="000000" w:themeColor="text1"/>
                                        <w:spacing w:val="6"/>
                                        <w:sz w:val="18"/>
                                      </w:rPr>
                                      <w:t>中心轉軸</w:t>
                                    </w:r>
                                  </w:p>
                                </w:txbxContent>
                              </v:textbox>
                            </v:shape>
                            <v:shape id="文字方塊 20" o:spid="_x0000_s1368" type="#_x0000_t202" style="position:absolute;left:14887;top:13334;width:5281;height:3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" filled="f" stroked="f" strokeweight=".5pt">
                              <v:textbox inset="0,0,0,0">
                                <w:txbxContent>
                                  <w:p w:rsidR="00934F22" w:rsidRPr="00CD747A" w:rsidRDefault="00934F22" w:rsidP="00934F22">
                                    <w:pPr>
                                      <w:pStyle w:val="Web"/>
                                      <w:spacing w:after="120"/>
                                      <w:jc w:val="center"/>
                                      <w:rPr>
                                        <w:spacing w:val="6"/>
                                        <w:kern w:val="0"/>
                                        <w:sz w:val="18"/>
                                      </w:rPr>
                                    </w:pPr>
                                    <w:r w:rsidRPr="00CD747A">
                                      <w:rPr>
                                        <w:rFonts w:cstheme="minorBidi" w:hint="eastAsia"/>
                                        <w:color w:val="000000" w:themeColor="text1"/>
                                        <w:spacing w:val="6"/>
                                        <w:sz w:val="18"/>
                                      </w:rPr>
                                      <w:t>外殼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弧形 1073" o:spid="_x0000_s1369" style="position:absolute;left:5935;top:1637;width:4503;height:3429;visibility:visible;mso-wrap-style:square;v-text-anchor:middle" coordsize="450215,3428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" path="m378730,296769nsc329583,331717,262497,348103,195830,341443,119706,333838,53921,297208,21312,244269l225108,171450,378730,296769xem378730,296769nfc329583,331717,262497,348103,195830,341443,119706,333838,53921,297208,21312,244269e" filled="f" strokecolor="#0d0d0d [3069]">
                            <v:stroke endarrow="block"/>
                            <v:path arrowok="t" o:connecttype="custom" o:connectlocs="378730,296769;195830,341443;21312,244269" o:connectangles="0,0,0"/>
                          </v:shape>
                        </v:group>
                        <v:line id="直線接點 1074" o:spid="_x0000_s1370" style="position:absolute;flip:y;visibility:visible;mso-wrap-style:square" from="1159,4289" to="1159,9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" strokecolor="black [3213]">
                          <v:stroke dashstyle="3 1"/>
                        </v:line>
                      </v:group>
                      <v:shape id="直線單箭頭接點 1075" o:spid="_x0000_s1371" type="#_x0000_t32" style="position:absolute;left:1227;top:6243;width:685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" strokecolor="black [3213]">
                        <v:stroke startarrow="block" endarrow="block"/>
                      </v:shape>
                    </v:group>
                    <v:shape id="_x0000_s1372" type="#_x0000_t202" style="position:absolute;left:4912;top:28184;width:5525;height:3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" filled="f" stroked="f">
                      <v:textbox inset="0,0,0,0">
                        <w:txbxContent>
                          <w:p w:rsidR="00934F22" w:rsidRPr="00CD747A" w:rsidRDefault="00934F22" w:rsidP="00934F22">
                            <w:pPr>
                              <w:pStyle w:val="Web"/>
                              <w:spacing w:after="120"/>
                              <w:rPr>
                                <w:kern w:val="0"/>
                                <w:sz w:val="22"/>
                              </w:rPr>
                            </w:pPr>
                            <w:r w:rsidRPr="00CD747A">
                              <w:rPr>
                                <w:rFonts w:cstheme="minorBidi" w:hint="eastAsia"/>
                                <w:color w:val="000000" w:themeColor="text1"/>
                                <w:sz w:val="22"/>
                              </w:rPr>
                              <w:t>圖</w:t>
                            </w:r>
                            <w:r w:rsidRPr="00CD747A">
                              <w:rPr>
                                <w:rFonts w:cstheme="minorBidi"/>
                                <w:color w:val="000000" w:themeColor="text1"/>
                                <w:sz w:val="22"/>
                              </w:rPr>
                              <w:t>14</w:t>
                            </w:r>
                          </w:p>
                        </w:txbxContent>
                      </v:textbox>
                    </v:shape>
                  </v:group>
                  <v:shape id="文字方塊 20" o:spid="_x0000_s1373" type="#_x0000_t202" style="position:absolute;left:1221;top:2516;width:3542;height:1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" filled="f" stroked="f" strokeweight=".5pt">
                    <v:textbox inset="0,0,0,0">
                      <w:txbxContent>
                        <w:p w:rsidR="00934F22" w:rsidRPr="00934F22" w:rsidRDefault="00934F22" w:rsidP="00934F22">
                          <w:pPr>
                            <w:pStyle w:val="a4"/>
                            <w:rPr>
                              <w:kern w:val="0"/>
                              <w:sz w:val="15"/>
                              <w:szCs w:val="15"/>
                            </w:rPr>
                          </w:pPr>
                          <w:r w:rsidRPr="00934F22">
                            <w:rPr>
                              <w:sz w:val="15"/>
                              <w:szCs w:val="15"/>
                            </w:rPr>
                            <w:t>0.40 m</w:t>
                          </w:r>
                        </w:p>
                      </w:txbxContent>
                    </v:textbox>
                  </v:shape>
                </v:group>
                <v:shape id="文字方塊 20" o:spid="_x0000_s1374" type="#_x0000_t202" style="position:absolute;left:3023;top:9075;width:2262;height:1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" filled="f" stroked="f" strokeweight=".5pt">
                  <v:textbox inset="0,0,0,0">
                    <w:txbxContent>
                      <w:p w:rsidR="00934F22" w:rsidRPr="00934F22" w:rsidRDefault="00934F22" w:rsidP="00934F22">
                        <w:pPr>
                          <w:pStyle w:val="a4"/>
                          <w:rPr>
                            <w:kern w:val="0"/>
                          </w:rPr>
                        </w:pPr>
                        <w:r w:rsidRPr="00934F22">
                          <w:rPr>
                            <w:rFonts w:hint="eastAsia"/>
                          </w:rPr>
                          <w:t>4</w:t>
                        </w:r>
                        <w:r w:rsidRPr="00934F22">
                          <w:rPr>
                            <w:spacing w:val="-18"/>
                          </w:rPr>
                          <w:t>5</w:t>
                        </w:r>
                        <w:r w:rsidRPr="00934F22">
                          <w:rPr>
                            <w:rFonts w:hint="eastAsia"/>
                            <w:spacing w:val="-18"/>
                            <w:sz w:val="18"/>
                          </w:rPr>
                          <w:t>ﾟ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36F06" w:rsidRPr="002A1CC8">
        <w:rPr>
          <w:spacing w:val="18"/>
          <w:sz w:val="22"/>
          <w:szCs w:val="22"/>
        </w:rPr>
        <w:t>調速器</w:t>
      </w:r>
      <w:r w:rsidR="00736F06" w:rsidRPr="002A1CC8">
        <w:rPr>
          <w:rFonts w:hint="eastAsia"/>
          <w:spacing w:val="18"/>
          <w:sz w:val="22"/>
          <w:szCs w:val="22"/>
        </w:rPr>
        <w:t>可用</w:t>
      </w:r>
      <w:r w:rsidR="00736F06" w:rsidRPr="002A1CC8">
        <w:rPr>
          <w:spacing w:val="18"/>
          <w:sz w:val="22"/>
          <w:szCs w:val="22"/>
        </w:rPr>
        <w:t>來控制馬達的轉速，</w:t>
      </w:r>
      <w:r w:rsidR="00736F06" w:rsidRPr="002A1CC8">
        <w:rPr>
          <w:rFonts w:hint="eastAsia"/>
          <w:spacing w:val="18"/>
          <w:sz w:val="22"/>
          <w:szCs w:val="22"/>
        </w:rPr>
        <w:t>其</w:t>
      </w:r>
      <w:r w:rsidR="00890232" w:rsidRPr="002A1CC8">
        <w:rPr>
          <w:spacing w:val="18"/>
          <w:sz w:val="22"/>
          <w:szCs w:val="22"/>
        </w:rPr>
        <w:t>結構如圖</w:t>
      </w:r>
      <w:r w:rsidR="00890232" w:rsidRPr="002A1CC8">
        <w:rPr>
          <w:spacing w:val="18"/>
          <w:sz w:val="22"/>
          <w:szCs w:val="22"/>
        </w:rPr>
        <w:t>1</w:t>
      </w:r>
      <w:r w:rsidR="00FA0C3B" w:rsidRPr="002A1CC8">
        <w:rPr>
          <w:spacing w:val="18"/>
          <w:sz w:val="22"/>
          <w:szCs w:val="22"/>
        </w:rPr>
        <w:t>4</w:t>
      </w:r>
      <w:r w:rsidR="00890232" w:rsidRPr="002A1CC8">
        <w:rPr>
          <w:spacing w:val="18"/>
          <w:sz w:val="22"/>
          <w:szCs w:val="22"/>
        </w:rPr>
        <w:t>所示</w:t>
      </w:r>
      <w:r w:rsidR="00F16E29" w:rsidRPr="002A1CC8">
        <w:rPr>
          <w:rFonts w:hint="eastAsia"/>
          <w:spacing w:val="18"/>
          <w:sz w:val="22"/>
          <w:szCs w:val="22"/>
        </w:rPr>
        <w:t>、圓筒狀的外殼固定不動</w:t>
      </w:r>
      <w:r w:rsidR="00890232" w:rsidRPr="002A1CC8">
        <w:rPr>
          <w:spacing w:val="18"/>
          <w:sz w:val="22"/>
          <w:szCs w:val="22"/>
        </w:rPr>
        <w:t>，中心</w:t>
      </w:r>
      <w:r w:rsidR="0070509C">
        <w:rPr>
          <w:rFonts w:hint="eastAsia"/>
          <w:spacing w:val="18"/>
          <w:sz w:val="22"/>
          <w:szCs w:val="22"/>
        </w:rPr>
        <w:t>轉</w:t>
      </w:r>
      <w:r w:rsidR="00890232" w:rsidRPr="002A1CC8">
        <w:rPr>
          <w:spacing w:val="18"/>
          <w:sz w:val="22"/>
          <w:szCs w:val="22"/>
        </w:rPr>
        <w:t>軸隨馬達旋轉，軸上兩側各有一</w:t>
      </w:r>
      <w:r w:rsidR="00053618" w:rsidRPr="002A1CC8">
        <w:rPr>
          <w:rFonts w:hint="eastAsia"/>
          <w:spacing w:val="18"/>
          <w:sz w:val="22"/>
          <w:szCs w:val="22"/>
        </w:rPr>
        <w:t>質量可忽略的</w:t>
      </w:r>
      <w:r w:rsidR="00890232" w:rsidRPr="002A1CC8">
        <w:rPr>
          <w:spacing w:val="18"/>
          <w:sz w:val="22"/>
          <w:szCs w:val="22"/>
        </w:rPr>
        <w:t>短棒，</w:t>
      </w:r>
      <w:r w:rsidR="00F16E29" w:rsidRPr="002A1CC8">
        <w:rPr>
          <w:rFonts w:hint="eastAsia"/>
          <w:spacing w:val="18"/>
          <w:sz w:val="22"/>
          <w:szCs w:val="22"/>
        </w:rPr>
        <w:t>其上端與</w:t>
      </w:r>
      <w:r w:rsidR="0070509C">
        <w:rPr>
          <w:rFonts w:hint="eastAsia"/>
          <w:spacing w:val="18"/>
          <w:sz w:val="22"/>
          <w:szCs w:val="22"/>
        </w:rPr>
        <w:t>中心</w:t>
      </w:r>
      <w:r w:rsidR="00F16E29" w:rsidRPr="002A1CC8">
        <w:rPr>
          <w:rFonts w:hint="eastAsia"/>
          <w:spacing w:val="18"/>
          <w:sz w:val="22"/>
          <w:szCs w:val="22"/>
        </w:rPr>
        <w:t>轉軸連接，下</w:t>
      </w:r>
      <w:r w:rsidR="00890232" w:rsidRPr="002A1CC8">
        <w:rPr>
          <w:spacing w:val="18"/>
          <w:sz w:val="22"/>
          <w:szCs w:val="22"/>
        </w:rPr>
        <w:t>端各有一個</w:t>
      </w:r>
      <w:r w:rsidR="00053618" w:rsidRPr="002A1CC8">
        <w:rPr>
          <w:spacing w:val="18"/>
          <w:sz w:val="22"/>
          <w:szCs w:val="22"/>
        </w:rPr>
        <w:t>質量為</w:t>
      </w:r>
      <w:r w:rsidR="00FE772C" w:rsidRPr="002A1CC8">
        <w:rPr>
          <w:rFonts w:hint="eastAsia"/>
          <w:spacing w:val="18"/>
          <w:sz w:val="22"/>
          <w:szCs w:val="22"/>
        </w:rPr>
        <w:t>1</w:t>
      </w:r>
      <w:r w:rsidR="00053618" w:rsidRPr="002A1CC8">
        <w:rPr>
          <w:spacing w:val="18"/>
          <w:sz w:val="22"/>
          <w:szCs w:val="22"/>
        </w:rPr>
        <w:t>.0 kg</w:t>
      </w:r>
      <w:r w:rsidR="00736F06" w:rsidRPr="002A1CC8">
        <w:rPr>
          <w:rFonts w:hint="eastAsia"/>
          <w:spacing w:val="18"/>
          <w:sz w:val="22"/>
          <w:szCs w:val="22"/>
        </w:rPr>
        <w:t>的</w:t>
      </w:r>
      <w:r w:rsidR="00890232" w:rsidRPr="002A1CC8">
        <w:rPr>
          <w:spacing w:val="18"/>
          <w:sz w:val="22"/>
          <w:szCs w:val="22"/>
        </w:rPr>
        <w:t>擺錘，</w:t>
      </w:r>
      <w:r w:rsidR="00F16E29" w:rsidRPr="002A1CC8">
        <w:rPr>
          <w:rFonts w:hint="eastAsia"/>
          <w:spacing w:val="18"/>
          <w:sz w:val="22"/>
          <w:szCs w:val="22"/>
        </w:rPr>
        <w:t>兩短棒與</w:t>
      </w:r>
      <w:r w:rsidR="0070509C">
        <w:rPr>
          <w:rFonts w:hint="eastAsia"/>
          <w:spacing w:val="18"/>
          <w:sz w:val="22"/>
          <w:szCs w:val="22"/>
        </w:rPr>
        <w:t>中心</w:t>
      </w:r>
      <w:r w:rsidR="00F16E29" w:rsidRPr="002A1CC8">
        <w:rPr>
          <w:rFonts w:hint="eastAsia"/>
          <w:spacing w:val="18"/>
          <w:sz w:val="22"/>
          <w:szCs w:val="22"/>
        </w:rPr>
        <w:t>轉軸</w:t>
      </w:r>
      <w:r w:rsidR="00A62B10" w:rsidRPr="002A1CC8">
        <w:rPr>
          <w:rFonts w:hint="eastAsia"/>
          <w:spacing w:val="18"/>
          <w:sz w:val="22"/>
          <w:szCs w:val="22"/>
        </w:rPr>
        <w:t>恆在同一平面，且此平面</w:t>
      </w:r>
      <w:r w:rsidR="00890232" w:rsidRPr="002A1CC8">
        <w:rPr>
          <w:spacing w:val="18"/>
          <w:sz w:val="22"/>
          <w:szCs w:val="22"/>
        </w:rPr>
        <w:t>隨中心</w:t>
      </w:r>
      <w:r w:rsidR="0070509C">
        <w:rPr>
          <w:rFonts w:hint="eastAsia"/>
          <w:spacing w:val="18"/>
          <w:sz w:val="22"/>
          <w:szCs w:val="22"/>
        </w:rPr>
        <w:t>轉</w:t>
      </w:r>
      <w:r w:rsidR="00890232" w:rsidRPr="002A1CC8">
        <w:rPr>
          <w:spacing w:val="18"/>
          <w:sz w:val="22"/>
          <w:szCs w:val="22"/>
        </w:rPr>
        <w:t>軸旋轉</w:t>
      </w:r>
      <w:r w:rsidR="00A62B10" w:rsidRPr="002A1CC8">
        <w:rPr>
          <w:rFonts w:hint="eastAsia"/>
          <w:spacing w:val="18"/>
          <w:sz w:val="22"/>
          <w:szCs w:val="22"/>
        </w:rPr>
        <w:t>時</w:t>
      </w:r>
      <w:r w:rsidR="00890232" w:rsidRPr="002A1CC8">
        <w:rPr>
          <w:spacing w:val="18"/>
          <w:sz w:val="22"/>
          <w:szCs w:val="22"/>
        </w:rPr>
        <w:t>，</w:t>
      </w:r>
      <w:r w:rsidR="00371992" w:rsidRPr="002A1CC8">
        <w:rPr>
          <w:rFonts w:hint="eastAsia"/>
          <w:spacing w:val="18"/>
          <w:sz w:val="22"/>
          <w:szCs w:val="22"/>
        </w:rPr>
        <w:t>短棒</w:t>
      </w:r>
      <w:r w:rsidR="00F70D54" w:rsidRPr="002A1CC8">
        <w:rPr>
          <w:spacing w:val="18"/>
          <w:sz w:val="22"/>
          <w:szCs w:val="22"/>
        </w:rPr>
        <w:t>可以自由張開或合攏</w:t>
      </w:r>
      <w:r w:rsidR="00F70D54" w:rsidRPr="002A1CC8">
        <w:rPr>
          <w:rFonts w:hint="eastAsia"/>
          <w:spacing w:val="18"/>
          <w:sz w:val="22"/>
          <w:szCs w:val="22"/>
        </w:rPr>
        <w:t>，</w:t>
      </w:r>
      <w:r w:rsidR="00F70D54" w:rsidRPr="002A1CC8">
        <w:rPr>
          <w:spacing w:val="18"/>
          <w:sz w:val="22"/>
          <w:szCs w:val="22"/>
        </w:rPr>
        <w:t>當張角為</w:t>
      </w:r>
      <w:r w:rsidR="00F70D54" w:rsidRPr="002A1CC8">
        <w:rPr>
          <w:spacing w:val="18"/>
          <w:sz w:val="22"/>
          <w:szCs w:val="22"/>
        </w:rPr>
        <w:t>45</w:t>
      </w:r>
      <w:r w:rsidR="00F70D54" w:rsidRPr="002A1CC8">
        <w:rPr>
          <w:spacing w:val="18"/>
          <w:sz w:val="22"/>
          <w:szCs w:val="22"/>
          <w:vertAlign w:val="superscript"/>
        </w:rPr>
        <w:t>o</w:t>
      </w:r>
      <w:r w:rsidR="00F70D54" w:rsidRPr="002A1CC8">
        <w:rPr>
          <w:spacing w:val="18"/>
          <w:sz w:val="22"/>
          <w:szCs w:val="22"/>
        </w:rPr>
        <w:t>時，擺錘恰可觸及外殼</w:t>
      </w:r>
      <w:r w:rsidR="00F70D54" w:rsidRPr="002A1CC8">
        <w:rPr>
          <w:rFonts w:hint="eastAsia"/>
          <w:spacing w:val="18"/>
          <w:sz w:val="22"/>
          <w:szCs w:val="22"/>
        </w:rPr>
        <w:t>；</w:t>
      </w:r>
      <w:r w:rsidR="00890232" w:rsidRPr="002A1CC8">
        <w:rPr>
          <w:spacing w:val="18"/>
          <w:sz w:val="22"/>
          <w:szCs w:val="22"/>
        </w:rPr>
        <w:t>當轉速夠大時擺錘會貼</w:t>
      </w:r>
      <w:r w:rsidR="00A62B10" w:rsidRPr="002A1CC8">
        <w:rPr>
          <w:rFonts w:hint="eastAsia"/>
          <w:spacing w:val="18"/>
          <w:sz w:val="22"/>
          <w:szCs w:val="22"/>
        </w:rPr>
        <w:t>著</w:t>
      </w:r>
      <w:r w:rsidR="00890232" w:rsidRPr="002A1CC8">
        <w:rPr>
          <w:spacing w:val="18"/>
          <w:sz w:val="22"/>
          <w:szCs w:val="22"/>
        </w:rPr>
        <w:t>外殼，對外殼施力</w:t>
      </w:r>
      <w:r w:rsidR="00F70D54" w:rsidRPr="002A1CC8">
        <w:rPr>
          <w:rFonts w:hint="eastAsia"/>
          <w:spacing w:val="18"/>
          <w:sz w:val="22"/>
          <w:szCs w:val="22"/>
        </w:rPr>
        <w:t>，以傳達</w:t>
      </w:r>
      <w:r w:rsidR="00F70D54" w:rsidRPr="002A1CC8">
        <w:rPr>
          <w:spacing w:val="18"/>
          <w:sz w:val="22"/>
          <w:szCs w:val="22"/>
        </w:rPr>
        <w:t>馬達</w:t>
      </w:r>
      <w:r w:rsidR="00F70D54" w:rsidRPr="002A1CC8">
        <w:rPr>
          <w:rFonts w:hint="eastAsia"/>
          <w:spacing w:val="18"/>
          <w:sz w:val="22"/>
          <w:szCs w:val="22"/>
        </w:rPr>
        <w:t>轉速過大的訊息</w:t>
      </w:r>
      <w:r w:rsidR="00890232" w:rsidRPr="002A1CC8">
        <w:rPr>
          <w:spacing w:val="18"/>
          <w:sz w:val="22"/>
          <w:szCs w:val="22"/>
        </w:rPr>
        <w:t>。已知外殼的</w:t>
      </w:r>
      <w:r w:rsidR="00A62B10" w:rsidRPr="002A1CC8">
        <w:rPr>
          <w:rFonts w:hint="eastAsia"/>
          <w:spacing w:val="18"/>
          <w:sz w:val="22"/>
          <w:szCs w:val="22"/>
        </w:rPr>
        <w:t>內</w:t>
      </w:r>
      <w:r w:rsidR="0070509C">
        <w:rPr>
          <w:rFonts w:hint="eastAsia"/>
          <w:spacing w:val="18"/>
          <w:sz w:val="22"/>
          <w:szCs w:val="22"/>
        </w:rPr>
        <w:t>半</w:t>
      </w:r>
      <w:r w:rsidR="00890232" w:rsidRPr="002A1CC8">
        <w:rPr>
          <w:spacing w:val="18"/>
          <w:sz w:val="22"/>
          <w:szCs w:val="22"/>
        </w:rPr>
        <w:t>徑為</w:t>
      </w:r>
      <w:r w:rsidR="0070509C">
        <w:rPr>
          <w:spacing w:val="18"/>
          <w:sz w:val="22"/>
          <w:szCs w:val="22"/>
        </w:rPr>
        <w:t>0.</w:t>
      </w:r>
      <w:r w:rsidR="0070509C">
        <w:rPr>
          <w:rFonts w:hint="eastAsia"/>
          <w:spacing w:val="18"/>
          <w:sz w:val="22"/>
          <w:szCs w:val="22"/>
        </w:rPr>
        <w:t>40</w:t>
      </w:r>
      <w:r w:rsidR="00890232" w:rsidRPr="002A1CC8">
        <w:rPr>
          <w:spacing w:val="18"/>
          <w:sz w:val="22"/>
          <w:szCs w:val="22"/>
        </w:rPr>
        <w:t xml:space="preserve"> m</w:t>
      </w:r>
      <w:r w:rsidR="00F70D54" w:rsidRPr="002A1CC8">
        <w:rPr>
          <w:rFonts w:hint="eastAsia"/>
          <w:spacing w:val="18"/>
          <w:sz w:val="22"/>
          <w:szCs w:val="22"/>
        </w:rPr>
        <w:t>，重力加速度</w:t>
      </w:r>
      <w:r w:rsidR="00E8132A" w:rsidRPr="002A1CC8">
        <w:rPr>
          <w:spacing w:val="18"/>
          <w:position w:val="-10"/>
          <w:sz w:val="22"/>
          <w:szCs w:val="22"/>
        </w:rPr>
        <w:object w:dxaOrig="1219" w:dyaOrig="340">
          <v:shape id="_x0000_i1173" type="#_x0000_t75" style="width:61.4pt;height:17.65pt" o:ole="">
            <v:imagedata r:id="rId285" o:title=""/>
          </v:shape>
          <o:OLEObject Type="Embed" ProgID="Equation.DSMT4" ShapeID="_x0000_i1173" DrawAspect="Content" ObjectID="_1688486624" r:id="rId286"/>
        </w:object>
      </w:r>
      <w:r w:rsidR="00890232" w:rsidRPr="002A1CC8">
        <w:rPr>
          <w:spacing w:val="18"/>
          <w:sz w:val="22"/>
          <w:szCs w:val="22"/>
        </w:rPr>
        <w:t>。</w:t>
      </w:r>
    </w:p>
    <w:p w:rsidR="00131408" w:rsidRPr="0049086A" w:rsidRDefault="00F70D54" w:rsidP="001E41A5">
      <w:pPr>
        <w:pStyle w:val="AA"/>
        <w:numPr>
          <w:ilvl w:val="0"/>
          <w:numId w:val="20"/>
        </w:numPr>
        <w:tabs>
          <w:tab w:val="clear" w:pos="851"/>
        </w:tabs>
        <w:spacing w:line="320" w:lineRule="atLeast"/>
        <w:ind w:leftChars="0" w:left="641" w:firstLineChars="0" w:hanging="272"/>
        <w:rPr>
          <w:spacing w:val="20"/>
          <w:sz w:val="22"/>
          <w:szCs w:val="22"/>
        </w:rPr>
      </w:pPr>
      <w:r w:rsidRPr="0049086A">
        <w:rPr>
          <w:spacing w:val="20"/>
          <w:sz w:val="22"/>
          <w:szCs w:val="22"/>
        </w:rPr>
        <w:t>當擺錘恰可觸及外殼</w:t>
      </w:r>
      <w:r w:rsidRPr="0049086A">
        <w:rPr>
          <w:rFonts w:hint="eastAsia"/>
          <w:spacing w:val="20"/>
          <w:sz w:val="22"/>
          <w:szCs w:val="22"/>
        </w:rPr>
        <w:t>而不對</w:t>
      </w:r>
      <w:r w:rsidRPr="0049086A">
        <w:rPr>
          <w:spacing w:val="20"/>
          <w:sz w:val="22"/>
          <w:szCs w:val="22"/>
        </w:rPr>
        <w:t>外殼</w:t>
      </w:r>
      <w:r w:rsidRPr="0049086A">
        <w:rPr>
          <w:rFonts w:hint="eastAsia"/>
          <w:spacing w:val="20"/>
          <w:sz w:val="22"/>
          <w:szCs w:val="22"/>
        </w:rPr>
        <w:t>施力時</w:t>
      </w:r>
      <w:r w:rsidRPr="0049086A">
        <w:rPr>
          <w:spacing w:val="20"/>
          <w:sz w:val="22"/>
          <w:szCs w:val="22"/>
        </w:rPr>
        <w:t>，</w:t>
      </w:r>
      <w:r w:rsidR="00890232" w:rsidRPr="0049086A">
        <w:rPr>
          <w:spacing w:val="20"/>
          <w:sz w:val="22"/>
          <w:szCs w:val="22"/>
        </w:rPr>
        <w:t>計算此時中心</w:t>
      </w:r>
      <w:r w:rsidR="00C8459B" w:rsidRPr="002A1CC8">
        <w:rPr>
          <w:rFonts w:hint="eastAsia"/>
          <w:spacing w:val="18"/>
          <w:sz w:val="22"/>
          <w:szCs w:val="22"/>
        </w:rPr>
        <w:t>轉</w:t>
      </w:r>
      <w:r w:rsidR="00890232" w:rsidRPr="0049086A">
        <w:rPr>
          <w:spacing w:val="20"/>
          <w:sz w:val="22"/>
          <w:szCs w:val="22"/>
        </w:rPr>
        <w:t>軸的角速度。</w:t>
      </w:r>
      <w:r w:rsidR="00A32A81" w:rsidRPr="0049086A">
        <w:rPr>
          <w:rFonts w:hint="eastAsia"/>
          <w:spacing w:val="20"/>
          <w:sz w:val="22"/>
          <w:szCs w:val="22"/>
        </w:rPr>
        <w:t>（</w:t>
      </w:r>
      <w:r w:rsidR="0075621E" w:rsidRPr="0049086A">
        <w:rPr>
          <w:spacing w:val="20"/>
          <w:sz w:val="22"/>
          <w:szCs w:val="22"/>
        </w:rPr>
        <w:t>4</w:t>
      </w:r>
      <w:r w:rsidR="00956D45" w:rsidRPr="0049086A">
        <w:rPr>
          <w:spacing w:val="20"/>
          <w:sz w:val="22"/>
          <w:szCs w:val="22"/>
        </w:rPr>
        <w:t>分</w:t>
      </w:r>
      <w:r w:rsidR="00A32A81" w:rsidRPr="0049086A">
        <w:rPr>
          <w:rFonts w:hint="eastAsia"/>
          <w:spacing w:val="20"/>
          <w:sz w:val="22"/>
          <w:szCs w:val="22"/>
        </w:rPr>
        <w:t>）</w:t>
      </w:r>
    </w:p>
    <w:p w:rsidR="00131408" w:rsidRPr="0049086A" w:rsidRDefault="00045896" w:rsidP="001E41A5">
      <w:pPr>
        <w:pStyle w:val="AA"/>
        <w:numPr>
          <w:ilvl w:val="0"/>
          <w:numId w:val="20"/>
        </w:numPr>
        <w:tabs>
          <w:tab w:val="clear" w:pos="851"/>
        </w:tabs>
        <w:spacing w:line="320" w:lineRule="atLeast"/>
        <w:ind w:leftChars="0" w:left="641" w:firstLineChars="0" w:hanging="272"/>
        <w:rPr>
          <w:spacing w:val="20"/>
          <w:sz w:val="22"/>
          <w:szCs w:val="22"/>
        </w:rPr>
      </w:pPr>
      <w:r w:rsidRPr="0049086A">
        <w:rPr>
          <w:spacing w:val="20"/>
          <w:sz w:val="22"/>
          <w:szCs w:val="22"/>
        </w:rPr>
        <w:t>當中心</w:t>
      </w:r>
      <w:r w:rsidR="00C8459B" w:rsidRPr="002A1CC8">
        <w:rPr>
          <w:rFonts w:hint="eastAsia"/>
          <w:spacing w:val="18"/>
          <w:sz w:val="22"/>
          <w:szCs w:val="22"/>
        </w:rPr>
        <w:t>轉</w:t>
      </w:r>
      <w:r w:rsidRPr="0049086A">
        <w:rPr>
          <w:spacing w:val="20"/>
          <w:sz w:val="22"/>
          <w:szCs w:val="22"/>
        </w:rPr>
        <w:t>軸以角速度</w:t>
      </w:r>
      <w:r w:rsidR="00DA2EAC" w:rsidRPr="0049086A">
        <w:rPr>
          <w:spacing w:val="20"/>
          <w:sz w:val="22"/>
          <w:szCs w:val="22"/>
        </w:rPr>
        <w:t>6</w:t>
      </w:r>
      <w:r w:rsidRPr="0049086A">
        <w:rPr>
          <w:spacing w:val="20"/>
          <w:sz w:val="22"/>
          <w:szCs w:val="22"/>
        </w:rPr>
        <w:t xml:space="preserve"> rad/s</w:t>
      </w:r>
      <w:r w:rsidRPr="0049086A">
        <w:rPr>
          <w:spacing w:val="20"/>
          <w:sz w:val="22"/>
          <w:szCs w:val="22"/>
        </w:rPr>
        <w:t>旋轉時，計算任一擺錘對外殼施加的正向力</w:t>
      </w:r>
      <w:r w:rsidR="00A62B10" w:rsidRPr="0049086A">
        <w:rPr>
          <w:rFonts w:hint="eastAsia"/>
          <w:spacing w:val="20"/>
          <w:sz w:val="22"/>
          <w:szCs w:val="22"/>
        </w:rPr>
        <w:t>量值</w:t>
      </w:r>
      <w:r w:rsidRPr="0049086A">
        <w:rPr>
          <w:spacing w:val="20"/>
          <w:sz w:val="22"/>
          <w:szCs w:val="22"/>
        </w:rPr>
        <w:t>。</w:t>
      </w:r>
      <w:r w:rsidR="00A32A81" w:rsidRPr="0049086A">
        <w:rPr>
          <w:rFonts w:hint="eastAsia"/>
          <w:spacing w:val="20"/>
          <w:sz w:val="22"/>
          <w:szCs w:val="22"/>
        </w:rPr>
        <w:t>（</w:t>
      </w:r>
      <w:r w:rsidR="0075621E" w:rsidRPr="0049086A">
        <w:rPr>
          <w:spacing w:val="20"/>
          <w:sz w:val="22"/>
          <w:szCs w:val="22"/>
        </w:rPr>
        <w:t>3</w:t>
      </w:r>
      <w:r w:rsidRPr="0049086A">
        <w:rPr>
          <w:spacing w:val="20"/>
          <w:sz w:val="22"/>
          <w:szCs w:val="22"/>
        </w:rPr>
        <w:t>分</w:t>
      </w:r>
      <w:r w:rsidR="00A32A81" w:rsidRPr="0049086A">
        <w:rPr>
          <w:rFonts w:hint="eastAsia"/>
          <w:spacing w:val="20"/>
          <w:sz w:val="22"/>
          <w:szCs w:val="22"/>
        </w:rPr>
        <w:t>）</w:t>
      </w:r>
    </w:p>
    <w:p w:rsidR="00E1394A" w:rsidRPr="00B94D8C" w:rsidRDefault="00045896" w:rsidP="001E41A5">
      <w:pPr>
        <w:pStyle w:val="AA"/>
        <w:numPr>
          <w:ilvl w:val="0"/>
          <w:numId w:val="20"/>
        </w:numPr>
        <w:tabs>
          <w:tab w:val="clear" w:pos="851"/>
        </w:tabs>
        <w:spacing w:line="320" w:lineRule="atLeast"/>
        <w:ind w:leftChars="0" w:left="641" w:firstLineChars="0" w:hanging="272"/>
        <w:rPr>
          <w:spacing w:val="20"/>
          <w:sz w:val="22"/>
          <w:szCs w:val="22"/>
        </w:rPr>
      </w:pPr>
      <w:r w:rsidRPr="00B94D8C">
        <w:rPr>
          <w:spacing w:val="20"/>
          <w:sz w:val="22"/>
          <w:szCs w:val="22"/>
        </w:rPr>
        <w:t>若擺錘和外殼間</w:t>
      </w:r>
      <w:r w:rsidR="00A62B10" w:rsidRPr="00B94D8C">
        <w:rPr>
          <w:rFonts w:hint="eastAsia"/>
          <w:spacing w:val="20"/>
          <w:sz w:val="22"/>
          <w:szCs w:val="22"/>
        </w:rPr>
        <w:t>的</w:t>
      </w:r>
      <w:r w:rsidRPr="00B94D8C">
        <w:rPr>
          <w:spacing w:val="20"/>
          <w:sz w:val="22"/>
          <w:szCs w:val="22"/>
        </w:rPr>
        <w:t>動摩擦係數</w:t>
      </w:r>
      <w:r w:rsidR="00055156" w:rsidRPr="00B94D8C">
        <w:rPr>
          <w:rFonts w:ascii="Symbol" w:hAnsi="Symbol"/>
          <w:i/>
          <w:spacing w:val="20"/>
          <w:sz w:val="22"/>
          <w:szCs w:val="22"/>
        </w:rPr>
        <w:t></w:t>
      </w:r>
      <w:r w:rsidR="00055156" w:rsidRPr="00B94D8C">
        <w:rPr>
          <w:spacing w:val="20"/>
          <w:sz w:val="22"/>
          <w:szCs w:val="22"/>
        </w:rPr>
        <w:t xml:space="preserve"> = </w:t>
      </w:r>
      <w:r w:rsidRPr="00B94D8C">
        <w:rPr>
          <w:spacing w:val="20"/>
          <w:sz w:val="22"/>
          <w:szCs w:val="22"/>
        </w:rPr>
        <w:t>0.2</w:t>
      </w:r>
      <w:r w:rsidR="00DA2EAC" w:rsidRPr="00B94D8C">
        <w:rPr>
          <w:spacing w:val="20"/>
          <w:sz w:val="22"/>
          <w:szCs w:val="22"/>
        </w:rPr>
        <w:t>5</w:t>
      </w:r>
      <w:r w:rsidRPr="00B94D8C">
        <w:rPr>
          <w:spacing w:val="20"/>
          <w:sz w:val="22"/>
          <w:szCs w:val="22"/>
        </w:rPr>
        <w:t>，當中心</w:t>
      </w:r>
      <w:r w:rsidR="00C8459B" w:rsidRPr="00B94D8C">
        <w:rPr>
          <w:rFonts w:hint="eastAsia"/>
          <w:spacing w:val="20"/>
          <w:sz w:val="22"/>
          <w:szCs w:val="22"/>
        </w:rPr>
        <w:t>轉</w:t>
      </w:r>
      <w:r w:rsidR="00B94D8C" w:rsidRPr="00B94D8C">
        <w:rPr>
          <w:spacing w:val="20"/>
          <w:sz w:val="22"/>
          <w:szCs w:val="22"/>
        </w:rPr>
        <w:t>軸的角速度維持</w:t>
      </w:r>
      <w:r w:rsidR="00DA2EAC" w:rsidRPr="00B94D8C">
        <w:rPr>
          <w:spacing w:val="20"/>
          <w:sz w:val="22"/>
          <w:szCs w:val="22"/>
        </w:rPr>
        <w:t>6</w:t>
      </w:r>
      <w:r w:rsidRPr="00B94D8C">
        <w:rPr>
          <w:spacing w:val="20"/>
          <w:sz w:val="22"/>
          <w:szCs w:val="22"/>
        </w:rPr>
        <w:t xml:space="preserve"> rad/s</w:t>
      </w:r>
      <w:r w:rsidRPr="00B94D8C">
        <w:rPr>
          <w:spacing w:val="20"/>
          <w:sz w:val="22"/>
          <w:szCs w:val="22"/>
        </w:rPr>
        <w:t>時，計算</w:t>
      </w:r>
      <w:r w:rsidR="00B4351A" w:rsidRPr="00B94D8C">
        <w:rPr>
          <w:rFonts w:hint="eastAsia"/>
          <w:spacing w:val="20"/>
          <w:sz w:val="22"/>
          <w:szCs w:val="22"/>
        </w:rPr>
        <w:t>任</w:t>
      </w:r>
      <w:r w:rsidR="00371992" w:rsidRPr="00B94D8C">
        <w:rPr>
          <w:rFonts w:hint="eastAsia"/>
          <w:spacing w:val="20"/>
          <w:sz w:val="22"/>
          <w:szCs w:val="22"/>
        </w:rPr>
        <w:t>一</w:t>
      </w:r>
      <w:r w:rsidR="00A62B10" w:rsidRPr="00B94D8C">
        <w:rPr>
          <w:spacing w:val="20"/>
          <w:sz w:val="22"/>
          <w:szCs w:val="22"/>
        </w:rPr>
        <w:t>擺錘</w:t>
      </w:r>
      <w:r w:rsidRPr="00B94D8C">
        <w:rPr>
          <w:spacing w:val="20"/>
          <w:sz w:val="22"/>
          <w:szCs w:val="22"/>
        </w:rPr>
        <w:t>因摩擦</w:t>
      </w:r>
      <w:r w:rsidR="00B4351A" w:rsidRPr="00B94D8C">
        <w:rPr>
          <w:rFonts w:hint="eastAsia"/>
          <w:spacing w:val="20"/>
          <w:sz w:val="22"/>
          <w:szCs w:val="22"/>
        </w:rPr>
        <w:t>而</w:t>
      </w:r>
      <w:r w:rsidRPr="00B94D8C">
        <w:rPr>
          <w:spacing w:val="20"/>
          <w:sz w:val="22"/>
          <w:szCs w:val="22"/>
        </w:rPr>
        <w:t>損耗</w:t>
      </w:r>
      <w:r w:rsidR="00B4351A" w:rsidRPr="00B94D8C">
        <w:rPr>
          <w:rFonts w:hint="eastAsia"/>
          <w:spacing w:val="20"/>
          <w:sz w:val="22"/>
          <w:szCs w:val="22"/>
        </w:rPr>
        <w:t>的</w:t>
      </w:r>
      <w:r w:rsidRPr="00B94D8C">
        <w:rPr>
          <w:spacing w:val="20"/>
          <w:sz w:val="22"/>
          <w:szCs w:val="22"/>
        </w:rPr>
        <w:t>功率。</w:t>
      </w:r>
      <w:r w:rsidR="00A32A81" w:rsidRPr="00B94D8C">
        <w:rPr>
          <w:spacing w:val="20"/>
          <w:sz w:val="22"/>
          <w:szCs w:val="22"/>
        </w:rPr>
        <w:t>（</w:t>
      </w:r>
      <w:r w:rsidR="0075621E" w:rsidRPr="00B94D8C">
        <w:rPr>
          <w:spacing w:val="20"/>
          <w:sz w:val="22"/>
          <w:szCs w:val="22"/>
        </w:rPr>
        <w:t>3</w:t>
      </w:r>
      <w:r w:rsidR="0075621E" w:rsidRPr="00B94D8C">
        <w:rPr>
          <w:spacing w:val="20"/>
          <w:sz w:val="22"/>
          <w:szCs w:val="22"/>
        </w:rPr>
        <w:t>分</w:t>
      </w:r>
      <w:r w:rsidR="00A32A81" w:rsidRPr="00B94D8C">
        <w:rPr>
          <w:spacing w:val="20"/>
          <w:sz w:val="22"/>
          <w:szCs w:val="22"/>
        </w:rPr>
        <w:t>）</w:t>
      </w:r>
    </w:p>
    <w:sectPr w:rsidR="00E1394A" w:rsidRPr="00B94D8C" w:rsidSect="007B28AF">
      <w:headerReference w:type="even" r:id="rId287"/>
      <w:headerReference w:type="default" r:id="rId288"/>
      <w:footerReference w:type="even" r:id="rId289"/>
      <w:footerReference w:type="default" r:id="rId290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43BE" w:rsidRDefault="009A43BE">
      <w:r>
        <w:separator/>
      </w:r>
    </w:p>
  </w:endnote>
  <w:endnote w:type="continuationSeparator" w:id="0">
    <w:p w:rsidR="009A43BE" w:rsidRDefault="009A43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楷體">
    <w:charset w:val="88"/>
    <w:family w:val="modern"/>
    <w:pitch w:val="fixed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iauKai">
    <w:altName w:val="Malgun Gothic Semilight"/>
    <w:charset w:val="51"/>
    <w:family w:val="auto"/>
    <w:pitch w:val="variable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33A8" w:rsidRPr="00FD36E0" w:rsidRDefault="00F633A8">
    <w:pPr>
      <w:pStyle w:val="a9"/>
      <w:widowControl/>
      <w:tabs>
        <w:tab w:val="right" w:pos="9356"/>
      </w:tabs>
      <w:jc w:val="right"/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C97784">
      <w:rPr>
        <w:noProof/>
        <w:sz w:val="22"/>
        <w:szCs w:val="22"/>
      </w:rPr>
      <w:t>4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33A8" w:rsidRPr="00FD36E0" w:rsidRDefault="00F633A8">
    <w:pPr>
      <w:pStyle w:val="a9"/>
      <w:widowControl/>
      <w:tabs>
        <w:tab w:val="right" w:pos="9356"/>
      </w:tabs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C97784">
      <w:rPr>
        <w:noProof/>
        <w:sz w:val="22"/>
        <w:szCs w:val="22"/>
      </w:rPr>
      <w:t>5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43BE" w:rsidRDefault="009A43BE">
      <w:r>
        <w:separator/>
      </w:r>
    </w:p>
  </w:footnote>
  <w:footnote w:type="continuationSeparator" w:id="0">
    <w:p w:rsidR="009A43BE" w:rsidRDefault="009A43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33A8" w:rsidRPr="00FD36E0" w:rsidRDefault="00F633A8" w:rsidP="00472489">
    <w:pPr>
      <w:pStyle w:val="a8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FD36E0">
      <w:rPr>
        <w:rFonts w:eastAsia="細明體" w:hint="eastAsia"/>
        <w:kern w:val="0"/>
        <w:sz w:val="22"/>
        <w:szCs w:val="22"/>
      </w:rPr>
      <w:t>1</w:t>
    </w:r>
    <w:r>
      <w:rPr>
        <w:rFonts w:eastAsia="細明體" w:hint="eastAsia"/>
        <w:kern w:val="0"/>
        <w:sz w:val="22"/>
        <w:szCs w:val="22"/>
      </w:rPr>
      <w:t>10</w:t>
    </w:r>
    <w:r w:rsidRPr="00FD36E0">
      <w:rPr>
        <w:rFonts w:eastAsia="細明體" w:hint="eastAsia"/>
        <w:kern w:val="0"/>
        <w:sz w:val="22"/>
        <w:szCs w:val="22"/>
      </w:rPr>
      <w:t>年指考</w:t>
    </w:r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第</w:t>
    </w:r>
    <w:r w:rsidRPr="00FD36E0">
      <w:rPr>
        <w:rFonts w:eastAsia="細明體" w:hint="eastAsia"/>
        <w:kern w:val="0"/>
        <w:sz w:val="22"/>
        <w:szCs w:val="22"/>
      </w:rPr>
      <w:tab/>
    </w:r>
    <w:r w:rsidRPr="00FD36E0">
      <w:rPr>
        <w:rFonts w:eastAsia="細明體"/>
        <w:kern w:val="0"/>
        <w:sz w:val="22"/>
        <w:szCs w:val="22"/>
      </w:rPr>
      <w:fldChar w:fldCharType="begin"/>
    </w:r>
    <w:r w:rsidRPr="00FD36E0">
      <w:rPr>
        <w:rFonts w:eastAsia="細明體"/>
        <w:kern w:val="0"/>
        <w:sz w:val="22"/>
        <w:szCs w:val="22"/>
      </w:rPr>
      <w:instrText>PAGE</w:instrText>
    </w:r>
    <w:r w:rsidRPr="00FD36E0">
      <w:rPr>
        <w:rFonts w:eastAsia="細明體"/>
        <w:kern w:val="0"/>
        <w:sz w:val="22"/>
        <w:szCs w:val="22"/>
      </w:rPr>
      <w:fldChar w:fldCharType="separate"/>
    </w:r>
    <w:r w:rsidR="00C97784">
      <w:rPr>
        <w:rFonts w:eastAsia="細明體"/>
        <w:noProof/>
        <w:kern w:val="0"/>
        <w:sz w:val="22"/>
        <w:szCs w:val="22"/>
      </w:rPr>
      <w:t>4</w:t>
    </w:r>
    <w:r w:rsidRPr="00FD36E0">
      <w:rPr>
        <w:rFonts w:eastAsia="細明體"/>
        <w:kern w:val="0"/>
        <w:sz w:val="22"/>
        <w:szCs w:val="22"/>
      </w:rPr>
      <w:fldChar w:fldCharType="end"/>
    </w:r>
    <w:r w:rsidRPr="00FD36E0">
      <w:rPr>
        <w:rFonts w:eastAsia="細明體" w:hint="eastAsia"/>
        <w:kern w:val="0"/>
        <w:sz w:val="22"/>
        <w:szCs w:val="22"/>
      </w:rPr>
      <w:t xml:space="preserve">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F633A8" w:rsidRPr="00FD36E0" w:rsidRDefault="00F633A8" w:rsidP="00472489">
    <w:pPr>
      <w:pStyle w:val="a8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rightChars="-55" w:right="-132"/>
      <w:textAlignment w:val="bottom"/>
      <w:rPr>
        <w:rFonts w:eastAsia="細明體"/>
        <w:kern w:val="0"/>
        <w:sz w:val="22"/>
        <w:szCs w:val="22"/>
      </w:rPr>
    </w:pPr>
    <w:r w:rsidRPr="00FD36E0">
      <w:rPr>
        <w:rFonts w:eastAsia="細明體" w:hint="eastAsia"/>
        <w:spacing w:val="20"/>
        <w:kern w:val="0"/>
        <w:sz w:val="22"/>
        <w:szCs w:val="22"/>
      </w:rPr>
      <w:t>物理考科</w:t>
    </w:r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共</w:t>
    </w:r>
    <w:r w:rsidRPr="00FD36E0">
      <w:rPr>
        <w:rFonts w:eastAsia="細明體" w:hint="eastAsia"/>
        <w:kern w:val="0"/>
        <w:sz w:val="22"/>
        <w:szCs w:val="22"/>
      </w:rPr>
      <w:tab/>
      <w:t xml:space="preserve">7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F633A8" w:rsidRPr="00FD36E0" w:rsidRDefault="00F633A8" w:rsidP="00E32E87">
    <w:pPr>
      <w:pStyle w:val="a8"/>
      <w:rPr>
        <w:sz w:val="22"/>
        <w:szCs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33A8" w:rsidRPr="00FD36E0" w:rsidRDefault="00F633A8" w:rsidP="00E32E87">
    <w:pPr>
      <w:pStyle w:val="a8"/>
      <w:widowControl/>
      <w:tabs>
        <w:tab w:val="clear" w:pos="4153"/>
        <w:tab w:val="clear" w:pos="8306"/>
        <w:tab w:val="right" w:pos="936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第</w:t>
    </w:r>
    <w:r w:rsidRPr="00FD36E0">
      <w:rPr>
        <w:rFonts w:hint="eastAsia"/>
        <w:sz w:val="22"/>
        <w:szCs w:val="22"/>
      </w:rPr>
      <w:t xml:space="preserve">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C97784">
      <w:rPr>
        <w:noProof/>
        <w:sz w:val="22"/>
        <w:szCs w:val="22"/>
      </w:rPr>
      <w:t>5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</w:t>
    </w:r>
    <w:r w:rsidRPr="00FD36E0">
      <w:rPr>
        <w:rFonts w:hint="eastAsia"/>
        <w:sz w:val="22"/>
        <w:szCs w:val="22"/>
      </w:rPr>
      <w:t>頁</w:t>
    </w:r>
    <w:r w:rsidRPr="00FD36E0">
      <w:rPr>
        <w:sz w:val="22"/>
        <w:szCs w:val="22"/>
      </w:rPr>
      <w:tab/>
    </w:r>
    <w:r>
      <w:rPr>
        <w:rFonts w:hint="eastAsia"/>
        <w:sz w:val="22"/>
        <w:szCs w:val="22"/>
      </w:rPr>
      <w:t>110</w:t>
    </w:r>
    <w:r w:rsidRPr="00FD36E0">
      <w:rPr>
        <w:rFonts w:hint="eastAsia"/>
        <w:sz w:val="22"/>
        <w:szCs w:val="22"/>
      </w:rPr>
      <w:t>年指考</w:t>
    </w:r>
  </w:p>
  <w:p w:rsidR="00F633A8" w:rsidRPr="00FD36E0" w:rsidRDefault="00F633A8" w:rsidP="00BF119D">
    <w:pPr>
      <w:pStyle w:val="a8"/>
      <w:widowControl/>
      <w:tabs>
        <w:tab w:val="clear" w:pos="4153"/>
        <w:tab w:val="clear" w:pos="8306"/>
        <w:tab w:val="right" w:pos="942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共</w:t>
    </w:r>
    <w:r w:rsidRPr="00FD36E0">
      <w:rPr>
        <w:rFonts w:hint="eastAsia"/>
        <w:sz w:val="22"/>
        <w:szCs w:val="22"/>
      </w:rPr>
      <w:t xml:space="preserve"> 7 </w:t>
    </w:r>
    <w:r w:rsidRPr="00FD36E0">
      <w:rPr>
        <w:rFonts w:hint="eastAsia"/>
        <w:sz w:val="22"/>
        <w:szCs w:val="22"/>
      </w:rPr>
      <w:t>頁</w:t>
    </w:r>
    <w:r w:rsidRPr="00FD36E0">
      <w:rPr>
        <w:rFonts w:hint="eastAsia"/>
        <w:sz w:val="22"/>
        <w:szCs w:val="22"/>
      </w:rPr>
      <w:tab/>
    </w:r>
    <w:r w:rsidRPr="00FD36E0">
      <w:rPr>
        <w:rFonts w:hint="eastAsia"/>
        <w:spacing w:val="20"/>
        <w:sz w:val="22"/>
        <w:szCs w:val="22"/>
      </w:rPr>
      <w:t>物理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A4A5D"/>
    <w:multiLevelType w:val="multilevel"/>
    <w:tmpl w:val="21C268C6"/>
    <w:styleLink w:val="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."/>
      <w:lvlJc w:val="left"/>
      <w:pPr>
        <w:tabs>
          <w:tab w:val="num" w:pos="1080"/>
        </w:tabs>
        <w:ind w:left="1080" w:hanging="360"/>
      </w:pPr>
    </w:lvl>
    <w:lvl w:ilvl="3">
      <w:start w:val="1"/>
      <w:numFmt w:val="lowerRoman"/>
      <w:lvlText w:val="%4."/>
      <w:lvlJc w:val="left"/>
      <w:pPr>
        <w:tabs>
          <w:tab w:val="num" w:pos="1440"/>
        </w:tabs>
        <w:ind w:left="1440" w:hanging="360"/>
      </w:pPr>
    </w:lvl>
    <w:lvl w:ilvl="4">
      <w:start w:val="1"/>
      <w:numFmt w:val="decimal"/>
      <w:lvlText w:val="%5.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Letter"/>
      <w:lvlText w:val="%6."/>
      <w:lvlJc w:val="left"/>
      <w:pPr>
        <w:tabs>
          <w:tab w:val="num" w:pos="2160"/>
        </w:tabs>
        <w:ind w:left="2160" w:hanging="360"/>
      </w:pPr>
    </w:lvl>
    <w:lvl w:ilvl="6">
      <w:start w:val="1"/>
      <w:numFmt w:val="lowerRoman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045145E2"/>
    <w:multiLevelType w:val="hybridMultilevel"/>
    <w:tmpl w:val="B308DC0E"/>
    <w:lvl w:ilvl="0" w:tplc="98BCD368">
      <w:start w:val="1"/>
      <w:numFmt w:val="decimal"/>
      <w:lvlText w:val="%1."/>
      <w:lvlJc w:val="left"/>
      <w:pPr>
        <w:ind w:left="777" w:hanging="402"/>
      </w:pPr>
      <w:rPr>
        <w:rFonts w:eastAsia="新細明體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335" w:hanging="480"/>
      </w:pPr>
    </w:lvl>
    <w:lvl w:ilvl="2" w:tplc="0409001B" w:tentative="1">
      <w:start w:val="1"/>
      <w:numFmt w:val="lowerRoman"/>
      <w:lvlText w:val="%3."/>
      <w:lvlJc w:val="right"/>
      <w:pPr>
        <w:ind w:left="1815" w:hanging="480"/>
      </w:pPr>
    </w:lvl>
    <w:lvl w:ilvl="3" w:tplc="0409000F" w:tentative="1">
      <w:start w:val="1"/>
      <w:numFmt w:val="decimal"/>
      <w:lvlText w:val="%4."/>
      <w:lvlJc w:val="left"/>
      <w:pPr>
        <w:ind w:left="22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75" w:hanging="480"/>
      </w:pPr>
    </w:lvl>
    <w:lvl w:ilvl="5" w:tplc="0409001B" w:tentative="1">
      <w:start w:val="1"/>
      <w:numFmt w:val="lowerRoman"/>
      <w:lvlText w:val="%6."/>
      <w:lvlJc w:val="right"/>
      <w:pPr>
        <w:ind w:left="3255" w:hanging="480"/>
      </w:pPr>
    </w:lvl>
    <w:lvl w:ilvl="6" w:tplc="0409000F" w:tentative="1">
      <w:start w:val="1"/>
      <w:numFmt w:val="decimal"/>
      <w:lvlText w:val="%7."/>
      <w:lvlJc w:val="left"/>
      <w:pPr>
        <w:ind w:left="37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15" w:hanging="480"/>
      </w:pPr>
    </w:lvl>
    <w:lvl w:ilvl="8" w:tplc="0409001B" w:tentative="1">
      <w:start w:val="1"/>
      <w:numFmt w:val="lowerRoman"/>
      <w:lvlText w:val="%9."/>
      <w:lvlJc w:val="right"/>
      <w:pPr>
        <w:ind w:left="4695" w:hanging="480"/>
      </w:pPr>
    </w:lvl>
  </w:abstractNum>
  <w:abstractNum w:abstractNumId="2" w15:restartNumberingAfterBreak="0">
    <w:nsid w:val="091B7B6A"/>
    <w:multiLevelType w:val="hybridMultilevel"/>
    <w:tmpl w:val="08445A68"/>
    <w:lvl w:ilvl="0" w:tplc="BAC23210">
      <w:start w:val="1"/>
      <w:numFmt w:val="decimal"/>
      <w:pStyle w:val="TIT1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E4A5521"/>
    <w:multiLevelType w:val="hybridMultilevel"/>
    <w:tmpl w:val="C5EEF1EC"/>
    <w:lvl w:ilvl="0" w:tplc="0CF44314">
      <w:start w:val="1"/>
      <w:numFmt w:val="upperLetter"/>
      <w:lvlText w:val="(%1)"/>
      <w:lvlJc w:val="left"/>
      <w:pPr>
        <w:ind w:left="840" w:hanging="4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4" w15:restartNumberingAfterBreak="0">
    <w:nsid w:val="10E60A3F"/>
    <w:multiLevelType w:val="hybridMultilevel"/>
    <w:tmpl w:val="8E36264C"/>
    <w:lvl w:ilvl="0" w:tplc="0EE47F48">
      <w:start w:val="1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9B73A82"/>
    <w:multiLevelType w:val="hybridMultilevel"/>
    <w:tmpl w:val="8AD0D442"/>
    <w:lvl w:ilvl="0" w:tplc="F5B85606">
      <w:start w:val="1"/>
      <w:numFmt w:val="upp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6" w15:restartNumberingAfterBreak="0">
    <w:nsid w:val="1A4F776B"/>
    <w:multiLevelType w:val="hybridMultilevel"/>
    <w:tmpl w:val="06B01068"/>
    <w:lvl w:ilvl="0" w:tplc="E9D8A11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B343F1E"/>
    <w:multiLevelType w:val="hybridMultilevel"/>
    <w:tmpl w:val="8EAA9A9E"/>
    <w:lvl w:ilvl="0" w:tplc="D286021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E571D74"/>
    <w:multiLevelType w:val="hybridMultilevel"/>
    <w:tmpl w:val="3F805B54"/>
    <w:lvl w:ilvl="0" w:tplc="FABA530E">
      <w:start w:val="1"/>
      <w:numFmt w:val="decimal"/>
      <w:lvlText w:val="%1."/>
      <w:lvlJc w:val="left"/>
      <w:pPr>
        <w:ind w:left="1506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106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2586" w:hanging="480"/>
      </w:pPr>
    </w:lvl>
    <w:lvl w:ilvl="3" w:tplc="0409000F" w:tentative="1">
      <w:start w:val="1"/>
      <w:numFmt w:val="decimal"/>
      <w:lvlText w:val="%4."/>
      <w:lvlJc w:val="left"/>
      <w:pPr>
        <w:ind w:left="306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46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4026" w:hanging="480"/>
      </w:pPr>
    </w:lvl>
    <w:lvl w:ilvl="6" w:tplc="0409000F" w:tentative="1">
      <w:start w:val="1"/>
      <w:numFmt w:val="decimal"/>
      <w:lvlText w:val="%7."/>
      <w:lvlJc w:val="left"/>
      <w:pPr>
        <w:ind w:left="450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86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5466" w:hanging="480"/>
      </w:pPr>
    </w:lvl>
  </w:abstractNum>
  <w:abstractNum w:abstractNumId="9" w15:restartNumberingAfterBreak="0">
    <w:nsid w:val="21E05762"/>
    <w:multiLevelType w:val="hybridMultilevel"/>
    <w:tmpl w:val="8386352C"/>
    <w:lvl w:ilvl="0" w:tplc="599E85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225A54">
      <w:start w:val="1"/>
      <w:numFmt w:val="upperLetter"/>
      <w:lvlText w:val="(%2)"/>
      <w:lvlJc w:val="left"/>
      <w:pPr>
        <w:ind w:left="831" w:hanging="40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3DF626F"/>
    <w:multiLevelType w:val="hybridMultilevel"/>
    <w:tmpl w:val="E91A4780"/>
    <w:lvl w:ilvl="0" w:tplc="8A881182">
      <w:start w:val="1"/>
      <w:numFmt w:val="upperLetter"/>
      <w:lvlText w:val="(%1)"/>
      <w:lvlJc w:val="left"/>
      <w:pPr>
        <w:ind w:left="920" w:hanging="4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42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900" w:hanging="480"/>
      </w:pPr>
    </w:lvl>
    <w:lvl w:ilvl="3" w:tplc="0409000F" w:tentative="1">
      <w:start w:val="1"/>
      <w:numFmt w:val="decimal"/>
      <w:lvlText w:val="%4."/>
      <w:lvlJc w:val="left"/>
      <w:pPr>
        <w:ind w:left="23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40" w:hanging="480"/>
      </w:pPr>
    </w:lvl>
    <w:lvl w:ilvl="6" w:tplc="0409000F" w:tentative="1">
      <w:start w:val="1"/>
      <w:numFmt w:val="decimal"/>
      <w:lvlText w:val="%7."/>
      <w:lvlJc w:val="left"/>
      <w:pPr>
        <w:ind w:left="38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780" w:hanging="480"/>
      </w:pPr>
    </w:lvl>
  </w:abstractNum>
  <w:abstractNum w:abstractNumId="11" w15:restartNumberingAfterBreak="0">
    <w:nsid w:val="26623401"/>
    <w:multiLevelType w:val="hybridMultilevel"/>
    <w:tmpl w:val="7B5E27BC"/>
    <w:lvl w:ilvl="0" w:tplc="2D486D52">
      <w:start w:val="1"/>
      <w:numFmt w:val="upperLetter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DC7C3EA8">
      <w:start w:val="3"/>
      <w:numFmt w:val="ideographTraditional"/>
      <w:lvlText w:val="(%2)"/>
      <w:lvlJc w:val="left"/>
      <w:pPr>
        <w:tabs>
          <w:tab w:val="num" w:pos="5550"/>
        </w:tabs>
        <w:ind w:left="5550" w:hanging="447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28C96AA7"/>
    <w:multiLevelType w:val="hybridMultilevel"/>
    <w:tmpl w:val="ED44F702"/>
    <w:lvl w:ilvl="0" w:tplc="6388D954">
      <w:start w:val="1"/>
      <w:numFmt w:val="upperLetter"/>
      <w:lvlText w:val="（%1）"/>
      <w:lvlJc w:val="left"/>
      <w:pPr>
        <w:ind w:left="720" w:hanging="72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D665E7D"/>
    <w:multiLevelType w:val="hybridMultilevel"/>
    <w:tmpl w:val="66B47540"/>
    <w:lvl w:ilvl="0" w:tplc="B7A6D45C">
      <w:start w:val="1"/>
      <w:numFmt w:val="upperLetter"/>
      <w:lvlText w:val="(%1)"/>
      <w:lvlJc w:val="left"/>
      <w:pPr>
        <w:ind w:left="9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560" w:hanging="480"/>
      </w:pPr>
    </w:lvl>
    <w:lvl w:ilvl="2" w:tplc="0409001B" w:tentative="1">
      <w:start w:val="1"/>
      <w:numFmt w:val="lowerRoman"/>
      <w:lvlText w:val="%3."/>
      <w:lvlJc w:val="right"/>
      <w:pPr>
        <w:ind w:left="2040" w:hanging="480"/>
      </w:pPr>
    </w:lvl>
    <w:lvl w:ilvl="3" w:tplc="0409000F" w:tentative="1">
      <w:start w:val="1"/>
      <w:numFmt w:val="decimal"/>
      <w:lvlText w:val="%4."/>
      <w:lvlJc w:val="left"/>
      <w:pPr>
        <w:ind w:left="25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00" w:hanging="480"/>
      </w:pPr>
    </w:lvl>
    <w:lvl w:ilvl="5" w:tplc="0409001B" w:tentative="1">
      <w:start w:val="1"/>
      <w:numFmt w:val="lowerRoman"/>
      <w:lvlText w:val="%6."/>
      <w:lvlJc w:val="right"/>
      <w:pPr>
        <w:ind w:left="3480" w:hanging="480"/>
      </w:pPr>
    </w:lvl>
    <w:lvl w:ilvl="6" w:tplc="0409000F" w:tentative="1">
      <w:start w:val="1"/>
      <w:numFmt w:val="decimal"/>
      <w:lvlText w:val="%7."/>
      <w:lvlJc w:val="left"/>
      <w:pPr>
        <w:ind w:left="39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40" w:hanging="480"/>
      </w:pPr>
    </w:lvl>
    <w:lvl w:ilvl="8" w:tplc="0409001B" w:tentative="1">
      <w:start w:val="1"/>
      <w:numFmt w:val="lowerRoman"/>
      <w:lvlText w:val="%9."/>
      <w:lvlJc w:val="right"/>
      <w:pPr>
        <w:ind w:left="4920" w:hanging="480"/>
      </w:pPr>
    </w:lvl>
  </w:abstractNum>
  <w:abstractNum w:abstractNumId="14" w15:restartNumberingAfterBreak="0">
    <w:nsid w:val="317F1010"/>
    <w:multiLevelType w:val="hybridMultilevel"/>
    <w:tmpl w:val="6BCCFB7A"/>
    <w:lvl w:ilvl="0" w:tplc="8C5E934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7C414F1"/>
    <w:multiLevelType w:val="hybridMultilevel"/>
    <w:tmpl w:val="62A850D6"/>
    <w:lvl w:ilvl="0" w:tplc="A9A80DD0">
      <w:start w:val="1"/>
      <w:numFmt w:val="upperLetter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8E97626"/>
    <w:multiLevelType w:val="hybridMultilevel"/>
    <w:tmpl w:val="8B3AB7CC"/>
    <w:lvl w:ilvl="0" w:tplc="5D4495E8">
      <w:start w:val="1"/>
      <w:numFmt w:val="taiwaneseCountingThousand"/>
      <w:lvlText w:val="%1."/>
      <w:lvlJc w:val="left"/>
      <w:pPr>
        <w:ind w:left="375" w:hanging="375"/>
      </w:pPr>
      <w:rPr>
        <w:rFonts w:eastAsia="新細明體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423F37D7"/>
    <w:multiLevelType w:val="hybridMultilevel"/>
    <w:tmpl w:val="D68422BA"/>
    <w:lvl w:ilvl="0" w:tplc="1E225AC8">
      <w:start w:val="1"/>
      <w:numFmt w:val="upperLetter"/>
      <w:lvlText w:val="(%1)"/>
      <w:lvlJc w:val="left"/>
      <w:pPr>
        <w:ind w:left="840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  <w:rPr>
        <w:rFonts w:cs="Times New Roman"/>
      </w:rPr>
    </w:lvl>
  </w:abstractNum>
  <w:abstractNum w:abstractNumId="18" w15:restartNumberingAfterBreak="0">
    <w:nsid w:val="49FB70E8"/>
    <w:multiLevelType w:val="hybridMultilevel"/>
    <w:tmpl w:val="A1163E44"/>
    <w:lvl w:ilvl="0" w:tplc="1DFEF44C">
      <w:start w:val="1"/>
      <w:numFmt w:val="decimal"/>
      <w:lvlText w:val="%1."/>
      <w:lvlJc w:val="left"/>
      <w:pPr>
        <w:ind w:left="720" w:hanging="34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35" w:hanging="480"/>
      </w:pPr>
    </w:lvl>
    <w:lvl w:ilvl="2" w:tplc="0409001B" w:tentative="1">
      <w:start w:val="1"/>
      <w:numFmt w:val="lowerRoman"/>
      <w:lvlText w:val="%3."/>
      <w:lvlJc w:val="right"/>
      <w:pPr>
        <w:ind w:left="1815" w:hanging="480"/>
      </w:pPr>
    </w:lvl>
    <w:lvl w:ilvl="3" w:tplc="0409000F" w:tentative="1">
      <w:start w:val="1"/>
      <w:numFmt w:val="decimal"/>
      <w:lvlText w:val="%4."/>
      <w:lvlJc w:val="left"/>
      <w:pPr>
        <w:ind w:left="229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75" w:hanging="480"/>
      </w:pPr>
    </w:lvl>
    <w:lvl w:ilvl="5" w:tplc="0409001B" w:tentative="1">
      <w:start w:val="1"/>
      <w:numFmt w:val="lowerRoman"/>
      <w:lvlText w:val="%6."/>
      <w:lvlJc w:val="right"/>
      <w:pPr>
        <w:ind w:left="3255" w:hanging="480"/>
      </w:pPr>
    </w:lvl>
    <w:lvl w:ilvl="6" w:tplc="0409000F" w:tentative="1">
      <w:start w:val="1"/>
      <w:numFmt w:val="decimal"/>
      <w:lvlText w:val="%7."/>
      <w:lvlJc w:val="left"/>
      <w:pPr>
        <w:ind w:left="373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15" w:hanging="480"/>
      </w:pPr>
    </w:lvl>
    <w:lvl w:ilvl="8" w:tplc="0409001B" w:tentative="1">
      <w:start w:val="1"/>
      <w:numFmt w:val="lowerRoman"/>
      <w:lvlText w:val="%9."/>
      <w:lvlJc w:val="right"/>
      <w:pPr>
        <w:ind w:left="4695" w:hanging="480"/>
      </w:pPr>
    </w:lvl>
  </w:abstractNum>
  <w:abstractNum w:abstractNumId="19" w15:restartNumberingAfterBreak="0">
    <w:nsid w:val="4D266552"/>
    <w:multiLevelType w:val="hybridMultilevel"/>
    <w:tmpl w:val="70BEC8FA"/>
    <w:lvl w:ilvl="0" w:tplc="01602D4E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537A293C"/>
    <w:multiLevelType w:val="hybridMultilevel"/>
    <w:tmpl w:val="955ED4B2"/>
    <w:lvl w:ilvl="0" w:tplc="35A2F1C4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4F61EAF"/>
    <w:multiLevelType w:val="hybridMultilevel"/>
    <w:tmpl w:val="B276ED5A"/>
    <w:lvl w:ilvl="0" w:tplc="F02EBD54">
      <w:start w:val="1"/>
      <w:numFmt w:val="upperLetter"/>
      <w:lvlText w:val="(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2" w15:restartNumberingAfterBreak="0">
    <w:nsid w:val="571E68AE"/>
    <w:multiLevelType w:val="hybridMultilevel"/>
    <w:tmpl w:val="C5EEF1EC"/>
    <w:lvl w:ilvl="0" w:tplc="0CF44314">
      <w:start w:val="1"/>
      <w:numFmt w:val="upperLetter"/>
      <w:lvlText w:val="(%1)"/>
      <w:lvlJc w:val="left"/>
      <w:pPr>
        <w:ind w:left="840" w:hanging="420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3" w15:restartNumberingAfterBreak="0">
    <w:nsid w:val="623E319C"/>
    <w:multiLevelType w:val="hybridMultilevel"/>
    <w:tmpl w:val="3F805B54"/>
    <w:lvl w:ilvl="0" w:tplc="FABA530E">
      <w:start w:val="1"/>
      <w:numFmt w:val="decimal"/>
      <w:lvlText w:val="%1.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24" w15:restartNumberingAfterBreak="0">
    <w:nsid w:val="69470FB1"/>
    <w:multiLevelType w:val="hybridMultilevel"/>
    <w:tmpl w:val="392225A8"/>
    <w:lvl w:ilvl="0" w:tplc="35AA27DA">
      <w:start w:val="1"/>
      <w:numFmt w:val="upperLetter"/>
      <w:lvlText w:val="(%1)"/>
      <w:lvlJc w:val="left"/>
      <w:pPr>
        <w:ind w:left="480" w:hanging="480"/>
      </w:pPr>
      <w:rPr>
        <w:rFonts w:ascii="Times New Roman" w:eastAsia="標楷體" w:hAnsi="Times New Roman" w:cs="Times New Roman" w:hint="default"/>
      </w:rPr>
    </w:lvl>
    <w:lvl w:ilvl="1" w:tplc="35AA27DA">
      <w:start w:val="1"/>
      <w:numFmt w:val="upperLetter"/>
      <w:lvlText w:val="(%2)"/>
      <w:lvlJc w:val="left"/>
      <w:pPr>
        <w:ind w:left="906" w:hanging="48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745C36B3"/>
    <w:multiLevelType w:val="hybridMultilevel"/>
    <w:tmpl w:val="A1B89ED8"/>
    <w:lvl w:ilvl="0" w:tplc="6EEA9A08">
      <w:start w:val="1"/>
      <w:numFmt w:val="upperLetter"/>
      <w:lvlText w:val="(%1)"/>
      <w:lvlJc w:val="left"/>
      <w:pPr>
        <w:ind w:left="780" w:hanging="42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15"/>
  </w:num>
  <w:num w:numId="2">
    <w:abstractNumId w:val="9"/>
  </w:num>
  <w:num w:numId="3">
    <w:abstractNumId w:val="4"/>
  </w:num>
  <w:num w:numId="4">
    <w:abstractNumId w:val="24"/>
  </w:num>
  <w:num w:numId="5">
    <w:abstractNumId w:val="14"/>
  </w:num>
  <w:num w:numId="6">
    <w:abstractNumId w:val="3"/>
  </w:num>
  <w:num w:numId="7">
    <w:abstractNumId w:val="12"/>
  </w:num>
  <w:num w:numId="8">
    <w:abstractNumId w:val="17"/>
  </w:num>
  <w:num w:numId="9">
    <w:abstractNumId w:val="16"/>
  </w:num>
  <w:num w:numId="10">
    <w:abstractNumId w:val="18"/>
  </w:num>
  <w:num w:numId="11">
    <w:abstractNumId w:val="10"/>
  </w:num>
  <w:num w:numId="12">
    <w:abstractNumId w:val="0"/>
  </w:num>
  <w:num w:numId="13">
    <w:abstractNumId w:val="13"/>
  </w:num>
  <w:num w:numId="14">
    <w:abstractNumId w:val="20"/>
  </w:num>
  <w:num w:numId="15">
    <w:abstractNumId w:val="7"/>
  </w:num>
  <w:num w:numId="16">
    <w:abstractNumId w:val="23"/>
  </w:num>
  <w:num w:numId="17">
    <w:abstractNumId w:val="23"/>
    <w:lvlOverride w:ilvl="0">
      <w:startOverride w:val="1"/>
    </w:lvlOverride>
  </w:num>
  <w:num w:numId="18">
    <w:abstractNumId w:val="5"/>
  </w:num>
  <w:num w:numId="19">
    <w:abstractNumId w:val="8"/>
  </w:num>
  <w:num w:numId="20">
    <w:abstractNumId w:val="1"/>
  </w:num>
  <w:num w:numId="21">
    <w:abstractNumId w:val="2"/>
  </w:num>
  <w:num w:numId="22">
    <w:abstractNumId w:val="6"/>
  </w:num>
  <w:num w:numId="23">
    <w:abstractNumId w:val="21"/>
  </w:num>
  <w:num w:numId="24">
    <w:abstractNumId w:val="22"/>
  </w:num>
  <w:num w:numId="25">
    <w:abstractNumId w:val="25"/>
  </w:num>
  <w:num w:numId="26">
    <w:abstractNumId w:val="2"/>
  </w:num>
  <w:num w:numId="27">
    <w:abstractNumId w:val="2"/>
  </w:num>
  <w:num w:numId="28">
    <w:abstractNumId w:val="2"/>
  </w:num>
  <w:num w:numId="29">
    <w:abstractNumId w:val="2"/>
  </w:num>
  <w:num w:numId="30">
    <w:abstractNumId w:val="2"/>
  </w:num>
  <w:num w:numId="31">
    <w:abstractNumId w:val="2"/>
  </w:num>
  <w:num w:numId="32">
    <w:abstractNumId w:val="2"/>
  </w:num>
  <w:num w:numId="33">
    <w:abstractNumId w:val="11"/>
  </w:num>
  <w:num w:numId="34">
    <w:abstractNumId w:val="2"/>
    <w:lvlOverride w:ilvl="0">
      <w:startOverride w:val="1"/>
    </w:lvlOverride>
  </w:num>
  <w:num w:numId="35">
    <w:abstractNumId w:val="2"/>
  </w:num>
  <w:num w:numId="36">
    <w:abstractNumId w:val="2"/>
  </w:num>
  <w:num w:numId="37">
    <w:abstractNumId w:val="2"/>
  </w:num>
  <w:num w:numId="38">
    <w:abstractNumId w:val="2"/>
  </w:num>
  <w:num w:numId="39">
    <w:abstractNumId w:val="2"/>
  </w:num>
  <w:num w:numId="40">
    <w:abstractNumId w:val="2"/>
  </w:num>
  <w:num w:numId="41">
    <w:abstractNumId w:val="2"/>
  </w:num>
  <w:num w:numId="42">
    <w:abstractNumId w:val="2"/>
  </w:num>
  <w:num w:numId="43">
    <w:abstractNumId w:val="2"/>
  </w:num>
  <w:num w:numId="44">
    <w:abstractNumId w:val="2"/>
  </w:num>
  <w:num w:numId="45">
    <w:abstractNumId w:val="2"/>
  </w:num>
  <w:num w:numId="46">
    <w:abstractNumId w:val="2"/>
  </w:num>
  <w:num w:numId="47">
    <w:abstractNumId w:val="2"/>
  </w:num>
  <w:num w:numId="48">
    <w:abstractNumId w:val="2"/>
  </w:num>
  <w:num w:numId="49">
    <w:abstractNumId w:val="19"/>
  </w:num>
  <w:num w:numId="50">
    <w:abstractNumId w:val="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5019"/>
    <w:rsid w:val="00000DC8"/>
    <w:rsid w:val="00004CD1"/>
    <w:rsid w:val="00010EBA"/>
    <w:rsid w:val="000111D2"/>
    <w:rsid w:val="00011DE4"/>
    <w:rsid w:val="00012B08"/>
    <w:rsid w:val="00012C20"/>
    <w:rsid w:val="0001622E"/>
    <w:rsid w:val="00023A64"/>
    <w:rsid w:val="000265C6"/>
    <w:rsid w:val="00026DC3"/>
    <w:rsid w:val="0002772C"/>
    <w:rsid w:val="00031BD9"/>
    <w:rsid w:val="00035DE4"/>
    <w:rsid w:val="00040085"/>
    <w:rsid w:val="00041266"/>
    <w:rsid w:val="00042BC6"/>
    <w:rsid w:val="00045246"/>
    <w:rsid w:val="00045896"/>
    <w:rsid w:val="00046436"/>
    <w:rsid w:val="00050D21"/>
    <w:rsid w:val="00051742"/>
    <w:rsid w:val="00053618"/>
    <w:rsid w:val="0005466A"/>
    <w:rsid w:val="00055156"/>
    <w:rsid w:val="00056A41"/>
    <w:rsid w:val="0006136B"/>
    <w:rsid w:val="000623DA"/>
    <w:rsid w:val="00071B7B"/>
    <w:rsid w:val="000746C7"/>
    <w:rsid w:val="00075D3C"/>
    <w:rsid w:val="00080885"/>
    <w:rsid w:val="00086156"/>
    <w:rsid w:val="000874F3"/>
    <w:rsid w:val="000916AE"/>
    <w:rsid w:val="000A0827"/>
    <w:rsid w:val="000A118C"/>
    <w:rsid w:val="000A1C68"/>
    <w:rsid w:val="000A1E27"/>
    <w:rsid w:val="000A726E"/>
    <w:rsid w:val="000A744D"/>
    <w:rsid w:val="000B103B"/>
    <w:rsid w:val="000B1352"/>
    <w:rsid w:val="000B13F2"/>
    <w:rsid w:val="000B270C"/>
    <w:rsid w:val="000B32D1"/>
    <w:rsid w:val="000B5D5E"/>
    <w:rsid w:val="000B7471"/>
    <w:rsid w:val="000C0524"/>
    <w:rsid w:val="000C33F2"/>
    <w:rsid w:val="000D07C6"/>
    <w:rsid w:val="000D2352"/>
    <w:rsid w:val="000D3432"/>
    <w:rsid w:val="000D4989"/>
    <w:rsid w:val="000D5C0F"/>
    <w:rsid w:val="000D647B"/>
    <w:rsid w:val="000E164C"/>
    <w:rsid w:val="000E227C"/>
    <w:rsid w:val="000E3B96"/>
    <w:rsid w:val="000E46ED"/>
    <w:rsid w:val="000F2F79"/>
    <w:rsid w:val="000F391A"/>
    <w:rsid w:val="000F47C0"/>
    <w:rsid w:val="000F5DB9"/>
    <w:rsid w:val="000F73D7"/>
    <w:rsid w:val="001020CF"/>
    <w:rsid w:val="001044BE"/>
    <w:rsid w:val="001049E0"/>
    <w:rsid w:val="00105DBD"/>
    <w:rsid w:val="00112F4C"/>
    <w:rsid w:val="00125C17"/>
    <w:rsid w:val="00126C4B"/>
    <w:rsid w:val="00131408"/>
    <w:rsid w:val="00133C5A"/>
    <w:rsid w:val="00135019"/>
    <w:rsid w:val="0013586B"/>
    <w:rsid w:val="00135B35"/>
    <w:rsid w:val="001377B0"/>
    <w:rsid w:val="00137C3E"/>
    <w:rsid w:val="001404EF"/>
    <w:rsid w:val="00140CEB"/>
    <w:rsid w:val="0014136D"/>
    <w:rsid w:val="00141EEA"/>
    <w:rsid w:val="00143ADF"/>
    <w:rsid w:val="00143B4E"/>
    <w:rsid w:val="00144FD2"/>
    <w:rsid w:val="00152D51"/>
    <w:rsid w:val="0015476B"/>
    <w:rsid w:val="00155072"/>
    <w:rsid w:val="00156988"/>
    <w:rsid w:val="00157171"/>
    <w:rsid w:val="0015720D"/>
    <w:rsid w:val="00163F1B"/>
    <w:rsid w:val="00172DFF"/>
    <w:rsid w:val="001739F0"/>
    <w:rsid w:val="00174DBF"/>
    <w:rsid w:val="00180289"/>
    <w:rsid w:val="0018074D"/>
    <w:rsid w:val="00180918"/>
    <w:rsid w:val="00182DA8"/>
    <w:rsid w:val="00197D71"/>
    <w:rsid w:val="001A44E7"/>
    <w:rsid w:val="001B3EC1"/>
    <w:rsid w:val="001C32CB"/>
    <w:rsid w:val="001C498B"/>
    <w:rsid w:val="001C4A94"/>
    <w:rsid w:val="001C78DA"/>
    <w:rsid w:val="001D0068"/>
    <w:rsid w:val="001D7FEC"/>
    <w:rsid w:val="001E05B4"/>
    <w:rsid w:val="001E220A"/>
    <w:rsid w:val="001E41A5"/>
    <w:rsid w:val="001E5879"/>
    <w:rsid w:val="001F53A2"/>
    <w:rsid w:val="001F5DB0"/>
    <w:rsid w:val="00203819"/>
    <w:rsid w:val="0020461B"/>
    <w:rsid w:val="002151F2"/>
    <w:rsid w:val="00216E80"/>
    <w:rsid w:val="00221DE7"/>
    <w:rsid w:val="0022235D"/>
    <w:rsid w:val="00222C7A"/>
    <w:rsid w:val="00224F4E"/>
    <w:rsid w:val="00227F2F"/>
    <w:rsid w:val="00232328"/>
    <w:rsid w:val="00232717"/>
    <w:rsid w:val="00232AE4"/>
    <w:rsid w:val="00232D6A"/>
    <w:rsid w:val="00233738"/>
    <w:rsid w:val="00234AB0"/>
    <w:rsid w:val="00240D28"/>
    <w:rsid w:val="00241435"/>
    <w:rsid w:val="00241482"/>
    <w:rsid w:val="002455A0"/>
    <w:rsid w:val="0024717D"/>
    <w:rsid w:val="002474D5"/>
    <w:rsid w:val="0024780D"/>
    <w:rsid w:val="00250992"/>
    <w:rsid w:val="00252247"/>
    <w:rsid w:val="00257376"/>
    <w:rsid w:val="00270B96"/>
    <w:rsid w:val="00270CAA"/>
    <w:rsid w:val="0027360B"/>
    <w:rsid w:val="002755A8"/>
    <w:rsid w:val="00280287"/>
    <w:rsid w:val="00281E06"/>
    <w:rsid w:val="0028422D"/>
    <w:rsid w:val="00284E1B"/>
    <w:rsid w:val="0028560F"/>
    <w:rsid w:val="0028702F"/>
    <w:rsid w:val="00287B60"/>
    <w:rsid w:val="00290151"/>
    <w:rsid w:val="00290B1E"/>
    <w:rsid w:val="00292199"/>
    <w:rsid w:val="002925DB"/>
    <w:rsid w:val="002935A8"/>
    <w:rsid w:val="00294EBE"/>
    <w:rsid w:val="00295BED"/>
    <w:rsid w:val="00297910"/>
    <w:rsid w:val="002A1C07"/>
    <w:rsid w:val="002A1CC8"/>
    <w:rsid w:val="002A270B"/>
    <w:rsid w:val="002A388B"/>
    <w:rsid w:val="002A4319"/>
    <w:rsid w:val="002A548F"/>
    <w:rsid w:val="002A7F9E"/>
    <w:rsid w:val="002B012F"/>
    <w:rsid w:val="002B1A01"/>
    <w:rsid w:val="002B244D"/>
    <w:rsid w:val="002C2189"/>
    <w:rsid w:val="002C2389"/>
    <w:rsid w:val="002C4720"/>
    <w:rsid w:val="002C744F"/>
    <w:rsid w:val="002C7DBC"/>
    <w:rsid w:val="002D0A14"/>
    <w:rsid w:val="002D0E72"/>
    <w:rsid w:val="002D1F0A"/>
    <w:rsid w:val="002D37FC"/>
    <w:rsid w:val="002D4D92"/>
    <w:rsid w:val="002E1132"/>
    <w:rsid w:val="002E3702"/>
    <w:rsid w:val="002E3951"/>
    <w:rsid w:val="002E4E39"/>
    <w:rsid w:val="002F0DFB"/>
    <w:rsid w:val="002F1A19"/>
    <w:rsid w:val="002F296F"/>
    <w:rsid w:val="002F6B43"/>
    <w:rsid w:val="003043B9"/>
    <w:rsid w:val="00304E0E"/>
    <w:rsid w:val="003069CF"/>
    <w:rsid w:val="00316A12"/>
    <w:rsid w:val="003217A7"/>
    <w:rsid w:val="00321C19"/>
    <w:rsid w:val="003237FB"/>
    <w:rsid w:val="003239FB"/>
    <w:rsid w:val="00330DCC"/>
    <w:rsid w:val="0033547D"/>
    <w:rsid w:val="003432BE"/>
    <w:rsid w:val="003445A3"/>
    <w:rsid w:val="00345732"/>
    <w:rsid w:val="00346D0F"/>
    <w:rsid w:val="00347577"/>
    <w:rsid w:val="00350C84"/>
    <w:rsid w:val="00353145"/>
    <w:rsid w:val="00363715"/>
    <w:rsid w:val="003642F6"/>
    <w:rsid w:val="00365725"/>
    <w:rsid w:val="00370F5A"/>
    <w:rsid w:val="00371992"/>
    <w:rsid w:val="00373011"/>
    <w:rsid w:val="00377394"/>
    <w:rsid w:val="00380FDD"/>
    <w:rsid w:val="00382BF8"/>
    <w:rsid w:val="0039004A"/>
    <w:rsid w:val="003940DA"/>
    <w:rsid w:val="00395FC4"/>
    <w:rsid w:val="0039682C"/>
    <w:rsid w:val="003A2D0A"/>
    <w:rsid w:val="003A34EE"/>
    <w:rsid w:val="003A5E81"/>
    <w:rsid w:val="003A750A"/>
    <w:rsid w:val="003B4A1A"/>
    <w:rsid w:val="003B67A4"/>
    <w:rsid w:val="003C2DA5"/>
    <w:rsid w:val="003C411B"/>
    <w:rsid w:val="003C43EA"/>
    <w:rsid w:val="003C5CED"/>
    <w:rsid w:val="003C5FC2"/>
    <w:rsid w:val="003D08C6"/>
    <w:rsid w:val="003D2D87"/>
    <w:rsid w:val="003D30E1"/>
    <w:rsid w:val="003E3C49"/>
    <w:rsid w:val="003E4F32"/>
    <w:rsid w:val="003E567E"/>
    <w:rsid w:val="003E6F53"/>
    <w:rsid w:val="003E7897"/>
    <w:rsid w:val="003F1BFD"/>
    <w:rsid w:val="003F6357"/>
    <w:rsid w:val="003F6BEB"/>
    <w:rsid w:val="00400148"/>
    <w:rsid w:val="004006BC"/>
    <w:rsid w:val="00404C98"/>
    <w:rsid w:val="00413CE3"/>
    <w:rsid w:val="00415F48"/>
    <w:rsid w:val="00417D6E"/>
    <w:rsid w:val="00434F53"/>
    <w:rsid w:val="00436598"/>
    <w:rsid w:val="00436814"/>
    <w:rsid w:val="004376C9"/>
    <w:rsid w:val="00443E04"/>
    <w:rsid w:val="004451A4"/>
    <w:rsid w:val="00446DD6"/>
    <w:rsid w:val="00446EC9"/>
    <w:rsid w:val="00452714"/>
    <w:rsid w:val="00461A53"/>
    <w:rsid w:val="00463702"/>
    <w:rsid w:val="00466717"/>
    <w:rsid w:val="0046679F"/>
    <w:rsid w:val="0046721D"/>
    <w:rsid w:val="00470CCB"/>
    <w:rsid w:val="00472489"/>
    <w:rsid w:val="00480085"/>
    <w:rsid w:val="004828B0"/>
    <w:rsid w:val="00483FC7"/>
    <w:rsid w:val="004865CE"/>
    <w:rsid w:val="004876BE"/>
    <w:rsid w:val="0049025E"/>
    <w:rsid w:val="0049086A"/>
    <w:rsid w:val="00492B2C"/>
    <w:rsid w:val="00492C4A"/>
    <w:rsid w:val="00495C52"/>
    <w:rsid w:val="00495C5F"/>
    <w:rsid w:val="00495CF6"/>
    <w:rsid w:val="004A07AC"/>
    <w:rsid w:val="004A0E3E"/>
    <w:rsid w:val="004A3D26"/>
    <w:rsid w:val="004A4CFF"/>
    <w:rsid w:val="004A6C3C"/>
    <w:rsid w:val="004A73D6"/>
    <w:rsid w:val="004B09E2"/>
    <w:rsid w:val="004B737F"/>
    <w:rsid w:val="004D4801"/>
    <w:rsid w:val="004D50AE"/>
    <w:rsid w:val="004D6E79"/>
    <w:rsid w:val="004F2B87"/>
    <w:rsid w:val="004F49CF"/>
    <w:rsid w:val="00500B58"/>
    <w:rsid w:val="00504DD5"/>
    <w:rsid w:val="005062B0"/>
    <w:rsid w:val="00506848"/>
    <w:rsid w:val="00511724"/>
    <w:rsid w:val="005127D7"/>
    <w:rsid w:val="0051430B"/>
    <w:rsid w:val="00516104"/>
    <w:rsid w:val="00517AAB"/>
    <w:rsid w:val="00520634"/>
    <w:rsid w:val="00522229"/>
    <w:rsid w:val="0052464D"/>
    <w:rsid w:val="00524BDF"/>
    <w:rsid w:val="00524DA4"/>
    <w:rsid w:val="0053095D"/>
    <w:rsid w:val="00534991"/>
    <w:rsid w:val="0053563E"/>
    <w:rsid w:val="00536726"/>
    <w:rsid w:val="00537C77"/>
    <w:rsid w:val="00550D6C"/>
    <w:rsid w:val="00553BDE"/>
    <w:rsid w:val="005569B4"/>
    <w:rsid w:val="00556CA6"/>
    <w:rsid w:val="0056321B"/>
    <w:rsid w:val="00564D9D"/>
    <w:rsid w:val="00567122"/>
    <w:rsid w:val="005718B0"/>
    <w:rsid w:val="00573262"/>
    <w:rsid w:val="00574AD4"/>
    <w:rsid w:val="005759EC"/>
    <w:rsid w:val="00593407"/>
    <w:rsid w:val="005964B7"/>
    <w:rsid w:val="00597A94"/>
    <w:rsid w:val="00597E6B"/>
    <w:rsid w:val="005A07D9"/>
    <w:rsid w:val="005A66C3"/>
    <w:rsid w:val="005B0355"/>
    <w:rsid w:val="005B17EF"/>
    <w:rsid w:val="005B1FCF"/>
    <w:rsid w:val="005B331D"/>
    <w:rsid w:val="005B6E56"/>
    <w:rsid w:val="005B77D5"/>
    <w:rsid w:val="005B7CDD"/>
    <w:rsid w:val="005C460D"/>
    <w:rsid w:val="005C4718"/>
    <w:rsid w:val="005C5C2E"/>
    <w:rsid w:val="005C7C36"/>
    <w:rsid w:val="005D0A3C"/>
    <w:rsid w:val="005D2AEA"/>
    <w:rsid w:val="005D4353"/>
    <w:rsid w:val="005D7217"/>
    <w:rsid w:val="005E4248"/>
    <w:rsid w:val="005F00B7"/>
    <w:rsid w:val="005F1602"/>
    <w:rsid w:val="005F36D8"/>
    <w:rsid w:val="00603AD1"/>
    <w:rsid w:val="006042F0"/>
    <w:rsid w:val="006053E2"/>
    <w:rsid w:val="00615340"/>
    <w:rsid w:val="00616C87"/>
    <w:rsid w:val="006220A9"/>
    <w:rsid w:val="006230B4"/>
    <w:rsid w:val="00625AB2"/>
    <w:rsid w:val="00631C5B"/>
    <w:rsid w:val="00637AFF"/>
    <w:rsid w:val="00640DB8"/>
    <w:rsid w:val="00642473"/>
    <w:rsid w:val="006552A8"/>
    <w:rsid w:val="00657250"/>
    <w:rsid w:val="00657931"/>
    <w:rsid w:val="00661C50"/>
    <w:rsid w:val="00662020"/>
    <w:rsid w:val="00671D1F"/>
    <w:rsid w:val="006770BA"/>
    <w:rsid w:val="0068697B"/>
    <w:rsid w:val="00690D3E"/>
    <w:rsid w:val="0069364F"/>
    <w:rsid w:val="00695F66"/>
    <w:rsid w:val="006976DD"/>
    <w:rsid w:val="00697ADE"/>
    <w:rsid w:val="006A2DBD"/>
    <w:rsid w:val="006B16C4"/>
    <w:rsid w:val="006C12A5"/>
    <w:rsid w:val="006C1EA2"/>
    <w:rsid w:val="006C59E4"/>
    <w:rsid w:val="006C7447"/>
    <w:rsid w:val="006C77AE"/>
    <w:rsid w:val="006D2B06"/>
    <w:rsid w:val="006D3A01"/>
    <w:rsid w:val="006D3C8F"/>
    <w:rsid w:val="006D3E38"/>
    <w:rsid w:val="006D78F8"/>
    <w:rsid w:val="006E248E"/>
    <w:rsid w:val="006E27B0"/>
    <w:rsid w:val="006E280B"/>
    <w:rsid w:val="006E594F"/>
    <w:rsid w:val="006E61C5"/>
    <w:rsid w:val="006F07DF"/>
    <w:rsid w:val="006F5648"/>
    <w:rsid w:val="006F6C77"/>
    <w:rsid w:val="006F7EFA"/>
    <w:rsid w:val="00704478"/>
    <w:rsid w:val="0070509C"/>
    <w:rsid w:val="00707823"/>
    <w:rsid w:val="00707E84"/>
    <w:rsid w:val="00711D21"/>
    <w:rsid w:val="00714E1B"/>
    <w:rsid w:val="00721FB5"/>
    <w:rsid w:val="007231CF"/>
    <w:rsid w:val="00723F4B"/>
    <w:rsid w:val="007250FB"/>
    <w:rsid w:val="0072584C"/>
    <w:rsid w:val="00730173"/>
    <w:rsid w:val="00731E19"/>
    <w:rsid w:val="00734574"/>
    <w:rsid w:val="00734680"/>
    <w:rsid w:val="00736F06"/>
    <w:rsid w:val="00737879"/>
    <w:rsid w:val="00737E74"/>
    <w:rsid w:val="007425A6"/>
    <w:rsid w:val="007441A9"/>
    <w:rsid w:val="00746C85"/>
    <w:rsid w:val="00746CA9"/>
    <w:rsid w:val="00751E56"/>
    <w:rsid w:val="00753458"/>
    <w:rsid w:val="00753885"/>
    <w:rsid w:val="00754C2B"/>
    <w:rsid w:val="0075621E"/>
    <w:rsid w:val="0075699F"/>
    <w:rsid w:val="0076126A"/>
    <w:rsid w:val="00763F54"/>
    <w:rsid w:val="00764BBB"/>
    <w:rsid w:val="00770D15"/>
    <w:rsid w:val="00771795"/>
    <w:rsid w:val="00771A3D"/>
    <w:rsid w:val="00772032"/>
    <w:rsid w:val="0077224F"/>
    <w:rsid w:val="00773DFF"/>
    <w:rsid w:val="00774152"/>
    <w:rsid w:val="00775CDD"/>
    <w:rsid w:val="0078307F"/>
    <w:rsid w:val="00786480"/>
    <w:rsid w:val="0078765C"/>
    <w:rsid w:val="00790DC8"/>
    <w:rsid w:val="00791874"/>
    <w:rsid w:val="00791B4F"/>
    <w:rsid w:val="007A06A0"/>
    <w:rsid w:val="007A0F87"/>
    <w:rsid w:val="007A74F1"/>
    <w:rsid w:val="007B28AF"/>
    <w:rsid w:val="007B6C9D"/>
    <w:rsid w:val="007C1107"/>
    <w:rsid w:val="007C2BCA"/>
    <w:rsid w:val="007C4AEC"/>
    <w:rsid w:val="007C6994"/>
    <w:rsid w:val="007C69B9"/>
    <w:rsid w:val="007D1AA9"/>
    <w:rsid w:val="007D340C"/>
    <w:rsid w:val="007D3569"/>
    <w:rsid w:val="007E7289"/>
    <w:rsid w:val="007F08C9"/>
    <w:rsid w:val="007F35A7"/>
    <w:rsid w:val="007F3C91"/>
    <w:rsid w:val="007F46C8"/>
    <w:rsid w:val="007F4D50"/>
    <w:rsid w:val="007F536F"/>
    <w:rsid w:val="007F6576"/>
    <w:rsid w:val="007F6B4A"/>
    <w:rsid w:val="007F73FC"/>
    <w:rsid w:val="00801EC1"/>
    <w:rsid w:val="00802F2D"/>
    <w:rsid w:val="00803E8D"/>
    <w:rsid w:val="008132A1"/>
    <w:rsid w:val="008148BE"/>
    <w:rsid w:val="008155BF"/>
    <w:rsid w:val="00817B32"/>
    <w:rsid w:val="00820273"/>
    <w:rsid w:val="00822391"/>
    <w:rsid w:val="008252BE"/>
    <w:rsid w:val="0083198D"/>
    <w:rsid w:val="00846B8E"/>
    <w:rsid w:val="008474DF"/>
    <w:rsid w:val="008504A4"/>
    <w:rsid w:val="00854A32"/>
    <w:rsid w:val="00854E47"/>
    <w:rsid w:val="0085545C"/>
    <w:rsid w:val="00857283"/>
    <w:rsid w:val="008572A1"/>
    <w:rsid w:val="00862085"/>
    <w:rsid w:val="008637E7"/>
    <w:rsid w:val="00865607"/>
    <w:rsid w:val="00871244"/>
    <w:rsid w:val="008723E6"/>
    <w:rsid w:val="00874AAE"/>
    <w:rsid w:val="008765F5"/>
    <w:rsid w:val="0088091D"/>
    <w:rsid w:val="0088275B"/>
    <w:rsid w:val="008859FB"/>
    <w:rsid w:val="008874A7"/>
    <w:rsid w:val="00890232"/>
    <w:rsid w:val="00892268"/>
    <w:rsid w:val="008A3EB7"/>
    <w:rsid w:val="008A4F11"/>
    <w:rsid w:val="008A5E02"/>
    <w:rsid w:val="008A662B"/>
    <w:rsid w:val="008A69F7"/>
    <w:rsid w:val="008B2BE7"/>
    <w:rsid w:val="008C3947"/>
    <w:rsid w:val="008C549A"/>
    <w:rsid w:val="008D2308"/>
    <w:rsid w:val="008D2A0E"/>
    <w:rsid w:val="008D3375"/>
    <w:rsid w:val="008D7E5B"/>
    <w:rsid w:val="008E2B2C"/>
    <w:rsid w:val="008E384C"/>
    <w:rsid w:val="008E4A13"/>
    <w:rsid w:val="008E4D30"/>
    <w:rsid w:val="008E6639"/>
    <w:rsid w:val="008E6F9F"/>
    <w:rsid w:val="008F0B3E"/>
    <w:rsid w:val="008F5FAD"/>
    <w:rsid w:val="008F7EC8"/>
    <w:rsid w:val="00901DFD"/>
    <w:rsid w:val="0090405B"/>
    <w:rsid w:val="0090627E"/>
    <w:rsid w:val="00910017"/>
    <w:rsid w:val="0091079B"/>
    <w:rsid w:val="00915DDA"/>
    <w:rsid w:val="009163E2"/>
    <w:rsid w:val="00921C4F"/>
    <w:rsid w:val="00924240"/>
    <w:rsid w:val="0092502F"/>
    <w:rsid w:val="009264C4"/>
    <w:rsid w:val="00927385"/>
    <w:rsid w:val="00930C68"/>
    <w:rsid w:val="009313A3"/>
    <w:rsid w:val="009323DD"/>
    <w:rsid w:val="00932804"/>
    <w:rsid w:val="00932A4A"/>
    <w:rsid w:val="00932C8E"/>
    <w:rsid w:val="009343F3"/>
    <w:rsid w:val="00934F22"/>
    <w:rsid w:val="00941515"/>
    <w:rsid w:val="00944CBC"/>
    <w:rsid w:val="00944D69"/>
    <w:rsid w:val="00945CDE"/>
    <w:rsid w:val="00945ED6"/>
    <w:rsid w:val="009465B1"/>
    <w:rsid w:val="00947ABE"/>
    <w:rsid w:val="0095379B"/>
    <w:rsid w:val="00955AD0"/>
    <w:rsid w:val="00956D45"/>
    <w:rsid w:val="00960660"/>
    <w:rsid w:val="00961301"/>
    <w:rsid w:val="00961D37"/>
    <w:rsid w:val="00964B16"/>
    <w:rsid w:val="00966650"/>
    <w:rsid w:val="00966D53"/>
    <w:rsid w:val="0097164F"/>
    <w:rsid w:val="00974CF2"/>
    <w:rsid w:val="00977D75"/>
    <w:rsid w:val="00982471"/>
    <w:rsid w:val="00985C1A"/>
    <w:rsid w:val="0098601F"/>
    <w:rsid w:val="0098608A"/>
    <w:rsid w:val="00986310"/>
    <w:rsid w:val="00986C82"/>
    <w:rsid w:val="0098761B"/>
    <w:rsid w:val="00987D11"/>
    <w:rsid w:val="00992021"/>
    <w:rsid w:val="0099249D"/>
    <w:rsid w:val="00993405"/>
    <w:rsid w:val="0099370E"/>
    <w:rsid w:val="009947D2"/>
    <w:rsid w:val="009A26F2"/>
    <w:rsid w:val="009A43BE"/>
    <w:rsid w:val="009A54BF"/>
    <w:rsid w:val="009B0060"/>
    <w:rsid w:val="009B6B10"/>
    <w:rsid w:val="009C2227"/>
    <w:rsid w:val="009D395F"/>
    <w:rsid w:val="009D798C"/>
    <w:rsid w:val="009E21DA"/>
    <w:rsid w:val="009E59D1"/>
    <w:rsid w:val="009E7754"/>
    <w:rsid w:val="009F0AA1"/>
    <w:rsid w:val="009F168B"/>
    <w:rsid w:val="009F23A9"/>
    <w:rsid w:val="009F299F"/>
    <w:rsid w:val="009F421A"/>
    <w:rsid w:val="009F51B1"/>
    <w:rsid w:val="009F7D60"/>
    <w:rsid w:val="00A052EC"/>
    <w:rsid w:val="00A06E34"/>
    <w:rsid w:val="00A075B8"/>
    <w:rsid w:val="00A112AC"/>
    <w:rsid w:val="00A12CE3"/>
    <w:rsid w:val="00A21671"/>
    <w:rsid w:val="00A2274B"/>
    <w:rsid w:val="00A32A81"/>
    <w:rsid w:val="00A33303"/>
    <w:rsid w:val="00A3434E"/>
    <w:rsid w:val="00A35092"/>
    <w:rsid w:val="00A36DA3"/>
    <w:rsid w:val="00A40CFB"/>
    <w:rsid w:val="00A44846"/>
    <w:rsid w:val="00A45310"/>
    <w:rsid w:val="00A46027"/>
    <w:rsid w:val="00A461DC"/>
    <w:rsid w:val="00A47E5A"/>
    <w:rsid w:val="00A575D8"/>
    <w:rsid w:val="00A5787B"/>
    <w:rsid w:val="00A57A33"/>
    <w:rsid w:val="00A57C8B"/>
    <w:rsid w:val="00A62B10"/>
    <w:rsid w:val="00A66BB0"/>
    <w:rsid w:val="00A71C18"/>
    <w:rsid w:val="00A80BC1"/>
    <w:rsid w:val="00A83870"/>
    <w:rsid w:val="00A85961"/>
    <w:rsid w:val="00A873D4"/>
    <w:rsid w:val="00A901D5"/>
    <w:rsid w:val="00A90395"/>
    <w:rsid w:val="00A93A11"/>
    <w:rsid w:val="00A93BEE"/>
    <w:rsid w:val="00A94244"/>
    <w:rsid w:val="00A959C9"/>
    <w:rsid w:val="00A969F7"/>
    <w:rsid w:val="00AA6ED6"/>
    <w:rsid w:val="00AB17B8"/>
    <w:rsid w:val="00AB3225"/>
    <w:rsid w:val="00AB34C3"/>
    <w:rsid w:val="00AB3A8F"/>
    <w:rsid w:val="00AB62EB"/>
    <w:rsid w:val="00AC6EAB"/>
    <w:rsid w:val="00AC7433"/>
    <w:rsid w:val="00AD22AC"/>
    <w:rsid w:val="00AD38F1"/>
    <w:rsid w:val="00AD6889"/>
    <w:rsid w:val="00AD7312"/>
    <w:rsid w:val="00AE0A3B"/>
    <w:rsid w:val="00AE215E"/>
    <w:rsid w:val="00AE2623"/>
    <w:rsid w:val="00AE2B75"/>
    <w:rsid w:val="00AE33EA"/>
    <w:rsid w:val="00AE6D17"/>
    <w:rsid w:val="00AF287D"/>
    <w:rsid w:val="00AF42F6"/>
    <w:rsid w:val="00AF5830"/>
    <w:rsid w:val="00AF7BA1"/>
    <w:rsid w:val="00B01E83"/>
    <w:rsid w:val="00B045AC"/>
    <w:rsid w:val="00B05A5E"/>
    <w:rsid w:val="00B05E83"/>
    <w:rsid w:val="00B060BC"/>
    <w:rsid w:val="00B07D1A"/>
    <w:rsid w:val="00B16503"/>
    <w:rsid w:val="00B20696"/>
    <w:rsid w:val="00B4351A"/>
    <w:rsid w:val="00B439D6"/>
    <w:rsid w:val="00B461B8"/>
    <w:rsid w:val="00B4736F"/>
    <w:rsid w:val="00B519CE"/>
    <w:rsid w:val="00B53550"/>
    <w:rsid w:val="00B56A95"/>
    <w:rsid w:val="00B57110"/>
    <w:rsid w:val="00B60BF9"/>
    <w:rsid w:val="00B6337E"/>
    <w:rsid w:val="00B63C01"/>
    <w:rsid w:val="00B6708A"/>
    <w:rsid w:val="00B67334"/>
    <w:rsid w:val="00B7012D"/>
    <w:rsid w:val="00B7181C"/>
    <w:rsid w:val="00B762DB"/>
    <w:rsid w:val="00B776DE"/>
    <w:rsid w:val="00B83477"/>
    <w:rsid w:val="00B84086"/>
    <w:rsid w:val="00B94D8C"/>
    <w:rsid w:val="00BA0640"/>
    <w:rsid w:val="00BA35CF"/>
    <w:rsid w:val="00BB1B7C"/>
    <w:rsid w:val="00BB34CF"/>
    <w:rsid w:val="00BB3DC8"/>
    <w:rsid w:val="00BC1B0D"/>
    <w:rsid w:val="00BC213D"/>
    <w:rsid w:val="00BC7EEE"/>
    <w:rsid w:val="00BD36D1"/>
    <w:rsid w:val="00BD4EF3"/>
    <w:rsid w:val="00BD50A4"/>
    <w:rsid w:val="00BD6409"/>
    <w:rsid w:val="00BD76CC"/>
    <w:rsid w:val="00BE07BA"/>
    <w:rsid w:val="00BE1531"/>
    <w:rsid w:val="00BE64A5"/>
    <w:rsid w:val="00BE78B4"/>
    <w:rsid w:val="00BF119D"/>
    <w:rsid w:val="00BF11E5"/>
    <w:rsid w:val="00BF1424"/>
    <w:rsid w:val="00BF2A9A"/>
    <w:rsid w:val="00BF6CD2"/>
    <w:rsid w:val="00C04C24"/>
    <w:rsid w:val="00C05C53"/>
    <w:rsid w:val="00C06E8F"/>
    <w:rsid w:val="00C105DC"/>
    <w:rsid w:val="00C134D7"/>
    <w:rsid w:val="00C13EF3"/>
    <w:rsid w:val="00C14387"/>
    <w:rsid w:val="00C14435"/>
    <w:rsid w:val="00C26BBD"/>
    <w:rsid w:val="00C3142E"/>
    <w:rsid w:val="00C33D0A"/>
    <w:rsid w:val="00C35DC2"/>
    <w:rsid w:val="00C364D4"/>
    <w:rsid w:val="00C372D5"/>
    <w:rsid w:val="00C40314"/>
    <w:rsid w:val="00C403C3"/>
    <w:rsid w:val="00C42EF7"/>
    <w:rsid w:val="00C437C9"/>
    <w:rsid w:val="00C45BAD"/>
    <w:rsid w:val="00C46F13"/>
    <w:rsid w:val="00C47EB3"/>
    <w:rsid w:val="00C5182B"/>
    <w:rsid w:val="00C52000"/>
    <w:rsid w:val="00C5405C"/>
    <w:rsid w:val="00C55A86"/>
    <w:rsid w:val="00C56347"/>
    <w:rsid w:val="00C566B9"/>
    <w:rsid w:val="00C720F6"/>
    <w:rsid w:val="00C74907"/>
    <w:rsid w:val="00C75CF8"/>
    <w:rsid w:val="00C8459B"/>
    <w:rsid w:val="00C85AD1"/>
    <w:rsid w:val="00C86E56"/>
    <w:rsid w:val="00C870B3"/>
    <w:rsid w:val="00C90F8A"/>
    <w:rsid w:val="00C920F7"/>
    <w:rsid w:val="00C9216B"/>
    <w:rsid w:val="00C97784"/>
    <w:rsid w:val="00CA07BA"/>
    <w:rsid w:val="00CA353A"/>
    <w:rsid w:val="00CA39DD"/>
    <w:rsid w:val="00CA64E1"/>
    <w:rsid w:val="00CB0BC1"/>
    <w:rsid w:val="00CB152C"/>
    <w:rsid w:val="00CB1CD6"/>
    <w:rsid w:val="00CC0B24"/>
    <w:rsid w:val="00CC23D3"/>
    <w:rsid w:val="00CC2B86"/>
    <w:rsid w:val="00CD2828"/>
    <w:rsid w:val="00CD2CB0"/>
    <w:rsid w:val="00CD5B19"/>
    <w:rsid w:val="00CE0B20"/>
    <w:rsid w:val="00CE4593"/>
    <w:rsid w:val="00CE4A1A"/>
    <w:rsid w:val="00CF3CB7"/>
    <w:rsid w:val="00CF40D2"/>
    <w:rsid w:val="00CF6F4A"/>
    <w:rsid w:val="00D01BEC"/>
    <w:rsid w:val="00D06B24"/>
    <w:rsid w:val="00D07697"/>
    <w:rsid w:val="00D1213A"/>
    <w:rsid w:val="00D1795E"/>
    <w:rsid w:val="00D27167"/>
    <w:rsid w:val="00D30B9F"/>
    <w:rsid w:val="00D31FC2"/>
    <w:rsid w:val="00D337DA"/>
    <w:rsid w:val="00D36352"/>
    <w:rsid w:val="00D43EB9"/>
    <w:rsid w:val="00D4487B"/>
    <w:rsid w:val="00D45593"/>
    <w:rsid w:val="00D46388"/>
    <w:rsid w:val="00D475C1"/>
    <w:rsid w:val="00D51550"/>
    <w:rsid w:val="00D54D0C"/>
    <w:rsid w:val="00D550FA"/>
    <w:rsid w:val="00D61F90"/>
    <w:rsid w:val="00D63A85"/>
    <w:rsid w:val="00D67369"/>
    <w:rsid w:val="00D67569"/>
    <w:rsid w:val="00D676EF"/>
    <w:rsid w:val="00D70538"/>
    <w:rsid w:val="00D71E7F"/>
    <w:rsid w:val="00D71F9F"/>
    <w:rsid w:val="00D75A64"/>
    <w:rsid w:val="00D9127D"/>
    <w:rsid w:val="00D9186B"/>
    <w:rsid w:val="00D91AA6"/>
    <w:rsid w:val="00D93873"/>
    <w:rsid w:val="00D93AA1"/>
    <w:rsid w:val="00D93CE2"/>
    <w:rsid w:val="00D95A38"/>
    <w:rsid w:val="00DA0C43"/>
    <w:rsid w:val="00DA16C0"/>
    <w:rsid w:val="00DA2EAC"/>
    <w:rsid w:val="00DA35AA"/>
    <w:rsid w:val="00DA41A4"/>
    <w:rsid w:val="00DA47F5"/>
    <w:rsid w:val="00DA69F5"/>
    <w:rsid w:val="00DB054A"/>
    <w:rsid w:val="00DB3600"/>
    <w:rsid w:val="00DB4A40"/>
    <w:rsid w:val="00DB5BC6"/>
    <w:rsid w:val="00DB74C7"/>
    <w:rsid w:val="00DC1599"/>
    <w:rsid w:val="00DC1F66"/>
    <w:rsid w:val="00DC4BD5"/>
    <w:rsid w:val="00DC6F1E"/>
    <w:rsid w:val="00DD02C0"/>
    <w:rsid w:val="00DD1A8A"/>
    <w:rsid w:val="00DD2C3F"/>
    <w:rsid w:val="00DE1C7D"/>
    <w:rsid w:val="00DE3BAD"/>
    <w:rsid w:val="00DE4712"/>
    <w:rsid w:val="00DE74B3"/>
    <w:rsid w:val="00DF0D82"/>
    <w:rsid w:val="00E00F7B"/>
    <w:rsid w:val="00E025C6"/>
    <w:rsid w:val="00E0293E"/>
    <w:rsid w:val="00E05F70"/>
    <w:rsid w:val="00E10323"/>
    <w:rsid w:val="00E1150F"/>
    <w:rsid w:val="00E1394A"/>
    <w:rsid w:val="00E14A6E"/>
    <w:rsid w:val="00E15703"/>
    <w:rsid w:val="00E16709"/>
    <w:rsid w:val="00E177CA"/>
    <w:rsid w:val="00E20F99"/>
    <w:rsid w:val="00E2185D"/>
    <w:rsid w:val="00E21CD4"/>
    <w:rsid w:val="00E22FDA"/>
    <w:rsid w:val="00E24319"/>
    <w:rsid w:val="00E2446A"/>
    <w:rsid w:val="00E24CB2"/>
    <w:rsid w:val="00E303B7"/>
    <w:rsid w:val="00E32E87"/>
    <w:rsid w:val="00E35340"/>
    <w:rsid w:val="00E375D8"/>
    <w:rsid w:val="00E4116A"/>
    <w:rsid w:val="00E43EF5"/>
    <w:rsid w:val="00E47F1B"/>
    <w:rsid w:val="00E55235"/>
    <w:rsid w:val="00E56A4B"/>
    <w:rsid w:val="00E60FB1"/>
    <w:rsid w:val="00E61501"/>
    <w:rsid w:val="00E6179B"/>
    <w:rsid w:val="00E6183D"/>
    <w:rsid w:val="00E62486"/>
    <w:rsid w:val="00E630B2"/>
    <w:rsid w:val="00E67821"/>
    <w:rsid w:val="00E736A1"/>
    <w:rsid w:val="00E737F7"/>
    <w:rsid w:val="00E745E9"/>
    <w:rsid w:val="00E8132A"/>
    <w:rsid w:val="00E81B5C"/>
    <w:rsid w:val="00E81DDE"/>
    <w:rsid w:val="00E8223B"/>
    <w:rsid w:val="00E82A5B"/>
    <w:rsid w:val="00E84849"/>
    <w:rsid w:val="00E92AD2"/>
    <w:rsid w:val="00E9714F"/>
    <w:rsid w:val="00EA5DBD"/>
    <w:rsid w:val="00EA6B05"/>
    <w:rsid w:val="00EB3065"/>
    <w:rsid w:val="00EB6151"/>
    <w:rsid w:val="00EC2F4D"/>
    <w:rsid w:val="00EC4230"/>
    <w:rsid w:val="00EC5174"/>
    <w:rsid w:val="00EC75A4"/>
    <w:rsid w:val="00ED0D2E"/>
    <w:rsid w:val="00ED6D10"/>
    <w:rsid w:val="00ED7401"/>
    <w:rsid w:val="00EE13BE"/>
    <w:rsid w:val="00EE7C54"/>
    <w:rsid w:val="00EF2F68"/>
    <w:rsid w:val="00EF43F6"/>
    <w:rsid w:val="00EF4A84"/>
    <w:rsid w:val="00F0720B"/>
    <w:rsid w:val="00F114B2"/>
    <w:rsid w:val="00F119D4"/>
    <w:rsid w:val="00F13842"/>
    <w:rsid w:val="00F13A3E"/>
    <w:rsid w:val="00F14F84"/>
    <w:rsid w:val="00F15277"/>
    <w:rsid w:val="00F16E29"/>
    <w:rsid w:val="00F22FB1"/>
    <w:rsid w:val="00F23962"/>
    <w:rsid w:val="00F23D2D"/>
    <w:rsid w:val="00F25373"/>
    <w:rsid w:val="00F26285"/>
    <w:rsid w:val="00F2740D"/>
    <w:rsid w:val="00F27BC6"/>
    <w:rsid w:val="00F320EF"/>
    <w:rsid w:val="00F37A2D"/>
    <w:rsid w:val="00F403F3"/>
    <w:rsid w:val="00F407B2"/>
    <w:rsid w:val="00F435DD"/>
    <w:rsid w:val="00F54E13"/>
    <w:rsid w:val="00F55576"/>
    <w:rsid w:val="00F575BE"/>
    <w:rsid w:val="00F633A8"/>
    <w:rsid w:val="00F63862"/>
    <w:rsid w:val="00F64B62"/>
    <w:rsid w:val="00F70241"/>
    <w:rsid w:val="00F70D54"/>
    <w:rsid w:val="00F70D5E"/>
    <w:rsid w:val="00F730CA"/>
    <w:rsid w:val="00F760EE"/>
    <w:rsid w:val="00F779D7"/>
    <w:rsid w:val="00F8070B"/>
    <w:rsid w:val="00F80DF7"/>
    <w:rsid w:val="00F83199"/>
    <w:rsid w:val="00F83FF9"/>
    <w:rsid w:val="00F851B4"/>
    <w:rsid w:val="00F8637B"/>
    <w:rsid w:val="00F91196"/>
    <w:rsid w:val="00F9451D"/>
    <w:rsid w:val="00FA0296"/>
    <w:rsid w:val="00FA0C3B"/>
    <w:rsid w:val="00FA2424"/>
    <w:rsid w:val="00FA52C6"/>
    <w:rsid w:val="00FA6210"/>
    <w:rsid w:val="00FA6D8B"/>
    <w:rsid w:val="00FB0FC6"/>
    <w:rsid w:val="00FB1DB0"/>
    <w:rsid w:val="00FB290C"/>
    <w:rsid w:val="00FB4645"/>
    <w:rsid w:val="00FB4BB8"/>
    <w:rsid w:val="00FC4274"/>
    <w:rsid w:val="00FC4E81"/>
    <w:rsid w:val="00FC68D3"/>
    <w:rsid w:val="00FC7A02"/>
    <w:rsid w:val="00FD36E0"/>
    <w:rsid w:val="00FD3909"/>
    <w:rsid w:val="00FD5307"/>
    <w:rsid w:val="00FD6A30"/>
    <w:rsid w:val="00FE02AE"/>
    <w:rsid w:val="00FE1058"/>
    <w:rsid w:val="00FE1C1D"/>
    <w:rsid w:val="00FE21DA"/>
    <w:rsid w:val="00FE6B1C"/>
    <w:rsid w:val="00FE772C"/>
    <w:rsid w:val="00FE7C10"/>
    <w:rsid w:val="00FF2478"/>
    <w:rsid w:val="00FF41D6"/>
    <w:rsid w:val="00FF5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825052B"/>
  <w15:docId w15:val="{493FB481-3A62-4354-83B1-C758E18035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0"/>
    <w:next w:val="a0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0"/>
    <w:next w:val="a0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第?部份"/>
    <w:basedOn w:val="a0"/>
    <w:autoRedefine/>
    <w:rsid w:val="00934F22"/>
    <w:pPr>
      <w:adjustRightInd w:val="0"/>
      <w:snapToGrid w:val="0"/>
      <w:spacing w:afterLines="50" w:after="120" w:line="240" w:lineRule="exact"/>
      <w:jc w:val="center"/>
      <w:textAlignment w:val="baseline"/>
    </w:pPr>
    <w:rPr>
      <w:rFonts w:cstheme="minorBidi"/>
      <w:color w:val="000000" w:themeColor="text1"/>
      <w:sz w:val="16"/>
      <w:szCs w:val="13"/>
    </w:rPr>
  </w:style>
  <w:style w:type="paragraph" w:customStyle="1" w:styleId="a5">
    <w:name w:val="壹貳參"/>
    <w:basedOn w:val="a0"/>
    <w:link w:val="10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6">
    <w:name w:val="說明"/>
    <w:basedOn w:val="a5"/>
    <w:link w:val="a7"/>
    <w:autoRedefine/>
    <w:rsid w:val="001E41A5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964"/>
      </w:tabs>
      <w:spacing w:line="280" w:lineRule="exact"/>
      <w:ind w:left="720" w:right="-45" w:hangingChars="300" w:hanging="720"/>
    </w:pPr>
    <w:rPr>
      <w:rFonts w:eastAsia="標楷體"/>
      <w:color w:val="000000" w:themeColor="text1"/>
      <w:spacing w:val="0"/>
      <w:sz w:val="24"/>
      <w:szCs w:val="24"/>
    </w:rPr>
  </w:style>
  <w:style w:type="paragraph" w:customStyle="1" w:styleId="TIT1">
    <w:name w:val="TIT1"/>
    <w:basedOn w:val="a0"/>
    <w:autoRedefine/>
    <w:rsid w:val="00234AB0"/>
    <w:pPr>
      <w:widowControl/>
      <w:numPr>
        <w:numId w:val="21"/>
      </w:numPr>
      <w:spacing w:beforeLines="25" w:before="60" w:line="340" w:lineRule="atLeast"/>
      <w:ind w:left="369" w:hanging="369"/>
      <w:jc w:val="both"/>
    </w:pPr>
    <w:rPr>
      <w:snapToGrid w:val="0"/>
      <w:spacing w:val="20"/>
      <w:kern w:val="0"/>
      <w:lang w:val="es-ES"/>
    </w:rPr>
  </w:style>
  <w:style w:type="paragraph" w:customStyle="1" w:styleId="AA">
    <w:name w:val="AA"/>
    <w:basedOn w:val="a0"/>
    <w:autoRedefine/>
    <w:rsid w:val="00CF40D2"/>
    <w:pPr>
      <w:tabs>
        <w:tab w:val="left" w:pos="851"/>
      </w:tabs>
      <w:autoSpaceDE w:val="0"/>
      <w:autoSpaceDN w:val="0"/>
      <w:adjustRightInd w:val="0"/>
      <w:spacing w:line="340" w:lineRule="atLeast"/>
      <w:ind w:leftChars="100" w:left="760" w:hangingChars="200" w:hanging="520"/>
      <w:jc w:val="both"/>
      <w:textAlignment w:val="baseline"/>
    </w:pPr>
    <w:rPr>
      <w:rFonts w:eastAsiaTheme="minorEastAsia"/>
      <w:spacing w:val="25"/>
      <w:kern w:val="0"/>
    </w:rPr>
  </w:style>
  <w:style w:type="paragraph" w:customStyle="1" w:styleId="ABCD">
    <w:name w:val="ABCD"/>
    <w:basedOn w:val="a0"/>
    <w:autoRedefine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0">
    <w:name w:val="tit1"/>
    <w:basedOn w:val="TIT1"/>
    <w:autoRedefine/>
    <w:rPr>
      <w:rFonts w:cs="新細明體"/>
    </w:rPr>
  </w:style>
  <w:style w:type="paragraph" w:customStyle="1" w:styleId="-">
    <w:name w:val="??-??"/>
    <w:basedOn w:val="TIT1"/>
    <w:autoRedefine/>
    <w:pPr>
      <w:spacing w:beforeLines="100" w:before="240"/>
      <w:ind w:left="0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pPr>
      <w:tabs>
        <w:tab w:val="left" w:pos="4961"/>
      </w:tabs>
      <w:ind w:left="369" w:firstLine="0"/>
    </w:pPr>
    <w:rPr>
      <w:szCs w:val="22"/>
    </w:rPr>
  </w:style>
  <w:style w:type="paragraph" w:customStyle="1" w:styleId="002">
    <w:name w:val="002"/>
    <w:basedOn w:val="a0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8">
    <w:name w:val="header"/>
    <w:basedOn w:val="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9">
    <w:name w:val="footer"/>
    <w:basedOn w:val="a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234AB0"/>
    <w:pPr>
      <w:tabs>
        <w:tab w:val="clear" w:pos="851"/>
        <w:tab w:val="clear" w:pos="4961"/>
        <w:tab w:val="left" w:pos="3000"/>
        <w:tab w:val="left" w:pos="6000"/>
      </w:tabs>
      <w:autoSpaceDE/>
      <w:autoSpaceDN/>
      <w:snapToGrid w:val="0"/>
      <w:ind w:leftChars="150" w:left="360"/>
    </w:pPr>
  </w:style>
  <w:style w:type="paragraph" w:customStyle="1" w:styleId="ABCDE">
    <w:name w:val="ABCDE"/>
    <w:basedOn w:val="ABCD"/>
    <w:autoRedefine/>
    <w:rsid w:val="006C77AE"/>
    <w:pPr>
      <w:tabs>
        <w:tab w:val="clear" w:pos="2693"/>
        <w:tab w:val="clear" w:pos="4961"/>
        <w:tab w:val="clear" w:pos="7229"/>
        <w:tab w:val="left" w:pos="2280"/>
        <w:tab w:val="left" w:pos="4080"/>
        <w:tab w:val="left" w:pos="5880"/>
        <w:tab w:val="left" w:pos="7680"/>
      </w:tabs>
      <w:spacing w:line="320" w:lineRule="atLeast"/>
      <w:jc w:val="both"/>
    </w:pPr>
    <w:rPr>
      <w:rFonts w:cs="新細明體"/>
      <w:snapToGrid w:val="0"/>
      <w:spacing w:val="20"/>
      <w:sz w:val="22"/>
      <w:szCs w:val="22"/>
      <w:lang w:val="es-ES"/>
    </w:rPr>
  </w:style>
  <w:style w:type="character" w:customStyle="1" w:styleId="-0">
    <w:name w:val="??-?? 字元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c">
    <w:name w:val="壹貳參 字元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1">
    <w:name w:val="說明 字元1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d">
    <w:name w:val="page number"/>
    <w:basedOn w:val="a1"/>
  </w:style>
  <w:style w:type="paragraph" w:styleId="ae">
    <w:name w:val="Salutation"/>
    <w:basedOn w:val="a0"/>
    <w:next w:val="a0"/>
    <w:rsid w:val="00771A3D"/>
    <w:rPr>
      <w:lang w:val="de-DE"/>
    </w:rPr>
  </w:style>
  <w:style w:type="paragraph" w:styleId="af">
    <w:name w:val="Balloon Text"/>
    <w:basedOn w:val="a0"/>
    <w:semiHidden/>
    <w:rsid w:val="00E43EF5"/>
    <w:rPr>
      <w:rFonts w:ascii="Arial" w:hAnsi="Arial"/>
      <w:sz w:val="18"/>
      <w:szCs w:val="18"/>
    </w:rPr>
  </w:style>
  <w:style w:type="paragraph" w:styleId="af0">
    <w:name w:val="List"/>
    <w:basedOn w:val="a0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0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0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</w:style>
  <w:style w:type="paragraph" w:customStyle="1" w:styleId="af1">
    <w:name w:val="壹"/>
    <w:autoRedefine/>
    <w:rsid w:val="003217A7"/>
    <w:pPr>
      <w:spacing w:beforeLines="20" w:before="48" w:line="320" w:lineRule="atLeast"/>
    </w:pPr>
    <w:rPr>
      <w:b/>
      <w:bCs/>
      <w:spacing w:val="45"/>
      <w:sz w:val="22"/>
      <w:szCs w:val="24"/>
    </w:rPr>
  </w:style>
  <w:style w:type="paragraph" w:customStyle="1" w:styleId="af2">
    <w:name w:val="樣式 說明 + 自動"/>
    <w:basedOn w:val="a6"/>
    <w:link w:val="af3"/>
    <w:rsid w:val="00365725"/>
    <w:rPr>
      <w:color w:val="auto"/>
    </w:rPr>
  </w:style>
  <w:style w:type="character" w:customStyle="1" w:styleId="10">
    <w:name w:val="壹貳參 字元1"/>
    <w:link w:val="a5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7">
    <w:name w:val="說明 字元"/>
    <w:link w:val="a6"/>
    <w:rsid w:val="001E41A5"/>
    <w:rPr>
      <w:rFonts w:eastAsia="標楷體"/>
      <w:snapToGrid w:val="0"/>
      <w:color w:val="000000" w:themeColor="text1"/>
      <w:sz w:val="24"/>
      <w:szCs w:val="24"/>
    </w:rPr>
  </w:style>
  <w:style w:type="character" w:customStyle="1" w:styleId="af3">
    <w:name w:val="樣式 說明 + 自動 字元"/>
    <w:basedOn w:val="a7"/>
    <w:link w:val="af2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6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ind w:right="0"/>
      <w:jc w:val="both"/>
    </w:pPr>
    <w:rPr>
      <w:rFonts w:cs="新細明體"/>
      <w:color w:val="auto"/>
    </w:rPr>
  </w:style>
  <w:style w:type="paragraph" w:customStyle="1" w:styleId="26">
    <w:name w:val="樣式 樣式 (中文) 標楷體 置中 + 26 點"/>
    <w:basedOn w:val="a0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0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paragraph" w:styleId="af4">
    <w:name w:val="List Paragraph"/>
    <w:basedOn w:val="a0"/>
    <w:uiPriority w:val="34"/>
    <w:qFormat/>
    <w:rsid w:val="002A270B"/>
    <w:pPr>
      <w:ind w:leftChars="200" w:left="480"/>
    </w:pPr>
  </w:style>
  <w:style w:type="paragraph" w:styleId="Web">
    <w:name w:val="Normal (Web)"/>
    <w:basedOn w:val="a0"/>
    <w:uiPriority w:val="99"/>
    <w:semiHidden/>
    <w:unhideWhenUsed/>
    <w:rsid w:val="00281E06"/>
  </w:style>
  <w:style w:type="table" w:styleId="af5">
    <w:name w:val="Table Grid"/>
    <w:basedOn w:val="a2"/>
    <w:uiPriority w:val="59"/>
    <w:rsid w:val="002D37FC"/>
    <w:rPr>
      <w:rFonts w:ascii="Cambria" w:hAnsi="Cambria"/>
      <w:kern w:val="2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a">
    <w:name w:val="樣式a"/>
    <w:rsid w:val="0095379B"/>
    <w:pPr>
      <w:numPr>
        <w:numId w:val="12"/>
      </w:numPr>
    </w:pPr>
  </w:style>
  <w:style w:type="paragraph" w:customStyle="1" w:styleId="1220pt">
    <w:name w:val="樣式 第部分 + 12 點 套用前:  自動 套用後:  自動 行距:  最小行高 20 pt"/>
    <w:basedOn w:val="a0"/>
    <w:rsid w:val="0095379B"/>
    <w:pPr>
      <w:adjustRightInd w:val="0"/>
      <w:spacing w:before="60" w:beforeAutospacing="1" w:afterAutospacing="1" w:line="400" w:lineRule="atLeast"/>
      <w:textAlignment w:val="baseline"/>
    </w:pPr>
    <w:rPr>
      <w:rFonts w:ascii="細明體" w:eastAsia="標楷體" w:cs="新細明體"/>
      <w:b/>
      <w:bCs/>
      <w:noProof/>
      <w:kern w:val="0"/>
      <w:szCs w:val="20"/>
    </w:rPr>
  </w:style>
  <w:style w:type="table" w:customStyle="1" w:styleId="12">
    <w:name w:val="表格格線1"/>
    <w:basedOn w:val="a2"/>
    <w:next w:val="af5"/>
    <w:uiPriority w:val="59"/>
    <w:rsid w:val="00EC5174"/>
    <w:rPr>
      <w:rFonts w:ascii="Cambria" w:hAnsi="Cambria"/>
      <w:kern w:val="2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11">
    <w:name w:val="樣式 TIT1 + 11 點"/>
    <w:basedOn w:val="TIT1"/>
    <w:rsid w:val="00234AB0"/>
    <w:pPr>
      <w:ind w:left="360" w:hanging="360"/>
    </w:pPr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17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9.bin"/><Relationship Id="rId268" Type="http://schemas.openxmlformats.org/officeDocument/2006/relationships/oleObject" Target="embeddings/oleObject140.bin"/><Relationship Id="rId32" Type="http://schemas.openxmlformats.org/officeDocument/2006/relationships/image" Target="media/image11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7.wmf"/><Relationship Id="rId279" Type="http://schemas.openxmlformats.org/officeDocument/2006/relationships/image" Target="media/image127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2.bin"/><Relationship Id="rId290" Type="http://schemas.openxmlformats.org/officeDocument/2006/relationships/footer" Target="footer2.xml"/><Relationship Id="rId85" Type="http://schemas.openxmlformats.org/officeDocument/2006/relationships/image" Target="media/image35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3.png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54" Type="http://schemas.openxmlformats.org/officeDocument/2006/relationships/image" Target="media/image22.wmf"/><Relationship Id="rId75" Type="http://schemas.openxmlformats.org/officeDocument/2006/relationships/image" Target="media/image29.wmf"/><Relationship Id="rId96" Type="http://schemas.openxmlformats.org/officeDocument/2006/relationships/image" Target="media/image38.wmf"/><Relationship Id="rId140" Type="http://schemas.openxmlformats.org/officeDocument/2006/relationships/image" Target="media/image61.png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1.bin"/><Relationship Id="rId291" Type="http://schemas.openxmlformats.org/officeDocument/2006/relationships/fontTable" Target="fontTable.xml"/><Relationship Id="rId44" Type="http://schemas.openxmlformats.org/officeDocument/2006/relationships/image" Target="media/image17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3.wmf"/><Relationship Id="rId228" Type="http://schemas.openxmlformats.org/officeDocument/2006/relationships/oleObject" Target="embeddings/oleObject120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4.png"/><Relationship Id="rId260" Type="http://schemas.openxmlformats.org/officeDocument/2006/relationships/image" Target="media/image118.wmf"/><Relationship Id="rId281" Type="http://schemas.openxmlformats.org/officeDocument/2006/relationships/image" Target="media/image128.wmf"/><Relationship Id="rId34" Type="http://schemas.openxmlformats.org/officeDocument/2006/relationships/image" Target="media/image1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1.wmf"/><Relationship Id="rId141" Type="http://schemas.openxmlformats.org/officeDocument/2006/relationships/image" Target="media/image62.png"/><Relationship Id="rId7" Type="http://schemas.openxmlformats.org/officeDocument/2006/relationships/endnotes" Target="endnotes.xml"/><Relationship Id="rId162" Type="http://schemas.openxmlformats.org/officeDocument/2006/relationships/image" Target="media/image72.gif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3.wmf"/><Relationship Id="rId292" Type="http://schemas.openxmlformats.org/officeDocument/2006/relationships/theme" Target="theme/theme1.xml"/><Relationship Id="rId24" Type="http://schemas.openxmlformats.org/officeDocument/2006/relationships/image" Target="media/image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4.gif"/><Relationship Id="rId87" Type="http://schemas.openxmlformats.org/officeDocument/2006/relationships/oleObject" Target="embeddings/oleObject45.bin"/><Relationship Id="rId110" Type="http://schemas.openxmlformats.org/officeDocument/2006/relationships/image" Target="media/image45.png"/><Relationship Id="rId131" Type="http://schemas.openxmlformats.org/officeDocument/2006/relationships/oleObject" Target="embeddings/oleObject68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2.wmf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0.wmf"/><Relationship Id="rId100" Type="http://schemas.openxmlformats.org/officeDocument/2006/relationships/image" Target="media/image40.wmf"/><Relationship Id="rId282" Type="http://schemas.openxmlformats.org/officeDocument/2006/relationships/oleObject" Target="embeddings/oleObject147.bin"/><Relationship Id="rId8" Type="http://schemas.openxmlformats.org/officeDocument/2006/relationships/image" Target="media/image1.wmf"/><Relationship Id="rId98" Type="http://schemas.openxmlformats.org/officeDocument/2006/relationships/image" Target="media/image39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png"/><Relationship Id="rId163" Type="http://schemas.openxmlformats.org/officeDocument/2006/relationships/image" Target="media/image73.gif"/><Relationship Id="rId184" Type="http://schemas.openxmlformats.org/officeDocument/2006/relationships/image" Target="media/image82.wmf"/><Relationship Id="rId219" Type="http://schemas.openxmlformats.org/officeDocument/2006/relationships/image" Target="media/image99.wmf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25.wmf"/><Relationship Id="rId272" Type="http://schemas.openxmlformats.org/officeDocument/2006/relationships/oleObject" Target="embeddings/oleObject142.bin"/><Relationship Id="rId88" Type="http://schemas.openxmlformats.org/officeDocument/2006/relationships/image" Target="media/image36.wmf"/><Relationship Id="rId111" Type="http://schemas.openxmlformats.org/officeDocument/2006/relationships/image" Target="media/image46.png"/><Relationship Id="rId132" Type="http://schemas.openxmlformats.org/officeDocument/2006/relationships/image" Target="media/image57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8.wmf"/><Relationship Id="rId195" Type="http://schemas.openxmlformats.org/officeDocument/2006/relationships/image" Target="media/image86.emf"/><Relationship Id="rId209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19.wmf"/><Relationship Id="rId283" Type="http://schemas.openxmlformats.org/officeDocument/2006/relationships/image" Target="media/image129.wmf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2.wmf"/><Relationship Id="rId143" Type="http://schemas.openxmlformats.org/officeDocument/2006/relationships/image" Target="media/image64.png"/><Relationship Id="rId164" Type="http://schemas.openxmlformats.org/officeDocument/2006/relationships/image" Target="media/image74.wmf"/><Relationship Id="rId185" Type="http://schemas.openxmlformats.org/officeDocument/2006/relationships/oleObject" Target="embeddings/oleObject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3.wmf"/><Relationship Id="rId252" Type="http://schemas.openxmlformats.org/officeDocument/2006/relationships/image" Target="media/image114.wmf"/><Relationship Id="rId273" Type="http://schemas.openxmlformats.org/officeDocument/2006/relationships/image" Target="media/image124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87.emf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3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7" Type="http://schemas.openxmlformats.org/officeDocument/2006/relationships/image" Target="media/image9.wmf"/><Relationship Id="rId48" Type="http://schemas.openxmlformats.org/officeDocument/2006/relationships/image" Target="media/image19.wmf"/><Relationship Id="rId69" Type="http://schemas.openxmlformats.org/officeDocument/2006/relationships/image" Target="media/image26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9.wmf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0.wmf"/><Relationship Id="rId264" Type="http://schemas.openxmlformats.org/officeDocument/2006/relationships/image" Target="media/image120.wmf"/><Relationship Id="rId285" Type="http://schemas.openxmlformats.org/officeDocument/2006/relationships/image" Target="media/image13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1.wmf"/><Relationship Id="rId124" Type="http://schemas.openxmlformats.org/officeDocument/2006/relationships/image" Target="media/image53.wmf"/><Relationship Id="rId70" Type="http://schemas.openxmlformats.org/officeDocument/2006/relationships/oleObject" Target="embeddings/oleObject37.bin"/><Relationship Id="rId91" Type="http://schemas.openxmlformats.org/officeDocument/2006/relationships/image" Target="media/image37.png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4.wmf"/><Relationship Id="rId254" Type="http://schemas.openxmlformats.org/officeDocument/2006/relationships/image" Target="media/image115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275" Type="http://schemas.openxmlformats.org/officeDocument/2006/relationships/image" Target="media/image125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4.wmf"/><Relationship Id="rId71" Type="http://schemas.openxmlformats.org/officeDocument/2006/relationships/image" Target="media/image27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4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2.jpg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1.wmf"/><Relationship Id="rId266" Type="http://schemas.openxmlformats.org/officeDocument/2006/relationships/image" Target="media/image121.wmf"/><Relationship Id="rId287" Type="http://schemas.openxmlformats.org/officeDocument/2006/relationships/header" Target="header1.xml"/><Relationship Id="rId30" Type="http://schemas.openxmlformats.org/officeDocument/2006/relationships/image" Target="media/image10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5.jpg"/><Relationship Id="rId256" Type="http://schemas.openxmlformats.org/officeDocument/2006/relationships/image" Target="media/image116.wmf"/><Relationship Id="rId277" Type="http://schemas.openxmlformats.org/officeDocument/2006/relationships/image" Target="media/image126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3.jpeg"/><Relationship Id="rId179" Type="http://schemas.openxmlformats.org/officeDocument/2006/relationships/oleObject" Target="embeddings/oleObject92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header" Target="header2.xml"/><Relationship Id="rId106" Type="http://schemas.openxmlformats.org/officeDocument/2006/relationships/image" Target="media/image42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28.wmf"/><Relationship Id="rId94" Type="http://schemas.openxmlformats.org/officeDocument/2006/relationships/oleObject" Target="embeddings/oleObject50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7.wmf"/><Relationship Id="rId236" Type="http://schemas.openxmlformats.org/officeDocument/2006/relationships/image" Target="media/image106.jpeg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42" Type="http://schemas.openxmlformats.org/officeDocument/2006/relationships/image" Target="media/image16.wmf"/><Relationship Id="rId84" Type="http://schemas.openxmlformats.org/officeDocument/2006/relationships/image" Target="media/image34.png"/><Relationship Id="rId138" Type="http://schemas.openxmlformats.org/officeDocument/2006/relationships/image" Target="media/image60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2.wmf"/><Relationship Id="rId247" Type="http://schemas.openxmlformats.org/officeDocument/2006/relationships/image" Target="media/image112.wmf"/><Relationship Id="rId107" Type="http://schemas.openxmlformats.org/officeDocument/2006/relationships/oleObject" Target="embeddings/oleObject58.bin"/><Relationship Id="rId289" Type="http://schemas.openxmlformats.org/officeDocument/2006/relationships/footer" Target="footer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2.bin"/><Relationship Id="rId258" Type="http://schemas.openxmlformats.org/officeDocument/2006/relationships/image" Target="media/image11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50.wmf"/><Relationship Id="rId171" Type="http://schemas.openxmlformats.org/officeDocument/2006/relationships/image" Target="media/image77.wmf"/><Relationship Id="rId227" Type="http://schemas.openxmlformats.org/officeDocument/2006/relationships/image" Target="media/image10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8F8496-8A25-45E8-913D-E9A2962DFC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5</TotalTime>
  <Pages>8</Pages>
  <Words>1488</Words>
  <Characters>8485</Characters>
  <Application>Microsoft Office Word</Application>
  <DocSecurity>0</DocSecurity>
  <Lines>70</Lines>
  <Paragraphs>19</Paragraphs>
  <ScaleCrop>false</ScaleCrop>
  <Company>CEEC</Company>
  <LinksUpToDate>false</LinksUpToDate>
  <CharactersWithSpaces>9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subject/>
  <dc:creator>大考中心</dc:creator>
  <cp:keywords/>
  <dc:description/>
  <cp:lastModifiedBy>user</cp:lastModifiedBy>
  <cp:revision>82</cp:revision>
  <cp:lastPrinted>2021-07-21T05:56:00Z</cp:lastPrinted>
  <dcterms:created xsi:type="dcterms:W3CDTF">2021-07-09T16:39:00Z</dcterms:created>
  <dcterms:modified xsi:type="dcterms:W3CDTF">2021-07-22T11:10:00Z</dcterms:modified>
</cp:coreProperties>
</file>